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FE8888" w14:textId="76D5499D" w:rsidR="007E1BA3" w:rsidRPr="0066460B" w:rsidRDefault="009F4B5C" w:rsidP="0066460B">
      <w:pPr>
        <w:pStyle w:val="Title"/>
      </w:pPr>
      <w:r>
        <w:fldChar w:fldCharType="begin"/>
      </w:r>
      <w:r w:rsidRPr="009F4B5C">
        <w:instrText xml:space="preserve"> MACROBUTTON MTEditEquationSection2 </w:instrText>
      </w:r>
      <w:r w:rsidRPr="009F4B5C">
        <w:rPr>
          <w:rStyle w:val="MTEquationSection"/>
        </w:rPr>
        <w:instrText>Equation Chapter 1 Section 1</w:instrText>
      </w:r>
      <w:r>
        <w:fldChar w:fldCharType="begin"/>
      </w:r>
      <w:r w:rsidRPr="009F4B5C">
        <w:instrText xml:space="preserve"> SEQ MTEqn \r \h \* MERGEFORMAT </w:instrText>
      </w:r>
      <w:r>
        <w:fldChar w:fldCharType="end"/>
      </w:r>
      <w:r>
        <w:fldChar w:fldCharType="begin"/>
      </w:r>
      <w:r w:rsidRPr="009F4B5C">
        <w:instrText xml:space="preserve"> SEQ MTSec \r 1 \h \* MERGEFORMAT </w:instrText>
      </w:r>
      <w:r>
        <w:fldChar w:fldCharType="end"/>
      </w:r>
      <w:r>
        <w:fldChar w:fldCharType="begin"/>
      </w:r>
      <w:r w:rsidRPr="009F4B5C">
        <w:instrText xml:space="preserve"> SEQ MTChap \r 1 \h \* MERGEFORMAT </w:instrText>
      </w:r>
      <w:r>
        <w:fldChar w:fldCharType="end"/>
      </w:r>
      <w:r>
        <w:fldChar w:fldCharType="end"/>
      </w:r>
      <w:r w:rsidR="00213E1A" w:rsidRPr="0066460B">
        <w:t>Supplementary Information</w:t>
      </w:r>
    </w:p>
    <w:p w14:paraId="68A0A399" w14:textId="286AB61B" w:rsidR="009773C7" w:rsidRDefault="00BB03CC" w:rsidP="00C4325C">
      <w:pPr>
        <w:pStyle w:val="Heading1"/>
        <w:numPr>
          <w:ilvl w:val="0"/>
          <w:numId w:val="0"/>
        </w:numPr>
        <w:ind w:left="431" w:hanging="431"/>
      </w:pPr>
      <w:r>
        <w:t xml:space="preserve">Text A. Transmission Model </w:t>
      </w:r>
    </w:p>
    <w:p w14:paraId="2A368406" w14:textId="25A389EF" w:rsidR="0066460B" w:rsidRPr="0066460B" w:rsidRDefault="0066460B" w:rsidP="0066460B">
      <w:r>
        <w:t xml:space="preserve">We use a previously published malaria transmission model that incorporates the full dynamics of Plasmodium falciparum transmission between human and vector hosts. The model is similar to that presented in Griffin et al. 2016 </w:t>
      </w:r>
      <w:r w:rsidR="00D5105B">
        <w:fldChar w:fldCharType="begin" w:fldLock="1"/>
      </w:r>
      <w:r w:rsidR="00D5105B">
        <w:instrText>ADDIN CSL_CITATION { "citationItems" : [ { "id" : "ITEM-1",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1",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mendeley" : { "formattedCitation" : "[1]", "plainTextFormattedCitation" : "[1]", "previouslyFormattedCitation" : "[1]" }, "properties" : { "noteIndex" : 0 }, "schema" : "https://github.com/citation-style-language/schema/raw/master/csl-citation.json" }</w:instrText>
      </w:r>
      <w:r w:rsidR="00D5105B">
        <w:fldChar w:fldCharType="separate"/>
      </w:r>
      <w:r w:rsidR="00D5105B" w:rsidRPr="00D5105B">
        <w:rPr>
          <w:noProof/>
        </w:rPr>
        <w:t>[1]</w:t>
      </w:r>
      <w:r w:rsidR="00D5105B">
        <w:fldChar w:fldCharType="end"/>
      </w:r>
      <w:r>
        <w:t xml:space="preserve"> with some recent modification to the LLIN/IRS model as detailed here. For completeness, in the following sections we give the full model details and all parameters used in this analysis. The model has previously been extensively fitted to data on the relationship between vector density, EIR, parasite prevalence, uncomplicated malaria, severe disease and death </w:t>
      </w:r>
      <w:r w:rsidR="00D5105B">
        <w:fldChar w:fldCharType="begin" w:fldLock="1"/>
      </w:r>
      <w:r w:rsidR="00825B71">
        <w:instrText>ADDIN CSL_CITATION { "citationItems" : [ { "id" : "ITEM-1", "itemData" : { "DOI" : "10.1371/journal.pmed.1000324", "ISSN" : "1549-1676", "PMID" : "20711482", "abstract" : "BACKGROUND: Over the past decade malaria intervention coverage has been scaled up across Africa. However, it remains unclear what overall reduction in transmission is achievable using currently available tools. METHODS AND FINDINGS: We developed an individual-based simulation model for Plasmodium falciparum transmission in an African context incorporating the three major vector species (Anopheles gambiae s.s., An. arabiensis, and An. funestus) with parameters obtained by fitting to parasite prevalence data from 34 transmission settings across Africa. We incorporated the effect of the switch to artemisinin-combination therapy (ACT) and increasing coverage of long-lasting insecticide treated nets (LLINs) from the year 2000 onwards. We then explored the impact on transmission of continued roll-out of LLINs, additional rounds of indoor residual spraying (IRS), mass screening and treatment (MSAT), and a future RTS,S/AS01 vaccine in six representative settings with varying transmission intensity (as summarized by the annual entomological inoculation rate, EIR: 1 setting with low, 3 with moderate, and 2 with high EIRs), vector-species combinations, and patterns of seasonality. In all settings we considered a realistic target of 80% coverage of interventions. In the low-transmission setting (EIR approximately 3 ibppy [infectious bites per person per year]), LLINs have the potential to reduce malaria transmission to low levels (&lt;1% parasite prevalence in all age-groups) provided usage levels are high and sustained. In two of the moderate-transmission settings (EIR approximately 43 and 81 ibppy), additional rounds of IRS with DDT coupled with MSAT could drive parasite prevalence below a 1% threshold. However, in the third (EIR = 46) with An. arabiensis prevailing, these interventions are insufficient to reach this threshold. In both high-transmission settings (EIR approximately 586 and 675 ibppy), either unrealistically high coverage levels (&gt;90%) or novel tools and/or substantial social improvements will be required, although considerable reductions in prevalence can be achieved with existing tools and realistic coverage levels. CONCLUSIONS: Interventions using current tools can result in major reductions in P. falciparum malaria transmission and the associated disease burden in Africa. Reduction to the 1% parasite prevalence threshold is possible in low- to moderate-transmission settings when vectors are primarily endophilic (indoor-resting), provided a compreh\u2026", "author" : [ { "dropping-particle" : "", "family" : "Griffin", "given" : "Jamie T", "non-dropping-particle" : "", "parse-names" : false, "suffix" : "" }, { "dropping-particle" : "", "family" : "Hollingsworth", "given" : "T Deirdre", "non-dropping-particle" : "", "parse-names" : false, "suffix" : "" }, { "dropping-particle" : "", "family" : "Okell", "given" : "Lucy C", "non-dropping-particle" : "", "parse-names" : false, "suffix" : "" }, { "dropping-particle" : "", "family" : "Churcher", "given" : "Thomas S", "non-dropping-particle" : "", "parse-names" : false, "suffix" : "" }, { "dropping-particle" : "", "family" : "White", "given" : "Michael", "non-dropping-particle" : "", "parse-names" : false, "suffix" : "" }, { "dropping-particle" : "", "family" : "Hinsley", "given" : "Wes", "non-dropping-particle" : "", "parse-names" : false, "suffix" : "" }, { "dropping-particle" : "", "family" : "Bousema", "given" : "Teun", "non-dropping-particle" : "", "parse-names" : false, "suffix" : "" }, { "dropping-particle" : "", "family" : "Drakeley", "given" : "Chris J", "non-dropping-particle" : "", "parse-names" : false, "suffix" : "" }, { "dropping-particle" : "", "family" : "Ferguson", "given" : "Neil M", "non-dropping-particle" : "", "parse-names" : false, "suffix" : "" }, { "dropping-particle" : "", "family" : "Bas\u00e1\u00f1ez", "given" : "Mar\u00eda-Gloria", "non-dropping-particle" : "", "parse-names" : false, "suffix" : "" }, { "dropping-particle" : "", "family" : "Ghani", "given" : "Azra C", "non-dropping-particle" : "", "parse-names" : false, "suffix" : "" } ], "container-title" : "PLoS medicine", "editor" : [ { "dropping-particle" : "", "family" : "Krishna", "given" : "Sanjeev", "non-dropping-particle" : "", "parse-names" : false, "suffix" : "" } ], "id" : "ITEM-1", "issue" : "8", "issued" : { "date-parts" : [ [ "2010", "1" ] ] }, "page" : "e1000324", "publisher" : "Public Library of Science", "title" : "Reducing Plasmodium falciparum malaria transmission in Africa: a model-based evaluation of intervention strategies.", "type" : "article-journal", "volume" : "7" }, "uris" : [ "http://www.mendeley.com/documents/?uuid=8c9b3bcd-242c-48e1-b5b3-c3852d1bbcd5" ] }, { "id" : "ITEM-2", "itemData" : { "DOI" : "10.1038/ncomms4136", "ISSN" : "2041-1723", "PMID" : "24518518", "abstract" : "Estimating the changing burden of malaria disease remains difficult owing to limitations in health reporting systems. Here, we use a transmission model incorporating acquisition and loss of immunity to capture age-specific patterns of disease at different transmission intensities. The model is fitted to age-stratified data from 23 sites in Africa, and we then produce maps and estimates of disease burden. We estimate that in 2010 there were 252 (95% credible interval: 171-353) million cases of malaria in sub-Saharan Africa that active case finding would detect. However, only 34% (12-86%) of these cases would be observed through passive case detection. We estimate that the proportion of all cases of clinical malaria that are in under-fives varies from above 60% at high transmission to below 20% at low transmission. The focus of some interventions towards young children may need to be reconsidered, and should be informed by the current local transmission intensity.", "author" : [ { "dropping-particle" : "", "family" : "Griffin", "given" : "Jamie T", "non-dropping-particle" : "", "parse-names" : false, "suffix" : "" }, { "dropping-particle" : "", "family" : "Ferguson", "given" : "Neil M", "non-dropping-particle" : "", "parse-names" : false, "suffix" : "" }, { "dropping-particle" : "", "family" : "Ghani", "given" : "Azra C", "non-dropping-particle" : "", "parse-names" : false, "suffix" : "" } ], "container-title" : "Nature communications", "id" : "ITEM-2", "issued" : { "date-parts" : [ [ "2014", "1", "11" ] ] }, "language" : "en", "page" : "3136", "publisher" : "Nature Publishing Group", "title" : "Estimates of the changing age-burden of Plasmodium falciparum malaria disease in sub-Saharan Africa.", "type" : "article-journal", "volume" : "5" }, "uris" : [ "http://www.mendeley.com/documents/?uuid=b7b644db-bc37-4a60-b49b-3ff64550343d" ] }, { "id" : "ITEM-3", "itemData" : { "DOI" : "10.1186/1756-3305-4-153", "author" : [ { "dropping-particle" : "", "family" : "White", "given" : "M T", "non-dropping-particle" : "", "parse-names" : false, "suffix" : "" }, { "dropping-particle" : "", "family" : "Griffin", "given" : "J T", "non-dropping-particle" : "", "parse-names" : false, "suffix" : "" }, { "dropping-particle" : "", "family" : "Churcher", "given" : "T S", "non-dropping-particle" : "", "parse-names" : false, "suffix" : "" }, { "dropping-particle" : "", "family" : "Ferguson", "given" : "N M", "non-dropping-particle" : "", "parse-names" : false, "suffix" : "" }, { "dropping-particle" : "", "family" : "Bas\u00e1\u00f1ez", "given" : "M G", "non-dropping-particle" : "", "parse-names" : false, "suffix" : "" }, { "dropping-particle" : "", "family" : "Ghani", "given" : "A C", "non-dropping-particle" : "", "parse-names" : false, "suffix" : "" } ], "container-title" : "Parasites &amp; vectors", "id" : "ITEM-3", "issued" : { "date-parts" : [ [ "2011" ] ] }, "page" : "153", "title" : "Modelling the impact of vector control interventions on Anopheles gambiae population dynamics", "type" : "article-journal", "volume" : "4" }, "uris" : [ "http://www.mendeley.com/documents/?uuid=1f6420d2-9c83-408d-bcb3-ed0019c5fb48" ] }, { "id" : "ITEM-4", "itemData" : { "DOI" : "10.1098/rspb.2014.2657", "ISSN" : "1471-2954", "PMID" : "25567652", "abstract" : "Previous analyses have suggested that immunity to non-cerebral severe malaria due to Plasmodium falciparum is acquired after only a few infections, whereas longitudinal studies show that some children experience multiple episodes of severe disease, suggesting that immunity may not be acquired so quickly. We fitted a mathematical model for the acquisition and loss of immunity to severe disease to the age distribution of severe malaria cases stratified by symptoms from a range of transmission settings in Tanzania, combined with data from several African countries on the age distribution and overall incidence of severe malaria. We found that immunity to severe disease was acquired more gradually with exposure than previously thought. The model also suggests that physiological changes, rather than exposure, may alter the symptoms of disease with increasing age, suggesting that a later age at infection would be associated with a higher proportion of cases presenting with cerebral malaria regardless of exposure. This has consequences for the expected pattern of severe disease as transmission changes. Careful monitoring of the decline in immunity associated with reduced transmission will therefore be needed to ensure rebound epidemics of severe and fatal malaria are avoided.", "author" : [ { "dropping-particle" : "", "family" : "Griffin", "given" : "Jamie T", "non-dropping-particle" : "", "parse-names" : false, "suffix" : "" }, { "dropping-particle" : "", "family" : "Hollingsworth", "given" : "T D\u00e9irdre", "non-dropping-particle" : "", "parse-names" : false, "suffix" : "" }, { "dropping-particle" : "", "family" : "Reyburn", "given" : "Hugh", "non-dropping-particle" : "", "parse-names" : false, "suffix" : "" }, { "dropping-particle" : "", "family" : "Drakeley", "given" : "Chris J", "non-dropping-particle" : "", "parse-names" : false, "suffix" : "" }, { "dropping-particle" : "", "family" : "Riley", "given" : "Eleanor M", "non-dropping-particle" : "", "parse-names" : false, "suffix" : "" }, { "dropping-particle" : "", "family" : "Ghani", "given" : "Azra C", "non-dropping-particle" : "", "parse-names" : false, "suffix" : "" } ], "container-title" : "Proceedings. Biological sciences / The Royal Society", "id" : "ITEM-4", "issue" : "1801", "issued" : { "date-parts" : [ [ "2015", "2", "22" ] ] }, "title" : "Gradual acquisition of immunity to severe malaria with increasing exposure.", "type" : "article-journal", "volume" : "282" }, "uris" : [ "http://www.mendeley.com/documents/?uuid=e567b23b-9d2c-4d18-b2ec-0d8dff3d60ad" ] }, { "id" : "ITEM-5",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5",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mendeley" : { "formattedCitation" : "[1\u20135]", "plainTextFormattedCitation" : "[1\u20135]", "previouslyFormattedCitation" : "[1\u20135]" }, "properties" : { "noteIndex" : 0 }, "schema" : "https://github.com/citation-style-language/schema/raw/master/csl-citation.json" }</w:instrText>
      </w:r>
      <w:r w:rsidR="00D5105B">
        <w:fldChar w:fldCharType="separate"/>
      </w:r>
      <w:r w:rsidR="00D5105B" w:rsidRPr="00D5105B">
        <w:rPr>
          <w:noProof/>
        </w:rPr>
        <w:t>[1–5]</w:t>
      </w:r>
      <w:r w:rsidR="00D5105B">
        <w:fldChar w:fldCharType="end"/>
      </w:r>
      <w:r w:rsidR="00D5105B">
        <w:t>.</w:t>
      </w:r>
      <w:r w:rsidR="00D5105B" w:rsidRPr="0066460B">
        <w:t xml:space="preserve"> </w:t>
      </w:r>
    </w:p>
    <w:p w14:paraId="0174B8AE" w14:textId="01647CCB" w:rsidR="00BB387D" w:rsidRPr="00BB387D" w:rsidRDefault="00BB03CC" w:rsidP="00C4325C">
      <w:pPr>
        <w:pStyle w:val="Heading2"/>
        <w:numPr>
          <w:ilvl w:val="0"/>
          <w:numId w:val="0"/>
        </w:numPr>
        <w:ind w:left="578" w:hanging="578"/>
      </w:pPr>
      <w:r>
        <w:t>Text B. The Human Component</w:t>
      </w:r>
    </w:p>
    <w:p w14:paraId="3444EF18" w14:textId="0C6CCF14" w:rsidR="009773C7" w:rsidRDefault="00551329" w:rsidP="00EF2535">
      <w:r>
        <w:t>Individuals begin</w:t>
      </w:r>
      <w:r w:rsidR="003C2A70">
        <w:t xml:space="preserve"> life susceptible to infection (</w:t>
      </w:r>
      <w:r w:rsidR="003C2A70" w:rsidRPr="00213E1A">
        <w:rPr>
          <w:i/>
        </w:rPr>
        <w:t>S</w:t>
      </w:r>
      <w:r w:rsidR="003C2A70">
        <w:t xml:space="preserve">). New-born individuals possess a level of maternally-inherited immunity that decays over the first six months of their lives.  </w:t>
      </w:r>
      <w:r w:rsidR="007D6203">
        <w:t>Throughout their life, i</w:t>
      </w:r>
      <w:r w:rsidR="003C2A70">
        <w:t xml:space="preserve">ndividuals are exposed to infectious bites from the mosquito vector. </w:t>
      </w:r>
      <w:r w:rsidR="007D6203">
        <w:t>The hazard of infection is</w:t>
      </w:r>
      <w:r w:rsidR="003C2A70">
        <w:t xml:space="preserve"> determined by the force of infection</w:t>
      </w:r>
      <w:r w:rsidR="007D6203">
        <w:t xml:space="preserve"> acting on individual </w:t>
      </w:r>
      <w:r w:rsidR="007D6203">
        <w:rPr>
          <w:i/>
        </w:rPr>
        <w:t>i</w:t>
      </w:r>
      <w:r w:rsidR="00892891">
        <w:t>,</w:t>
      </w:r>
      <w:r w:rsidR="003C2A70" w:rsidRPr="002243A8">
        <w:rPr>
          <w:position w:val="-12"/>
        </w:rPr>
        <w:object w:dxaOrig="480" w:dyaOrig="360" w14:anchorId="617529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8" o:title=""/>
          </v:shape>
          <o:OLEObject Type="Embed" ProgID="Equation.DSMT4" ShapeID="_x0000_i1025" DrawAspect="Content" ObjectID="_1571214409" r:id="rId9"/>
        </w:object>
      </w:r>
      <w:r w:rsidR="003C2A70">
        <w:t>. Th</w:t>
      </w:r>
      <w:r w:rsidR="007D6203">
        <w:t>is</w:t>
      </w:r>
      <w:r w:rsidR="003C2A70">
        <w:t xml:space="preserve"> force of infection is determined by the individual</w:t>
      </w:r>
      <w:r w:rsidR="007D6203">
        <w:t>’s level of</w:t>
      </w:r>
      <w:r w:rsidR="003C2A70">
        <w:t xml:space="preserve"> pre-erythrocytic immunity, biting rate and the mosquito population size and level of infectivity. Following a latent period</w:t>
      </w:r>
      <w:r w:rsidR="007A37CD" w:rsidRPr="002243A8">
        <w:t xml:space="preserve"> </w:t>
      </w:r>
      <w:r w:rsidR="003C2A70" w:rsidRPr="002243A8">
        <w:rPr>
          <w:position w:val="-12"/>
        </w:rPr>
        <w:object w:dxaOrig="440" w:dyaOrig="360" w14:anchorId="66C18691">
          <v:shape id="_x0000_i1026" type="#_x0000_t75" style="width:23.25pt;height:18pt" o:ole="">
            <v:imagedata r:id="rId10" o:title=""/>
          </v:shape>
          <o:OLEObject Type="Embed" ProgID="Equation.DSMT4" ShapeID="_x0000_i1026" DrawAspect="Content" ObjectID="_1571214410" r:id="rId11"/>
        </w:object>
      </w:r>
      <w:r w:rsidR="003C2A70">
        <w:t>, infected individuals may either develop clinical disease or asymptomatic infection</w:t>
      </w:r>
      <w:r w:rsidR="007D6203">
        <w:t xml:space="preserve"> (moving to infection state </w:t>
      </w:r>
      <w:r w:rsidR="007D6203">
        <w:rPr>
          <w:i/>
        </w:rPr>
        <w:t>A</w:t>
      </w:r>
      <w:r w:rsidR="007D6203">
        <w:t>)</w:t>
      </w:r>
      <w:r w:rsidR="003C2A70">
        <w:t xml:space="preserve">. The outcome of infection is determined by the individual’s probability of acquiring clinical disease </w:t>
      </w:r>
      <w:r w:rsidR="00E40A34" w:rsidRPr="002243A8">
        <w:rPr>
          <w:position w:val="-12"/>
        </w:rPr>
        <w:object w:dxaOrig="400" w:dyaOrig="360" w14:anchorId="29544D15">
          <v:shape id="_x0000_i1027" type="#_x0000_t75" style="width:20.25pt;height:18pt" o:ole="">
            <v:imagedata r:id="rId12" o:title=""/>
          </v:shape>
          <o:OLEObject Type="Embed" ProgID="Equation.DSMT4" ShapeID="_x0000_i1027" DrawAspect="Content" ObjectID="_1571214411" r:id="rId13"/>
        </w:object>
      </w:r>
      <w:r w:rsidR="003C2A70">
        <w:t xml:space="preserve"> which is dependent on their level of clinical immunity. Individual</w:t>
      </w:r>
      <w:r w:rsidR="008B061B">
        <w:t>s</w:t>
      </w:r>
      <w:r w:rsidR="003C2A70">
        <w:t xml:space="preserve"> who develop clinical disease </w:t>
      </w:r>
      <w:r w:rsidR="007D6203">
        <w:t>be successfully treated</w:t>
      </w:r>
      <w:r w:rsidR="003C2A70">
        <w:t xml:space="preserve"> (with a fixed probability </w:t>
      </w:r>
      <w:r w:rsidR="003C2A70" w:rsidRPr="002243A8">
        <w:rPr>
          <w:position w:val="-10"/>
        </w:rPr>
        <w:object w:dxaOrig="240" w:dyaOrig="320" w14:anchorId="221DE164">
          <v:shape id="_x0000_i1028" type="#_x0000_t75" style="width:12pt;height:16.5pt" o:ole="">
            <v:imagedata r:id="rId14" o:title=""/>
          </v:shape>
          <o:OLEObject Type="Embed" ProgID="Equation.DSMT4" ShapeID="_x0000_i1028" DrawAspect="Content" ObjectID="_1571214412" r:id="rId15"/>
        </w:object>
      </w:r>
      <w:r w:rsidR="003C2A70">
        <w:t xml:space="preserve">), moving </w:t>
      </w:r>
      <w:r w:rsidR="007D6203">
        <w:t xml:space="preserve">to infection </w:t>
      </w:r>
      <w:r w:rsidR="003C2A70">
        <w:t xml:space="preserve">state </w:t>
      </w:r>
      <w:r w:rsidR="003C2A70">
        <w:rPr>
          <w:i/>
        </w:rPr>
        <w:t>T</w:t>
      </w:r>
      <w:r w:rsidR="003C2A70">
        <w:t xml:space="preserve">, or will not seek treatment (with probability </w:t>
      </w:r>
      <w:r w:rsidR="003C2A70" w:rsidRPr="002243A8">
        <w:rPr>
          <w:position w:val="-10"/>
        </w:rPr>
        <w:object w:dxaOrig="520" w:dyaOrig="320" w14:anchorId="6F5C8D18">
          <v:shape id="_x0000_i1029" type="#_x0000_t75" style="width:26.25pt;height:16.5pt" o:ole="">
            <v:imagedata r:id="rId16" o:title=""/>
          </v:shape>
          <o:OLEObject Type="Embed" ProgID="Equation.DSMT4" ShapeID="_x0000_i1029" DrawAspect="Content" ObjectID="_1571214413" r:id="rId17"/>
        </w:object>
      </w:r>
      <w:r w:rsidR="003C2A70">
        <w:t xml:space="preserve">) moving to </w:t>
      </w:r>
      <w:r w:rsidR="007D6203">
        <w:t xml:space="preserve">infection </w:t>
      </w:r>
      <w:r w:rsidR="003C2A70">
        <w:t xml:space="preserve">state </w:t>
      </w:r>
      <w:r w:rsidR="003C2A70">
        <w:rPr>
          <w:i/>
        </w:rPr>
        <w:t>D</w:t>
      </w:r>
      <w:r w:rsidR="003C2A70">
        <w:t xml:space="preserve">. </w:t>
      </w:r>
      <w:r w:rsidR="003C2A70" w:rsidRPr="002243A8">
        <w:t xml:space="preserve">Treated individuals then </w:t>
      </w:r>
      <w:r w:rsidR="007D6203">
        <w:t xml:space="preserve">recover from infection </w:t>
      </w:r>
      <w:r w:rsidR="003C2A70" w:rsidRPr="002243A8">
        <w:t xml:space="preserve">at rate </w:t>
      </w:r>
      <w:r w:rsidR="003C2A70" w:rsidRPr="009E734B">
        <w:rPr>
          <w:position w:val="-10"/>
        </w:rPr>
        <w:object w:dxaOrig="200" w:dyaOrig="320" w14:anchorId="4C9DD4C5">
          <v:shape id="_x0000_i1030" type="#_x0000_t75" style="width:11.25pt;height:16.5pt" o:ole="">
            <v:imagedata r:id="rId18" o:title=""/>
          </v:shape>
          <o:OLEObject Type="Embed" ProgID="Equation.DSMT4" ShapeID="_x0000_i1030" DrawAspect="Content" ObjectID="_1571214414" r:id="rId19"/>
        </w:object>
      </w:r>
      <w:r w:rsidR="007D6203">
        <w:t xml:space="preserve"> and return to the susceptible infection state </w:t>
      </w:r>
      <w:r w:rsidR="007D6203">
        <w:rPr>
          <w:i/>
        </w:rPr>
        <w:t>S</w:t>
      </w:r>
      <w:r w:rsidR="007D6203">
        <w:t>. However</w:t>
      </w:r>
      <w:r w:rsidR="00366CDE">
        <w:t>,</w:t>
      </w:r>
      <w:r w:rsidR="007D6203">
        <w:t xml:space="preserve"> they retain a degree of</w:t>
      </w:r>
      <w:r w:rsidR="00671492">
        <w:t xml:space="preserve"> </w:t>
      </w:r>
      <w:r w:rsidR="003C2A70">
        <w:t>drug-dependent</w:t>
      </w:r>
      <w:r w:rsidR="003C2A70" w:rsidRPr="002243A8">
        <w:t xml:space="preserve"> partial protection from reinfection </w:t>
      </w:r>
      <w:r w:rsidR="007D6203">
        <w:t xml:space="preserve">(modelled as a Weibull survivorship curve) </w:t>
      </w:r>
      <w:r w:rsidR="003C2A70" w:rsidRPr="002243A8">
        <w:t>which wanes over time</w:t>
      </w:r>
      <w:r w:rsidR="007D6203">
        <w:t xml:space="preserve"> </w:t>
      </w:r>
      <w:r w:rsidR="003C2A70">
        <w:fldChar w:fldCharType="begin" w:fldLock="1"/>
      </w:r>
      <w:r w:rsidR="00825B71">
        <w:instrText>ADDIN CSL_CITATION { "citationItems" : [ { "id" : "ITEM-1", "itemData" : { "DOI" : "10.1038/ncomms6606", "ISSN" : "2041-1723", "PMID" : "25425081", "abstract" : "There are currently several recommended drug regimens for uncomplicated falciparum malaria in Africa. Each has different properties that determine its impact on disease burden. Two major antimalarial policy options are artemether-lumefantrine (AL) and dihydroartemisinin-piperaquine (DHA-PQP). Clinical trial data show that DHA-PQP provides longer protection against reinfection, while AL is better at reducing patient infectiousness. Here we incorporate pharmacokinetic-pharmacodynamic factors, transmission-reducing effects and cost into a mathematical model and simulate malaria transmission and treatment in Africa, using geographically explicit data on transmission intensity and seasonality, population density, treatment access and outpatient costs. DHA-PQP has a modestly higher estimated impact than AL in 64% of the population at risk. Given current higher cost estimates for DHA-PQP, there is a slightly greater cost per case averted, except in areas with high, seasonally varying transmission where the impact is particularly large. We find that a locally optimized treatment policy can be highly cost effective for reducing clinical malaria burden.", "author" : [ { "dropping-particle" : "", "family" : "Okell", "given" : "Lucy C", "non-dropping-particle" : "", "parse-names" : false, "suffix" : "" }, { "dropping-particle" : "", "family" : "Cairns", "given" : "Matthew", "non-dropping-particle" : "", "parse-names" : false, "suffix" : "" }, { "dropping-particle" : "", "family" : "Griffin", "given" : "Jamie T", "non-dropping-particle" : "", "parse-names" : false, "suffix" : "" }, { "dropping-particle" : "", "family" : "Ferguson", "given" : "Neil M", "non-dropping-particle" : "", "parse-names" : false, "suffix" : "" }, { "dropping-particle" : "", "family" : "Tarning", "given" : "Joel", "non-dropping-particle" : "", "parse-names" : false, "suffix" : "" }, { "dropping-particle" : "", "family" : "Jagoe", "given" : "George", "non-dropping-particle" : "", "parse-names" : false, "suffix" : "" }, { "dropping-particle" : "", "family" : "Hugo", "given" : "Pierre", "non-dropping-particle" : "", "parse-names" : false, "suffix" : "" }, { "dropping-particle" : "", "family" : "Baker", "given" : "Mark", "non-dropping-particle" : "", "parse-names" : false, "suffix" : "" }, { "dropping-particle" : "", "family" : "D'Alessandro", "given" : "Umberto", "non-dropping-particle" : "", "parse-names" : false, "suffix" : "" }, { "dropping-particle" : "", "family" : "Bousema", "given" : "Teun", "non-dropping-particle" : "", "parse-names" : false, "suffix" : "" }, { "dropping-particle" : "", "family" : "Ubben", "given" : "David", "non-dropping-particle" : "", "parse-names" : false, "suffix" : "" }, { "dropping-particle" : "", "family" : "Ghani", "given" : "Azra C", "non-dropping-particle" : "", "parse-names" : false, "suffix" : "" } ], "container-title" : "Nature communications", "id" : "ITEM-1", "issued" : { "date-parts" : [ [ "2014", "1", "26" ] ] }, "language" : "en", "page" : "5606", "publisher" : "Nature Publishing Group", "title" : "Contrasting benefits of different artemisinin combination therapies as first-line malaria treatments using model-based cost-effectiveness analysis.", "type" : "article-journal", "volume" : "5" }, "uris" : [ "http://www.mendeley.com/documents/?uuid=56063d82-4457-4165-98ea-644f0777d291" ] } ], "mendeley" : { "formattedCitation" : "[6]", "plainTextFormattedCitation" : "[6]", "previouslyFormattedCitation" : "[6]" }, "properties" : { "noteIndex" : 0 }, "schema" : "https://github.com/citation-style-language/schema/raw/master/csl-citation.json" }</w:instrText>
      </w:r>
      <w:r w:rsidR="003C2A70">
        <w:fldChar w:fldCharType="separate"/>
      </w:r>
      <w:r w:rsidR="00D5105B" w:rsidRPr="00D5105B">
        <w:rPr>
          <w:noProof/>
        </w:rPr>
        <w:t>[6]</w:t>
      </w:r>
      <w:r w:rsidR="003C2A70">
        <w:fldChar w:fldCharType="end"/>
      </w:r>
      <w:r w:rsidR="003C2A70">
        <w:t xml:space="preserve">. Individuals not receiving treatment recover to </w:t>
      </w:r>
      <w:r w:rsidR="007D6203">
        <w:t xml:space="preserve">the </w:t>
      </w:r>
      <w:r w:rsidR="003C2A70">
        <w:t>asymptomatic infection</w:t>
      </w:r>
      <w:r w:rsidR="007D6203">
        <w:t xml:space="preserve"> state</w:t>
      </w:r>
      <w:r w:rsidR="003C2A70">
        <w:t xml:space="preserve"> (</w:t>
      </w:r>
      <w:r w:rsidR="003C2A70">
        <w:rPr>
          <w:i/>
        </w:rPr>
        <w:t>A</w:t>
      </w:r>
      <w:r w:rsidR="003C2A70">
        <w:t xml:space="preserve">) at </w:t>
      </w:r>
      <w:r w:rsidR="00892891">
        <w:t>rate</w:t>
      </w:r>
      <w:r w:rsidR="003C2A70" w:rsidRPr="00617758">
        <w:rPr>
          <w:position w:val="-10"/>
        </w:rPr>
        <w:object w:dxaOrig="220" w:dyaOrig="320" w14:anchorId="5DF85791">
          <v:shape id="_x0000_i1031" type="#_x0000_t75" style="width:11.25pt;height:16.5pt" o:ole="">
            <v:imagedata r:id="rId20" o:title=""/>
          </v:shape>
          <o:OLEObject Type="Embed" ProgID="Equation.DSMT4" ShapeID="_x0000_i1031" DrawAspect="Content" ObjectID="_1571214415" r:id="rId21"/>
        </w:object>
      </w:r>
      <w:r w:rsidR="003C2A70">
        <w:t xml:space="preserve">. </w:t>
      </w:r>
      <w:r w:rsidR="007D6203">
        <w:t xml:space="preserve"> As parasite density is controlled, a</w:t>
      </w:r>
      <w:r w:rsidR="003C2A70">
        <w:t>symptomatic individuals progress to</w:t>
      </w:r>
      <w:r w:rsidR="007D6203">
        <w:t xml:space="preserve"> the </w:t>
      </w:r>
      <w:r w:rsidR="003C2A70">
        <w:t xml:space="preserve">subpatent infection </w:t>
      </w:r>
      <w:r w:rsidR="007D6203">
        <w:t xml:space="preserve">state </w:t>
      </w:r>
      <w:r w:rsidR="003C2A70">
        <w:t>(</w:t>
      </w:r>
      <w:r w:rsidR="003C2A70">
        <w:rPr>
          <w:i/>
        </w:rPr>
        <w:t>U</w:t>
      </w:r>
      <w:r w:rsidR="003C2A70">
        <w:t xml:space="preserve">) with </w:t>
      </w:r>
      <w:r w:rsidR="00892891">
        <w:t>rate</w:t>
      </w:r>
      <w:r w:rsidR="003C2A70" w:rsidRPr="009A6197">
        <w:rPr>
          <w:position w:val="-10"/>
        </w:rPr>
        <w:object w:dxaOrig="200" w:dyaOrig="320" w14:anchorId="1B4432E4">
          <v:shape id="_x0000_i1032" type="#_x0000_t75" style="width:11.25pt;height:16.5pt" o:ole="">
            <v:imagedata r:id="rId22" o:title=""/>
          </v:shape>
          <o:OLEObject Type="Embed" ProgID="Equation.DSMT4" ShapeID="_x0000_i1032" DrawAspect="Content" ObjectID="_1571214416" r:id="rId23"/>
        </w:object>
      </w:r>
      <w:r w:rsidR="003C2A70">
        <w:t>, before naturally clearing infection, returning to susceptible (</w:t>
      </w:r>
      <w:r w:rsidR="003C2A70">
        <w:rPr>
          <w:i/>
        </w:rPr>
        <w:t>S</w:t>
      </w:r>
      <w:r w:rsidR="003C2A70">
        <w:t xml:space="preserve">) with </w:t>
      </w:r>
      <w:r w:rsidR="00892891">
        <w:t>rate</w:t>
      </w:r>
      <w:r w:rsidR="003C2A70" w:rsidRPr="009A6197">
        <w:rPr>
          <w:position w:val="-10"/>
        </w:rPr>
        <w:object w:dxaOrig="220" w:dyaOrig="320" w14:anchorId="226106CF">
          <v:shape id="_x0000_i1033" type="#_x0000_t75" style="width:11.25pt;height:16.5pt" o:ole="">
            <v:imagedata r:id="rId24" o:title=""/>
          </v:shape>
          <o:OLEObject Type="Embed" ProgID="Equation.DSMT4" ShapeID="_x0000_i1033" DrawAspect="Content" ObjectID="_1571214417" r:id="rId25"/>
        </w:object>
      </w:r>
      <w:r w:rsidR="003C2A70">
        <w:t xml:space="preserve">. Superinfection is </w:t>
      </w:r>
      <w:r w:rsidR="007D6203">
        <w:t>included with</w:t>
      </w:r>
      <w:r w:rsidR="003C2A70">
        <w:t xml:space="preserve"> all individuals in states </w:t>
      </w:r>
      <w:r w:rsidR="003C2A70">
        <w:rPr>
          <w:i/>
        </w:rPr>
        <w:t>D</w:t>
      </w:r>
      <w:r w:rsidR="003C2A70">
        <w:t xml:space="preserve">, </w:t>
      </w:r>
      <w:r w:rsidR="003C2A70">
        <w:rPr>
          <w:i/>
        </w:rPr>
        <w:t>A</w:t>
      </w:r>
      <w:r w:rsidR="003C2A70">
        <w:t xml:space="preserve"> and </w:t>
      </w:r>
      <w:r w:rsidR="003C2A70">
        <w:rPr>
          <w:i/>
        </w:rPr>
        <w:t>U</w:t>
      </w:r>
      <w:r w:rsidR="007D6203">
        <w:t xml:space="preserve"> remaining susceptible to re-infection. If this occurs, the individuals move into infection</w:t>
      </w:r>
      <w:r w:rsidR="003C2A70">
        <w:t xml:space="preserve"> states </w:t>
      </w:r>
      <w:r w:rsidR="003C2A70">
        <w:rPr>
          <w:i/>
        </w:rPr>
        <w:t>D</w:t>
      </w:r>
      <w:r w:rsidR="003C2A70">
        <w:t xml:space="preserve">, </w:t>
      </w:r>
      <w:r w:rsidR="003C2A70">
        <w:rPr>
          <w:i/>
        </w:rPr>
        <w:t>T</w:t>
      </w:r>
      <w:r w:rsidR="003C2A70">
        <w:t xml:space="preserve"> or </w:t>
      </w:r>
      <w:r w:rsidR="003C2A70">
        <w:rPr>
          <w:i/>
        </w:rPr>
        <w:t>A</w:t>
      </w:r>
      <w:r w:rsidR="003C2A70">
        <w:t xml:space="preserve"> in the same process described above. </w:t>
      </w:r>
      <w:r w:rsidR="0081639F">
        <w:t xml:space="preserve"> </w:t>
      </w:r>
    </w:p>
    <w:p w14:paraId="1F4EA8E5" w14:textId="3D0110C2" w:rsidR="00213E1A" w:rsidRDefault="00963A32" w:rsidP="0066460B">
      <w:r>
        <w:rPr>
          <w:noProof/>
          <w:sz w:val="16"/>
          <w:szCs w:val="16"/>
          <w:lang w:val="en-US"/>
        </w:rPr>
        <w:lastRenderedPageBreak/>
        <w:drawing>
          <wp:inline distT="0" distB="0" distL="0" distR="0" wp14:anchorId="4AC5EA75" wp14:editId="7059B852">
            <wp:extent cx="5725795" cy="5170805"/>
            <wp:effectExtent l="0" t="0" r="8255" b="0"/>
            <wp:docPr id="2" name="Picture 2" descr="Q:\Malaria\USA\Analysis\Plots\Figure_S1_Model_diagra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Q:\Malaria\USA\Analysis\Plots\Figure_S1_Model_diagram.t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25795" cy="5170805"/>
                    </a:xfrm>
                    <a:prstGeom prst="rect">
                      <a:avLst/>
                    </a:prstGeom>
                    <a:noFill/>
                    <a:ln>
                      <a:noFill/>
                    </a:ln>
                  </pic:spPr>
                </pic:pic>
              </a:graphicData>
            </a:graphic>
          </wp:inline>
        </w:drawing>
      </w:r>
    </w:p>
    <w:p w14:paraId="27B22848" w14:textId="52C9730E" w:rsidR="00213E1A" w:rsidRDefault="00213E1A" w:rsidP="0066460B">
      <w:pPr>
        <w:pStyle w:val="Caption"/>
      </w:pPr>
      <w:bookmarkStart w:id="0" w:name="_Ref484503283"/>
      <w:r>
        <w:t xml:space="preserve">Figure </w:t>
      </w:r>
      <w:bookmarkEnd w:id="0"/>
      <w:r w:rsidR="001E60B7">
        <w:t>A</w:t>
      </w:r>
      <w:r>
        <w:t xml:space="preserve">. </w:t>
      </w:r>
      <w:r w:rsidR="007D6203">
        <w:t>Illustration of the progression between human infection states.</w:t>
      </w:r>
      <w:r w:rsidR="00013006">
        <w:t xml:space="preserve"> States are shown in boxes</w:t>
      </w:r>
      <w:r w:rsidR="007D6203">
        <w:t xml:space="preserve"> and state transitions</w:t>
      </w:r>
      <w:r w:rsidR="00013006">
        <w:t xml:space="preserve"> by arrows with associated </w:t>
      </w:r>
      <w:r w:rsidR="009308AE">
        <w:t xml:space="preserve">hazard </w:t>
      </w:r>
      <w:r w:rsidR="00013006">
        <w:t xml:space="preserve">rates. </w:t>
      </w:r>
      <w:r w:rsidR="009B592A">
        <w:t xml:space="preserve">The circle represents the treatment node. </w:t>
      </w:r>
      <w:r w:rsidR="00013006">
        <w:t xml:space="preserve">Superinfection is indicated </w:t>
      </w:r>
      <w:r w:rsidR="00B827A3">
        <w:t>b</w:t>
      </w:r>
      <w:r w:rsidR="00013006">
        <w:t>y dashed blue arrows.</w:t>
      </w:r>
      <w:r w:rsidR="009308AE">
        <w:t xml:space="preserve"> </w:t>
      </w:r>
      <w:r w:rsidR="009308AE">
        <w:rPr>
          <w:i/>
        </w:rPr>
        <w:t>S</w:t>
      </w:r>
      <w:r w:rsidR="00551329">
        <w:rPr>
          <w:i/>
        </w:rPr>
        <w:t xml:space="preserve"> </w:t>
      </w:r>
      <w:r w:rsidR="009308AE">
        <w:t>=</w:t>
      </w:r>
      <w:r w:rsidR="00551329">
        <w:t xml:space="preserve"> </w:t>
      </w:r>
      <w:r w:rsidR="009308AE">
        <w:t xml:space="preserve">susceptible, </w:t>
      </w:r>
      <w:r w:rsidR="009308AE">
        <w:rPr>
          <w:i/>
        </w:rPr>
        <w:t>D</w:t>
      </w:r>
      <w:r w:rsidR="00551329">
        <w:rPr>
          <w:i/>
        </w:rPr>
        <w:t xml:space="preserve"> </w:t>
      </w:r>
      <w:r w:rsidR="009308AE">
        <w:t>=</w:t>
      </w:r>
      <w:r w:rsidR="00551329">
        <w:t xml:space="preserve"> </w:t>
      </w:r>
      <w:r w:rsidR="009308AE">
        <w:t>clinical disease</w:t>
      </w:r>
      <w:r w:rsidR="009308AE">
        <w:rPr>
          <w:i/>
        </w:rPr>
        <w:t>, T</w:t>
      </w:r>
      <w:r w:rsidR="00551329">
        <w:rPr>
          <w:i/>
        </w:rPr>
        <w:t xml:space="preserve"> </w:t>
      </w:r>
      <w:r w:rsidR="009308AE">
        <w:t>=</w:t>
      </w:r>
      <w:r w:rsidR="00551329">
        <w:t xml:space="preserve"> </w:t>
      </w:r>
      <w:r w:rsidR="009308AE">
        <w:t>successfully treated disease</w:t>
      </w:r>
      <w:r w:rsidR="009308AE">
        <w:rPr>
          <w:i/>
        </w:rPr>
        <w:t>, A</w:t>
      </w:r>
      <w:r w:rsidR="00551329">
        <w:rPr>
          <w:i/>
        </w:rPr>
        <w:t xml:space="preserve"> </w:t>
      </w:r>
      <w:r w:rsidR="009308AE">
        <w:t>=</w:t>
      </w:r>
      <w:r w:rsidR="00551329">
        <w:t xml:space="preserve"> </w:t>
      </w:r>
      <w:r w:rsidR="009308AE">
        <w:t>asymptomatic patent infection</w:t>
      </w:r>
      <w:r w:rsidR="009308AE">
        <w:rPr>
          <w:i/>
        </w:rPr>
        <w:t>, U</w:t>
      </w:r>
      <w:r w:rsidR="00551329">
        <w:rPr>
          <w:i/>
        </w:rPr>
        <w:t xml:space="preserve"> </w:t>
      </w:r>
      <w:r w:rsidR="009308AE">
        <w:t>=</w:t>
      </w:r>
      <w:r w:rsidR="00551329">
        <w:t xml:space="preserve"> </w:t>
      </w:r>
      <w:r w:rsidR="009308AE">
        <w:t xml:space="preserve">asymptomatic subpatent infection. </w:t>
      </w:r>
    </w:p>
    <w:p w14:paraId="02F34248" w14:textId="33755E15" w:rsidR="00671492" w:rsidRDefault="00671492" w:rsidP="00671492">
      <w:r>
        <w:t>Death from natural causes is modelled using national life-tables</w:t>
      </w:r>
      <w:r w:rsidR="00825B71">
        <w:t xml:space="preserve"> </w:t>
      </w:r>
      <w:r w:rsidR="00825B71">
        <w:fldChar w:fldCharType="begin" w:fldLock="1"/>
      </w:r>
      <w:r w:rsidR="00EA63DD">
        <w:instrText>ADDIN CSL_CITATION { "citationItems" : [ { "id" : "ITEM-1", "itemData" : { "URL" : "http://www.un.org/en/development/desa/population/theme/trends/index.shtml", "accessed" : { "date-parts" : [ [ "2017", "6", "7" ] ] }, "author" : [ { "dropping-particle" : "", "family" : "United Nations", "given" : "", "non-dropping-particle" : "", "parse-names" : false, "suffix" : "" } ], "id" : "ITEM-1", "issued" : { "date-parts" : [ [ "0" ] ] }, "title" : "Population Trends", "type" : "webpage" }, "uris" : [ "http://www.mendeley.com/documents/?uuid=4898cc69-45c4-4a53-8e29-863909a911f2" ] } ], "mendeley" : { "formattedCitation" : "[7]", "plainTextFormattedCitation" : "[7]", "previouslyFormattedCitation" : "[7]" }, "properties" : { "noteIndex" : 0 }, "schema" : "https://github.com/citation-style-language/schema/raw/master/csl-citation.json" }</w:instrText>
      </w:r>
      <w:r w:rsidR="00825B71">
        <w:fldChar w:fldCharType="separate"/>
      </w:r>
      <w:r w:rsidR="00825B71" w:rsidRPr="00825B71">
        <w:rPr>
          <w:noProof/>
        </w:rPr>
        <w:t>[7]</w:t>
      </w:r>
      <w:r w:rsidR="00825B71">
        <w:fldChar w:fldCharType="end"/>
      </w:r>
      <w:r>
        <w:t>, with</w:t>
      </w:r>
      <w:r w:rsidR="0011554B">
        <w:t xml:space="preserve"> individuals removed from the population at age-specific rates to match the required age distribution.</w:t>
      </w:r>
      <w:r w:rsidR="00366CDE">
        <w:t xml:space="preserve"> M</w:t>
      </w:r>
      <w:r>
        <w:t xml:space="preserve">alaria-associated deaths </w:t>
      </w:r>
      <w:r w:rsidR="00366CDE">
        <w:t xml:space="preserve">are </w:t>
      </w:r>
      <w:r>
        <w:t xml:space="preserve">tracked separately (see Section </w:t>
      </w:r>
      <w:r>
        <w:fldChar w:fldCharType="begin"/>
      </w:r>
      <w:r>
        <w:instrText xml:space="preserve"> REF _Ref484504232 \r \h  \* MERGEFORMAT </w:instrText>
      </w:r>
      <w:r>
        <w:fldChar w:fldCharType="separate"/>
      </w:r>
      <w:r w:rsidR="002E480B">
        <w:t>1.1.4</w:t>
      </w:r>
      <w:r>
        <w:fldChar w:fldCharType="end"/>
      </w:r>
      <w:r>
        <w:t xml:space="preserve">). </w:t>
      </w:r>
      <w:r w:rsidRPr="002E2955">
        <w:t>When an individual dies they are replaced with a new-born individual with the same heterogeneity leve</w:t>
      </w:r>
      <w:r>
        <w:t>l in exposure to infection so that the population size in the simulation remains constant</w:t>
      </w:r>
      <w:r w:rsidRPr="002E2955">
        <w:t>.</w:t>
      </w:r>
      <w:r>
        <w:t xml:space="preserve"> The infection progression pathway is illustrated in </w:t>
      </w:r>
      <w:r w:rsidR="001E60B7">
        <w:t>Fig. A</w:t>
      </w:r>
      <w:r>
        <w:t>.</w:t>
      </w:r>
    </w:p>
    <w:p w14:paraId="10361196" w14:textId="7C3F3BB5" w:rsidR="00CB2F4F" w:rsidRDefault="00CB2F4F" w:rsidP="00CB2F4F">
      <w:pPr>
        <w:pStyle w:val="MTDisplayEquation"/>
      </w:pPr>
      <w:r>
        <w:t xml:space="preserve">The </w:t>
      </w:r>
      <w:r w:rsidR="002E2787">
        <w:t>rates</w:t>
      </w:r>
      <w:r>
        <w:t xml:space="preserve"> associated with the state transitions are summarised in </w:t>
      </w:r>
      <w:r w:rsidR="00845AD6">
        <w:t>Table A</w:t>
      </w:r>
      <w:r w:rsidR="00A20EAA">
        <w:t>.</w:t>
      </w:r>
      <w:r>
        <w:t xml:space="preserve"> </w:t>
      </w:r>
    </w:p>
    <w:p w14:paraId="054D6C5B" w14:textId="6234D0F7" w:rsidR="00CB2F4F" w:rsidRPr="00BD5D58" w:rsidRDefault="00CB2F4F" w:rsidP="00E442DD">
      <w:pPr>
        <w:pStyle w:val="Caption"/>
        <w:keepNext/>
      </w:pPr>
      <w:bookmarkStart w:id="1" w:name="_Ref484509471"/>
      <w:r>
        <w:lastRenderedPageBreak/>
        <w:t xml:space="preserve">Table </w:t>
      </w:r>
      <w:bookmarkEnd w:id="1"/>
      <w:r w:rsidR="00845AD6">
        <w:t>A</w:t>
      </w:r>
      <w:r>
        <w:t xml:space="preserve">: The </w:t>
      </w:r>
      <w:r w:rsidR="00366CDE">
        <w:t>rates</w:t>
      </w:r>
      <w:r>
        <w:t xml:space="preserve"> associated with transitions between infection states for the human model. </w:t>
      </w:r>
    </w:p>
    <w:tbl>
      <w:tblPr>
        <w:tblStyle w:val="PlainTable2"/>
        <w:tblW w:w="0" w:type="auto"/>
        <w:tblLook w:val="04A0" w:firstRow="1" w:lastRow="0" w:firstColumn="1" w:lastColumn="0" w:noHBand="0" w:noVBand="1"/>
      </w:tblPr>
      <w:tblGrid>
        <w:gridCol w:w="2782"/>
        <w:gridCol w:w="3169"/>
        <w:gridCol w:w="3066"/>
      </w:tblGrid>
      <w:tr w:rsidR="00CB2F4F" w:rsidRPr="008426CF" w14:paraId="30D888C6" w14:textId="77777777" w:rsidTr="00A77E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2" w:type="dxa"/>
          </w:tcPr>
          <w:p w14:paraId="06428FC4" w14:textId="77777777" w:rsidR="00CB2F4F" w:rsidRPr="008426CF" w:rsidRDefault="00CB2F4F" w:rsidP="00E442DD">
            <w:pPr>
              <w:pStyle w:val="NoSpacing"/>
              <w:keepNext/>
              <w:spacing w:line="276" w:lineRule="auto"/>
              <w:jc w:val="center"/>
            </w:pPr>
            <w:bookmarkStart w:id="2" w:name="OLE_LINK24"/>
            <w:bookmarkStart w:id="3" w:name="OLE_LINK25"/>
            <w:r w:rsidRPr="008426CF">
              <w:t>Process</w:t>
            </w:r>
          </w:p>
        </w:tc>
        <w:tc>
          <w:tcPr>
            <w:tcW w:w="3169" w:type="dxa"/>
          </w:tcPr>
          <w:p w14:paraId="4292083A" w14:textId="77777777" w:rsidR="00CB2F4F" w:rsidRPr="008426CF" w:rsidRDefault="00CB2F4F" w:rsidP="00E442DD">
            <w:pPr>
              <w:pStyle w:val="NoSpacing"/>
              <w:keepNext/>
              <w:spacing w:line="276" w:lineRule="auto"/>
              <w:jc w:val="center"/>
              <w:cnfStyle w:val="100000000000" w:firstRow="1" w:lastRow="0" w:firstColumn="0" w:lastColumn="0" w:oddVBand="0" w:evenVBand="0" w:oddHBand="0" w:evenHBand="0" w:firstRowFirstColumn="0" w:firstRowLastColumn="0" w:lastRowFirstColumn="0" w:lastRowLastColumn="0"/>
            </w:pPr>
            <w:r w:rsidRPr="008426CF">
              <w:t>Transition</w:t>
            </w:r>
          </w:p>
        </w:tc>
        <w:tc>
          <w:tcPr>
            <w:tcW w:w="3066" w:type="dxa"/>
          </w:tcPr>
          <w:p w14:paraId="7752717C" w14:textId="5BE2483E" w:rsidR="00CB2F4F" w:rsidRPr="008426CF" w:rsidRDefault="002E2787" w:rsidP="00E442DD">
            <w:pPr>
              <w:pStyle w:val="NoSpacing"/>
              <w:keepNext/>
              <w:spacing w:line="276" w:lineRule="auto"/>
              <w:jc w:val="center"/>
              <w:cnfStyle w:val="100000000000" w:firstRow="1" w:lastRow="0" w:firstColumn="0" w:lastColumn="0" w:oddVBand="0" w:evenVBand="0" w:oddHBand="0" w:evenHBand="0" w:firstRowFirstColumn="0" w:firstRowLastColumn="0" w:lastRowFirstColumn="0" w:lastRowLastColumn="0"/>
            </w:pPr>
            <w:r>
              <w:t>Rate</w:t>
            </w:r>
          </w:p>
        </w:tc>
      </w:tr>
      <w:tr w:rsidR="00CB2F4F" w:rsidRPr="008426CF" w14:paraId="482C8B82" w14:textId="77777777" w:rsidTr="00A77E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2" w:type="dxa"/>
          </w:tcPr>
          <w:p w14:paraId="7E03EEF7" w14:textId="77777777" w:rsidR="00CB2F4F" w:rsidRPr="008426CF" w:rsidRDefault="00CB2F4F" w:rsidP="00E442DD">
            <w:pPr>
              <w:pStyle w:val="NoSpacing"/>
              <w:keepNext/>
              <w:spacing w:line="276" w:lineRule="auto"/>
            </w:pPr>
            <w:r w:rsidRPr="008426CF">
              <w:t>Infection</w:t>
            </w:r>
          </w:p>
        </w:tc>
        <w:tc>
          <w:tcPr>
            <w:tcW w:w="3169" w:type="dxa"/>
            <w:vAlign w:val="center"/>
          </w:tcPr>
          <w:p w14:paraId="77F36E2A" w14:textId="77777777" w:rsidR="00CB2F4F" w:rsidRPr="008426CF" w:rsidRDefault="00CB2F4F" w:rsidP="00E442DD">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pPr>
            <w:r w:rsidRPr="00BD5D58">
              <w:rPr>
                <w:position w:val="-6"/>
              </w:rPr>
              <w:object w:dxaOrig="540" w:dyaOrig="260" w14:anchorId="34A3273B">
                <v:shape id="_x0000_i1034" type="#_x0000_t75" style="width:28.5pt;height:13.5pt" o:ole="">
                  <v:imagedata r:id="rId27" o:title=""/>
                </v:shape>
                <o:OLEObject Type="Embed" ProgID="Equation.DSMT4" ShapeID="_x0000_i1034" DrawAspect="Content" ObjectID="_1571214418" r:id="rId28"/>
              </w:object>
            </w:r>
          </w:p>
        </w:tc>
        <w:tc>
          <w:tcPr>
            <w:tcW w:w="3066" w:type="dxa"/>
            <w:vAlign w:val="center"/>
          </w:tcPr>
          <w:p w14:paraId="50D64BF3" w14:textId="6964A24E" w:rsidR="00CB2F4F" w:rsidRPr="008426CF" w:rsidRDefault="00892891" w:rsidP="00E442DD">
            <w:pPr>
              <w:pStyle w:val="NoSpacing"/>
              <w:keepNext/>
              <w:tabs>
                <w:tab w:val="center" w:pos="1430"/>
                <w:tab w:val="right" w:pos="2860"/>
              </w:tabs>
              <w:spacing w:line="276" w:lineRule="auto"/>
              <w:cnfStyle w:val="000000100000" w:firstRow="0" w:lastRow="0" w:firstColumn="0" w:lastColumn="0" w:oddVBand="0" w:evenVBand="0" w:oddHBand="1" w:evenHBand="0" w:firstRowFirstColumn="0" w:firstRowLastColumn="0" w:lastRowFirstColumn="0" w:lastRowLastColumn="0"/>
            </w:pPr>
            <w:r>
              <w:tab/>
            </w:r>
            <w:r w:rsidRPr="00892891">
              <w:rPr>
                <w:position w:val="-14"/>
              </w:rPr>
              <w:object w:dxaOrig="1080" w:dyaOrig="400" w14:anchorId="3A36090D">
                <v:shape id="_x0000_i1035" type="#_x0000_t75" style="width:54pt;height:20.25pt" o:ole="">
                  <v:imagedata r:id="rId29" o:title=""/>
                </v:shape>
                <o:OLEObject Type="Embed" ProgID="Equation.DSMT4" ShapeID="_x0000_i1035" DrawAspect="Content" ObjectID="_1571214419" r:id="rId30"/>
              </w:object>
            </w:r>
          </w:p>
        </w:tc>
      </w:tr>
      <w:tr w:rsidR="00CB2F4F" w:rsidRPr="008426CF" w14:paraId="1E8D8564" w14:textId="77777777" w:rsidTr="00A77E81">
        <w:tc>
          <w:tcPr>
            <w:cnfStyle w:val="001000000000" w:firstRow="0" w:lastRow="0" w:firstColumn="1" w:lastColumn="0" w:oddVBand="0" w:evenVBand="0" w:oddHBand="0" w:evenHBand="0" w:firstRowFirstColumn="0" w:firstRowLastColumn="0" w:lastRowFirstColumn="0" w:lastRowLastColumn="0"/>
            <w:tcW w:w="2782" w:type="dxa"/>
          </w:tcPr>
          <w:p w14:paraId="6FF0D915" w14:textId="77777777" w:rsidR="00CB2F4F" w:rsidRPr="008426CF" w:rsidRDefault="00CB2F4F" w:rsidP="00E442DD">
            <w:pPr>
              <w:pStyle w:val="NoSpacing"/>
              <w:keepNext/>
              <w:spacing w:line="276" w:lineRule="auto"/>
            </w:pPr>
            <w:r w:rsidRPr="008426CF">
              <w:t>Progression of untreated disease to asymptomatic infection</w:t>
            </w:r>
          </w:p>
        </w:tc>
        <w:tc>
          <w:tcPr>
            <w:tcW w:w="3169" w:type="dxa"/>
            <w:vAlign w:val="center"/>
          </w:tcPr>
          <w:p w14:paraId="05C4F930" w14:textId="77777777" w:rsidR="00CB2F4F" w:rsidRPr="008426CF" w:rsidRDefault="00CB2F4F" w:rsidP="00E442DD">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pPr>
            <w:r w:rsidRPr="00071847">
              <w:rPr>
                <w:position w:val="-6"/>
              </w:rPr>
              <w:object w:dxaOrig="639" w:dyaOrig="240" w14:anchorId="7224C26B">
                <v:shape id="_x0000_i1036" type="#_x0000_t75" style="width:32.25pt;height:12pt" o:ole="">
                  <v:imagedata r:id="rId31" o:title=""/>
                </v:shape>
                <o:OLEObject Type="Embed" ProgID="Equation.DSMT4" ShapeID="_x0000_i1036" DrawAspect="Content" ObjectID="_1571214420" r:id="rId32"/>
              </w:object>
            </w:r>
          </w:p>
        </w:tc>
        <w:tc>
          <w:tcPr>
            <w:tcW w:w="3066" w:type="dxa"/>
            <w:vAlign w:val="center"/>
          </w:tcPr>
          <w:p w14:paraId="709851F8" w14:textId="7C24D486" w:rsidR="00CB2F4F" w:rsidRPr="008426CF" w:rsidRDefault="00892891" w:rsidP="00E442DD">
            <w:pPr>
              <w:pStyle w:val="NoSpacing"/>
              <w:keepNext/>
              <w:tabs>
                <w:tab w:val="center" w:pos="1430"/>
                <w:tab w:val="right" w:pos="2860"/>
              </w:tabs>
              <w:spacing w:line="276" w:lineRule="auto"/>
              <w:cnfStyle w:val="000000000000" w:firstRow="0" w:lastRow="0" w:firstColumn="0" w:lastColumn="0" w:oddVBand="0" w:evenVBand="0" w:oddHBand="0" w:evenHBand="0" w:firstRowFirstColumn="0" w:firstRowLastColumn="0" w:lastRowFirstColumn="0" w:lastRowLastColumn="0"/>
            </w:pPr>
            <w:r>
              <w:tab/>
            </w:r>
            <w:r w:rsidRPr="00892891">
              <w:rPr>
                <w:position w:val="-30"/>
              </w:rPr>
              <w:object w:dxaOrig="820" w:dyaOrig="680" w14:anchorId="3DEB7036">
                <v:shape id="_x0000_i1037" type="#_x0000_t75" style="width:41.25pt;height:35.25pt" o:ole="">
                  <v:imagedata r:id="rId33" o:title=""/>
                </v:shape>
                <o:OLEObject Type="Embed" ProgID="Equation.DSMT4" ShapeID="_x0000_i1037" DrawAspect="Content" ObjectID="_1571214421" r:id="rId34"/>
              </w:object>
            </w:r>
          </w:p>
        </w:tc>
      </w:tr>
      <w:tr w:rsidR="00CB2F4F" w:rsidRPr="008426CF" w14:paraId="0923568F" w14:textId="77777777" w:rsidTr="00A77E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2" w:type="dxa"/>
          </w:tcPr>
          <w:p w14:paraId="36430F31" w14:textId="40CC06C9" w:rsidR="00CB2F4F" w:rsidRPr="008426CF" w:rsidRDefault="00CB2F4F" w:rsidP="00E442DD">
            <w:pPr>
              <w:pStyle w:val="NoSpacing"/>
              <w:keepNext/>
              <w:spacing w:line="276" w:lineRule="auto"/>
            </w:pPr>
            <w:r w:rsidRPr="008426CF">
              <w:t>Progression of asymptomatic to subpatent infection</w:t>
            </w:r>
          </w:p>
        </w:tc>
        <w:tc>
          <w:tcPr>
            <w:tcW w:w="3169" w:type="dxa"/>
            <w:vAlign w:val="center"/>
          </w:tcPr>
          <w:p w14:paraId="45AA97AD" w14:textId="77777777" w:rsidR="00CB2F4F" w:rsidRPr="008426CF" w:rsidRDefault="00CB2F4F" w:rsidP="00E442DD">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pPr>
            <w:r w:rsidRPr="00071847">
              <w:rPr>
                <w:position w:val="-6"/>
              </w:rPr>
              <w:object w:dxaOrig="639" w:dyaOrig="240" w14:anchorId="074387B9">
                <v:shape id="_x0000_i1038" type="#_x0000_t75" style="width:32.25pt;height:12pt" o:ole="">
                  <v:imagedata r:id="rId35" o:title=""/>
                </v:shape>
                <o:OLEObject Type="Embed" ProgID="Equation.DSMT4" ShapeID="_x0000_i1038" DrawAspect="Content" ObjectID="_1571214422" r:id="rId36"/>
              </w:object>
            </w:r>
          </w:p>
        </w:tc>
        <w:tc>
          <w:tcPr>
            <w:tcW w:w="3066" w:type="dxa"/>
            <w:vAlign w:val="center"/>
          </w:tcPr>
          <w:p w14:paraId="3C89AFA0" w14:textId="1409B3A6" w:rsidR="00CB2F4F" w:rsidRPr="008426CF" w:rsidRDefault="00892891" w:rsidP="00E442DD">
            <w:pPr>
              <w:pStyle w:val="NoSpacing"/>
              <w:keepNext/>
              <w:tabs>
                <w:tab w:val="center" w:pos="1430"/>
                <w:tab w:val="right" w:pos="2860"/>
              </w:tabs>
              <w:spacing w:line="276" w:lineRule="auto"/>
              <w:cnfStyle w:val="000000100000" w:firstRow="0" w:lastRow="0" w:firstColumn="0" w:lastColumn="0" w:oddVBand="0" w:evenVBand="0" w:oddHBand="1" w:evenHBand="0" w:firstRowFirstColumn="0" w:firstRowLastColumn="0" w:lastRowFirstColumn="0" w:lastRowLastColumn="0"/>
            </w:pPr>
            <w:r>
              <w:tab/>
            </w:r>
            <w:r w:rsidRPr="00892891">
              <w:rPr>
                <w:position w:val="-30"/>
              </w:rPr>
              <w:object w:dxaOrig="800" w:dyaOrig="680" w14:anchorId="20BBB2AD">
                <v:shape id="_x0000_i1039" type="#_x0000_t75" style="width:41.25pt;height:35.25pt" o:ole="">
                  <v:imagedata r:id="rId37" o:title=""/>
                </v:shape>
                <o:OLEObject Type="Embed" ProgID="Equation.DSMT4" ShapeID="_x0000_i1039" DrawAspect="Content" ObjectID="_1571214423" r:id="rId38"/>
              </w:object>
            </w:r>
          </w:p>
        </w:tc>
      </w:tr>
      <w:tr w:rsidR="00CB2F4F" w:rsidRPr="008426CF" w14:paraId="2B70819E" w14:textId="77777777" w:rsidTr="00A77E81">
        <w:tc>
          <w:tcPr>
            <w:cnfStyle w:val="001000000000" w:firstRow="0" w:lastRow="0" w:firstColumn="1" w:lastColumn="0" w:oddVBand="0" w:evenVBand="0" w:oddHBand="0" w:evenHBand="0" w:firstRowFirstColumn="0" w:firstRowLastColumn="0" w:lastRowFirstColumn="0" w:lastRowLastColumn="0"/>
            <w:tcW w:w="2782" w:type="dxa"/>
          </w:tcPr>
          <w:p w14:paraId="2BBC5FBA" w14:textId="77777777" w:rsidR="00CB2F4F" w:rsidRPr="008426CF" w:rsidRDefault="00CB2F4F" w:rsidP="00E442DD">
            <w:pPr>
              <w:pStyle w:val="NoSpacing"/>
              <w:keepNext/>
              <w:spacing w:line="276" w:lineRule="auto"/>
            </w:pPr>
            <w:r w:rsidRPr="008426CF">
              <w:t>Progression of subpatent infection to susceptible</w:t>
            </w:r>
          </w:p>
        </w:tc>
        <w:tc>
          <w:tcPr>
            <w:tcW w:w="3169" w:type="dxa"/>
            <w:vAlign w:val="center"/>
          </w:tcPr>
          <w:p w14:paraId="74B129C0" w14:textId="77777777" w:rsidR="00CB2F4F" w:rsidRPr="008426CF" w:rsidRDefault="00CB2F4F" w:rsidP="00E442DD">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pPr>
            <w:r w:rsidRPr="00071847">
              <w:rPr>
                <w:position w:val="-6"/>
              </w:rPr>
              <w:object w:dxaOrig="620" w:dyaOrig="260" w14:anchorId="44BA79A2">
                <v:shape id="_x0000_i1040" type="#_x0000_t75" style="width:31.5pt;height:13.5pt" o:ole="">
                  <v:imagedata r:id="rId39" o:title=""/>
                </v:shape>
                <o:OLEObject Type="Embed" ProgID="Equation.DSMT4" ShapeID="_x0000_i1040" DrawAspect="Content" ObjectID="_1571214424" r:id="rId40"/>
              </w:object>
            </w:r>
          </w:p>
        </w:tc>
        <w:tc>
          <w:tcPr>
            <w:tcW w:w="3066" w:type="dxa"/>
            <w:vAlign w:val="center"/>
          </w:tcPr>
          <w:p w14:paraId="4B9B9A05" w14:textId="55D6BE0B" w:rsidR="00CB2F4F" w:rsidRPr="008426CF" w:rsidRDefault="00892891" w:rsidP="00E442DD">
            <w:pPr>
              <w:pStyle w:val="NoSpacing"/>
              <w:keepNext/>
              <w:tabs>
                <w:tab w:val="center" w:pos="1430"/>
                <w:tab w:val="right" w:pos="2860"/>
              </w:tabs>
              <w:spacing w:line="276" w:lineRule="auto"/>
              <w:cnfStyle w:val="000000000000" w:firstRow="0" w:lastRow="0" w:firstColumn="0" w:lastColumn="0" w:oddVBand="0" w:evenVBand="0" w:oddHBand="0" w:evenHBand="0" w:firstRowFirstColumn="0" w:firstRowLastColumn="0" w:lastRowFirstColumn="0" w:lastRowLastColumn="0"/>
            </w:pPr>
            <w:r>
              <w:tab/>
            </w:r>
            <w:r w:rsidRPr="00892891">
              <w:rPr>
                <w:position w:val="-30"/>
              </w:rPr>
              <w:object w:dxaOrig="820" w:dyaOrig="680" w14:anchorId="23E818DE">
                <v:shape id="_x0000_i1041" type="#_x0000_t75" style="width:41.25pt;height:35.25pt" o:ole="">
                  <v:imagedata r:id="rId41" o:title=""/>
                </v:shape>
                <o:OLEObject Type="Embed" ProgID="Equation.DSMT4" ShapeID="_x0000_i1041" DrawAspect="Content" ObjectID="_1571214425" r:id="rId42"/>
              </w:object>
            </w:r>
          </w:p>
        </w:tc>
      </w:tr>
      <w:tr w:rsidR="00CB2F4F" w:rsidRPr="008426CF" w14:paraId="70362F68" w14:textId="77777777" w:rsidTr="00A77E8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82" w:type="dxa"/>
          </w:tcPr>
          <w:p w14:paraId="16294F09" w14:textId="77777777" w:rsidR="00CB2F4F" w:rsidRPr="008426CF" w:rsidRDefault="00CB2F4F" w:rsidP="00E442DD">
            <w:pPr>
              <w:pStyle w:val="NoSpacing"/>
              <w:keepNext/>
              <w:spacing w:line="276" w:lineRule="auto"/>
            </w:pPr>
            <w:r w:rsidRPr="008426CF">
              <w:t xml:space="preserve">Progression of treated disease to </w:t>
            </w:r>
            <w:r>
              <w:t>susceptible*</w:t>
            </w:r>
          </w:p>
        </w:tc>
        <w:tc>
          <w:tcPr>
            <w:tcW w:w="3169" w:type="dxa"/>
            <w:vAlign w:val="center"/>
          </w:tcPr>
          <w:p w14:paraId="49C9CE6E" w14:textId="77777777" w:rsidR="00CB2F4F" w:rsidRPr="008426CF" w:rsidRDefault="00CB2F4F" w:rsidP="00E442DD">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pPr>
            <w:r w:rsidRPr="00071847">
              <w:rPr>
                <w:position w:val="-6"/>
              </w:rPr>
              <w:object w:dxaOrig="600" w:dyaOrig="260" w14:anchorId="40D902E2">
                <v:shape id="_x0000_i1042" type="#_x0000_t75" style="width:30pt;height:13.5pt" o:ole="">
                  <v:imagedata r:id="rId43" o:title=""/>
                </v:shape>
                <o:OLEObject Type="Embed" ProgID="Equation.DSMT4" ShapeID="_x0000_i1042" DrawAspect="Content" ObjectID="_1571214426" r:id="rId44"/>
              </w:object>
            </w:r>
          </w:p>
        </w:tc>
        <w:tc>
          <w:tcPr>
            <w:tcW w:w="3066" w:type="dxa"/>
            <w:vAlign w:val="center"/>
          </w:tcPr>
          <w:p w14:paraId="5E013AB6" w14:textId="50DB936B" w:rsidR="00CB2F4F" w:rsidRPr="008426CF" w:rsidRDefault="00892891" w:rsidP="00E442DD">
            <w:pPr>
              <w:pStyle w:val="NoSpacing"/>
              <w:keepNext/>
              <w:tabs>
                <w:tab w:val="center" w:pos="1430"/>
                <w:tab w:val="right" w:pos="2860"/>
              </w:tabs>
              <w:spacing w:line="276" w:lineRule="auto"/>
              <w:cnfStyle w:val="000000100000" w:firstRow="0" w:lastRow="0" w:firstColumn="0" w:lastColumn="0" w:oddVBand="0" w:evenVBand="0" w:oddHBand="1" w:evenHBand="0" w:firstRowFirstColumn="0" w:firstRowLastColumn="0" w:lastRowFirstColumn="0" w:lastRowLastColumn="0"/>
            </w:pPr>
            <w:r>
              <w:tab/>
            </w:r>
            <w:r w:rsidRPr="00892891">
              <w:rPr>
                <w:position w:val="-30"/>
              </w:rPr>
              <w:object w:dxaOrig="780" w:dyaOrig="680" w14:anchorId="09D0B6ED">
                <v:shape id="_x0000_i1043" type="#_x0000_t75" style="width:40.5pt;height:35.25pt" o:ole="">
                  <v:imagedata r:id="rId45" o:title=""/>
                </v:shape>
                <o:OLEObject Type="Embed" ProgID="Equation.DSMT4" ShapeID="_x0000_i1043" DrawAspect="Content" ObjectID="_1571214427" r:id="rId46"/>
              </w:object>
            </w:r>
          </w:p>
        </w:tc>
      </w:tr>
      <w:tr w:rsidR="00CB2F4F" w:rsidRPr="008426CF" w14:paraId="013C73ED" w14:textId="77777777" w:rsidTr="00A77E81">
        <w:tc>
          <w:tcPr>
            <w:cnfStyle w:val="001000000000" w:firstRow="0" w:lastRow="0" w:firstColumn="1" w:lastColumn="0" w:oddVBand="0" w:evenVBand="0" w:oddHBand="0" w:evenHBand="0" w:firstRowFirstColumn="0" w:firstRowLastColumn="0" w:lastRowFirstColumn="0" w:lastRowLastColumn="0"/>
            <w:tcW w:w="2782" w:type="dxa"/>
          </w:tcPr>
          <w:p w14:paraId="69C59A12" w14:textId="3F6C2CAC" w:rsidR="00CB2F4F" w:rsidRPr="008426CF" w:rsidRDefault="00CB2F4F" w:rsidP="00E442DD">
            <w:pPr>
              <w:pStyle w:val="NoSpacing"/>
              <w:keepNext/>
              <w:spacing w:line="276" w:lineRule="auto"/>
            </w:pPr>
            <w:r w:rsidRPr="008426CF">
              <w:t>Super-infection from untreated clinical disease, asymptomatic or subpatent infection</w:t>
            </w:r>
          </w:p>
        </w:tc>
        <w:tc>
          <w:tcPr>
            <w:tcW w:w="3169" w:type="dxa"/>
            <w:vAlign w:val="center"/>
          </w:tcPr>
          <w:p w14:paraId="5CB496F4" w14:textId="77777777" w:rsidR="00CB2F4F" w:rsidRPr="008426CF" w:rsidRDefault="00CB2F4F" w:rsidP="00E442DD">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pPr>
            <w:r w:rsidRPr="00071847">
              <w:rPr>
                <w:position w:val="-6"/>
              </w:rPr>
              <w:object w:dxaOrig="580" w:dyaOrig="240" w14:anchorId="6050796F">
                <v:shape id="_x0000_i1044" type="#_x0000_t75" style="width:29.25pt;height:12pt" o:ole="">
                  <v:imagedata r:id="rId47" o:title=""/>
                </v:shape>
                <o:OLEObject Type="Embed" ProgID="Equation.DSMT4" ShapeID="_x0000_i1044" DrawAspect="Content" ObjectID="_1571214428" r:id="rId48"/>
              </w:object>
            </w:r>
          </w:p>
          <w:p w14:paraId="170FF67E" w14:textId="77777777" w:rsidR="00CB2F4F" w:rsidRPr="008426CF" w:rsidRDefault="00CB2F4F" w:rsidP="00E442DD">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pPr>
            <w:r w:rsidRPr="00071847">
              <w:rPr>
                <w:position w:val="-6"/>
              </w:rPr>
              <w:object w:dxaOrig="560" w:dyaOrig="240" w14:anchorId="0A4F6F4B">
                <v:shape id="_x0000_i1045" type="#_x0000_t75" style="width:29.25pt;height:12pt" o:ole="">
                  <v:imagedata r:id="rId49" o:title=""/>
                </v:shape>
                <o:OLEObject Type="Embed" ProgID="Equation.DSMT4" ShapeID="_x0000_i1045" DrawAspect="Content" ObjectID="_1571214429" r:id="rId50"/>
              </w:object>
            </w:r>
          </w:p>
          <w:p w14:paraId="5A70102C" w14:textId="77777777" w:rsidR="00CB2F4F" w:rsidRPr="008426CF" w:rsidRDefault="00CB2F4F" w:rsidP="00E442DD">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pPr>
            <w:r w:rsidRPr="00071847">
              <w:rPr>
                <w:position w:val="-6"/>
              </w:rPr>
              <w:object w:dxaOrig="580" w:dyaOrig="240" w14:anchorId="246D4D2A">
                <v:shape id="_x0000_i1046" type="#_x0000_t75" style="width:29.25pt;height:12pt" o:ole="">
                  <v:imagedata r:id="rId51" o:title=""/>
                </v:shape>
                <o:OLEObject Type="Embed" ProgID="Equation.DSMT4" ShapeID="_x0000_i1046" DrawAspect="Content" ObjectID="_1571214430" r:id="rId52"/>
              </w:object>
            </w:r>
          </w:p>
        </w:tc>
        <w:tc>
          <w:tcPr>
            <w:tcW w:w="3066" w:type="dxa"/>
            <w:vAlign w:val="center"/>
          </w:tcPr>
          <w:p w14:paraId="18293E01" w14:textId="3D009F81" w:rsidR="00CB2F4F" w:rsidRPr="008426CF" w:rsidRDefault="00892891" w:rsidP="00E442DD">
            <w:pPr>
              <w:pStyle w:val="NoSpacing"/>
              <w:keepNext/>
              <w:tabs>
                <w:tab w:val="center" w:pos="1430"/>
                <w:tab w:val="right" w:pos="2860"/>
              </w:tabs>
              <w:spacing w:line="276" w:lineRule="auto"/>
              <w:cnfStyle w:val="000000000000" w:firstRow="0" w:lastRow="0" w:firstColumn="0" w:lastColumn="0" w:oddVBand="0" w:evenVBand="0" w:oddHBand="0" w:evenHBand="0" w:firstRowFirstColumn="0" w:firstRowLastColumn="0" w:lastRowFirstColumn="0" w:lastRowLastColumn="0"/>
            </w:pPr>
            <w:r>
              <w:tab/>
            </w:r>
            <w:r w:rsidRPr="00892891">
              <w:rPr>
                <w:position w:val="-14"/>
              </w:rPr>
              <w:object w:dxaOrig="1080" w:dyaOrig="400" w14:anchorId="3D363294">
                <v:shape id="_x0000_i1047" type="#_x0000_t75" style="width:54pt;height:20.25pt" o:ole="">
                  <v:imagedata r:id="rId53" o:title=""/>
                </v:shape>
                <o:OLEObject Type="Embed" ProgID="Equation.DSMT4" ShapeID="_x0000_i1047" DrawAspect="Content" ObjectID="_1571214431" r:id="rId54"/>
              </w:object>
            </w:r>
          </w:p>
        </w:tc>
      </w:tr>
    </w:tbl>
    <w:bookmarkEnd w:id="2"/>
    <w:bookmarkEnd w:id="3"/>
    <w:p w14:paraId="0737EA1F" w14:textId="0188833C" w:rsidR="00CB2F4F" w:rsidRDefault="00CB2F4F" w:rsidP="00CB2F4F">
      <w:r>
        <w:t xml:space="preserve">* </w:t>
      </w:r>
      <w:r w:rsidR="00825B71">
        <w:t>Treated</w:t>
      </w:r>
      <w:r>
        <w:t xml:space="preserve"> individuals experience a period of drug-depende</w:t>
      </w:r>
      <w:r w:rsidR="002F2FF8">
        <w:t>nt</w:t>
      </w:r>
      <w:r>
        <w:t xml:space="preserve"> partial protection from reinfection.</w:t>
      </w:r>
    </w:p>
    <w:p w14:paraId="7AEB2AD7" w14:textId="6BFA396B" w:rsidR="00213E1A" w:rsidRPr="009773C7" w:rsidRDefault="00090ECD" w:rsidP="00C4325C">
      <w:pPr>
        <w:pStyle w:val="Heading3"/>
        <w:numPr>
          <w:ilvl w:val="0"/>
          <w:numId w:val="0"/>
        </w:numPr>
        <w:ind w:left="720" w:hanging="720"/>
      </w:pPr>
      <w:r>
        <w:t xml:space="preserve">Text C. Biting Rate </w:t>
      </w:r>
    </w:p>
    <w:p w14:paraId="676AE986" w14:textId="6E6ABCCF" w:rsidR="002E2787" w:rsidRPr="00732EAC" w:rsidRDefault="0020250B" w:rsidP="002E2787">
      <w:r>
        <w:t>Individual</w:t>
      </w:r>
      <w:r w:rsidR="0081639F">
        <w:t>s</w:t>
      </w:r>
      <w:r>
        <w:t xml:space="preserve"> are assigned a </w:t>
      </w:r>
      <w:r w:rsidR="005F5C6D">
        <w:t xml:space="preserve">unique biting rate which is the product of their relative age-dependent biting rate, </w:t>
      </w:r>
      <w:r w:rsidR="005F5C6D" w:rsidRPr="00330578">
        <w:rPr>
          <w:position w:val="-10"/>
        </w:rPr>
        <w:object w:dxaOrig="260" w:dyaOrig="320" w14:anchorId="0445EFA4">
          <v:shape id="_x0000_i1048" type="#_x0000_t75" style="width:13.5pt;height:16.5pt" o:ole="">
            <v:imagedata r:id="rId55" o:title=""/>
          </v:shape>
          <o:OLEObject Type="Embed" ProgID="Equation.DSMT4" ShapeID="_x0000_i1048" DrawAspect="Content" ObjectID="_1571214432" r:id="rId56"/>
        </w:object>
      </w:r>
      <w:r w:rsidR="005F5C6D">
        <w:t xml:space="preserve">, </w:t>
      </w:r>
      <w:r w:rsidR="000F098C">
        <w:t xml:space="preserve">which, </w:t>
      </w:r>
      <w:r w:rsidR="002E2787">
        <w:t>for age</w:t>
      </w:r>
      <w:r w:rsidR="002E2787" w:rsidRPr="002E2787">
        <w:rPr>
          <w:i/>
        </w:rPr>
        <w:t xml:space="preserve"> </w:t>
      </w:r>
      <w:r w:rsidR="002E2787" w:rsidRPr="00732EAC">
        <w:rPr>
          <w:i/>
        </w:rPr>
        <w:t>a</w:t>
      </w:r>
      <w:r w:rsidR="000F098C">
        <w:t>, is</w:t>
      </w:r>
      <w:r w:rsidR="002E2787">
        <w:t xml:space="preserve"> </w:t>
      </w:r>
      <w:r w:rsidR="005F5C6D">
        <w:t>defined as:</w:t>
      </w:r>
    </w:p>
    <w:p w14:paraId="0B8DA4C1" w14:textId="18B48F7C" w:rsidR="002E2787" w:rsidRPr="00732EAC" w:rsidRDefault="002E2787" w:rsidP="002E2787">
      <w:pPr>
        <w:pStyle w:val="MTDisplayEquation"/>
        <w:rPr>
          <w:rFonts w:cs="Times New Roman"/>
        </w:rPr>
      </w:pPr>
      <w:r w:rsidRPr="00732EAC">
        <w:rPr>
          <w:rFonts w:cs="Times New Roman"/>
        </w:rPr>
        <w:tab/>
      </w:r>
      <w:r w:rsidRPr="00ED7B53">
        <w:rPr>
          <w:position w:val="-32"/>
        </w:rPr>
        <w:object w:dxaOrig="2360" w:dyaOrig="760" w14:anchorId="3122C2C0">
          <v:shape id="_x0000_i1049" type="#_x0000_t75" style="width:117.75pt;height:38.25pt" o:ole="">
            <v:imagedata r:id="rId57" o:title=""/>
          </v:shape>
          <o:OLEObject Type="Embed" ProgID="Equation.DSMT4" ShapeID="_x0000_i1049" DrawAspect="Content" ObjectID="_1571214433" r:id="rId58"/>
        </w:object>
      </w:r>
      <w:r w:rsidRPr="00732EAC">
        <w:rPr>
          <w:rFonts w:cs="Times New Roman"/>
        </w:rPr>
        <w:t xml:space="preserve"> </w:t>
      </w:r>
      <w:r w:rsidRPr="00732EAC">
        <w:rPr>
          <w:rFonts w:cs="Times New Roman"/>
        </w:rPr>
        <w:tab/>
      </w:r>
      <w:r w:rsidR="00103D97">
        <w:rPr>
          <w:rFonts w:cs="Times New Roman"/>
        </w:rPr>
        <w:fldChar w:fldCharType="begin"/>
      </w:r>
      <w:r w:rsidR="00103D97">
        <w:rPr>
          <w:rFonts w:cs="Times New Roman"/>
        </w:rPr>
        <w:instrText xml:space="preserve"> MACROBUTTON MTPlaceRef \* MERGEFORMAT </w:instrText>
      </w:r>
      <w:r w:rsidR="00103D97">
        <w:rPr>
          <w:rFonts w:cs="Times New Roman"/>
        </w:rPr>
        <w:fldChar w:fldCharType="begin"/>
      </w:r>
      <w:r w:rsidR="00103D97">
        <w:rPr>
          <w:rFonts w:cs="Times New Roman"/>
        </w:rPr>
        <w:instrText xml:space="preserve"> SEQ MTEqn \h \* MERGEFORMAT </w:instrText>
      </w:r>
      <w:r w:rsidR="00103D97">
        <w:rPr>
          <w:rFonts w:cs="Times New Roman"/>
        </w:rPr>
        <w:fldChar w:fldCharType="end"/>
      </w:r>
      <w:r w:rsidR="00103D97">
        <w:rPr>
          <w:rFonts w:cs="Times New Roman"/>
        </w:rPr>
        <w:instrText>(</w:instrText>
      </w:r>
      <w:r w:rsidR="00103D97">
        <w:rPr>
          <w:rFonts w:cs="Times New Roman"/>
        </w:rPr>
        <w:fldChar w:fldCharType="begin"/>
      </w:r>
      <w:r w:rsidR="00103D97">
        <w:rPr>
          <w:rFonts w:cs="Times New Roman"/>
        </w:rPr>
        <w:instrText xml:space="preserve"> SEQ MTEqn \c \* Arabic \* MERGEFORMAT </w:instrText>
      </w:r>
      <w:r w:rsidR="00103D97">
        <w:rPr>
          <w:rFonts w:cs="Times New Roman"/>
        </w:rPr>
        <w:fldChar w:fldCharType="separate"/>
      </w:r>
      <w:r w:rsidR="002E480B">
        <w:rPr>
          <w:rFonts w:cs="Times New Roman"/>
          <w:noProof/>
        </w:rPr>
        <w:instrText>1</w:instrText>
      </w:r>
      <w:r w:rsidR="00103D97">
        <w:rPr>
          <w:rFonts w:cs="Times New Roman"/>
        </w:rPr>
        <w:fldChar w:fldCharType="end"/>
      </w:r>
      <w:r w:rsidR="00103D97">
        <w:rPr>
          <w:rFonts w:cs="Times New Roman"/>
        </w:rPr>
        <w:instrText>)</w:instrText>
      </w:r>
      <w:r w:rsidR="00103D97">
        <w:rPr>
          <w:rFonts w:cs="Times New Roman"/>
        </w:rPr>
        <w:fldChar w:fldCharType="end"/>
      </w:r>
    </w:p>
    <w:p w14:paraId="53F6493E" w14:textId="6AB74A7F" w:rsidR="002E2787" w:rsidRDefault="002E2787" w:rsidP="002E2787">
      <w:pPr>
        <w:pStyle w:val="MTDisplayEquation"/>
        <w:rPr>
          <w:rFonts w:cs="Times New Roman"/>
        </w:rPr>
      </w:pPr>
      <w:r w:rsidRPr="00732EAC">
        <w:rPr>
          <w:rFonts w:cs="Times New Roman"/>
        </w:rPr>
        <w:t xml:space="preserve">where </w:t>
      </w:r>
      <w:r w:rsidRPr="00732EAC">
        <w:rPr>
          <w:rFonts w:cs="Times New Roman"/>
          <w:position w:val="-10"/>
        </w:rPr>
        <w:object w:dxaOrig="240" w:dyaOrig="260" w14:anchorId="1D96031D">
          <v:shape id="_x0000_i1050" type="#_x0000_t75" style="width:12pt;height:13.5pt" o:ole="">
            <v:imagedata r:id="rId59" o:title=""/>
          </v:shape>
          <o:OLEObject Type="Embed" ProgID="Equation.DSMT4" ShapeID="_x0000_i1050" DrawAspect="Content" ObjectID="_1571214434" r:id="rId60"/>
        </w:object>
      </w:r>
      <w:r w:rsidRPr="00732EAC">
        <w:rPr>
          <w:rFonts w:cs="Times New Roman"/>
        </w:rPr>
        <w:t xml:space="preserve"> and </w:t>
      </w:r>
      <w:r w:rsidRPr="00732EAC">
        <w:rPr>
          <w:rFonts w:cs="Times New Roman"/>
          <w:position w:val="-12"/>
        </w:rPr>
        <w:object w:dxaOrig="260" w:dyaOrig="360" w14:anchorId="1F022E54">
          <v:shape id="_x0000_i1051" type="#_x0000_t75" style="width:13.5pt;height:18pt" o:ole="">
            <v:imagedata r:id="rId61" o:title=""/>
          </v:shape>
          <o:OLEObject Type="Embed" ProgID="Equation.DSMT4" ShapeID="_x0000_i1051" DrawAspect="Content" ObjectID="_1571214435" r:id="rId62"/>
        </w:object>
      </w:r>
      <w:r w:rsidRPr="00732EAC">
        <w:rPr>
          <w:rFonts w:cs="Times New Roman"/>
        </w:rPr>
        <w:t xml:space="preserve"> are parameters that determine the relationship between age (i</w:t>
      </w:r>
      <w:r w:rsidR="00CD032A">
        <w:rPr>
          <w:rFonts w:cs="Times New Roman"/>
        </w:rPr>
        <w:t>.e. body size) and biting rate and</w:t>
      </w:r>
      <w:r w:rsidRPr="00732EAC">
        <w:rPr>
          <w:rFonts w:cs="Times New Roman"/>
          <w:position w:val="-6"/>
        </w:rPr>
        <w:object w:dxaOrig="240" w:dyaOrig="220" w14:anchorId="31B8083C">
          <v:shape id="_x0000_i1052" type="#_x0000_t75" style="width:12pt;height:11.25pt" o:ole="">
            <v:imagedata r:id="rId63" o:title=""/>
          </v:shape>
          <o:OLEObject Type="Embed" ProgID="Equation.DSMT4" ShapeID="_x0000_i1052" DrawAspect="Content" ObjectID="_1571214436" r:id="rId64"/>
        </w:object>
      </w:r>
      <w:r>
        <w:rPr>
          <w:rFonts w:cs="Times New Roman"/>
        </w:rPr>
        <w:t xml:space="preserve"> is a normalising constant for the biting rate with age:</w:t>
      </w:r>
    </w:p>
    <w:p w14:paraId="483E042E" w14:textId="688A525B" w:rsidR="000F098C" w:rsidRPr="000F098C" w:rsidRDefault="000F098C" w:rsidP="000F098C">
      <w:pPr>
        <w:pStyle w:val="MTDisplayEquation"/>
      </w:pPr>
      <w:r>
        <w:tab/>
      </w:r>
      <w:r w:rsidRPr="000F098C">
        <w:rPr>
          <w:position w:val="-32"/>
        </w:rPr>
        <w:object w:dxaOrig="1860" w:dyaOrig="760" w14:anchorId="64747581">
          <v:shape id="_x0000_i1053" type="#_x0000_t75" style="width:93pt;height:38.25pt" o:ole="">
            <v:imagedata r:id="rId65" o:title=""/>
          </v:shape>
          <o:OLEObject Type="Embed" ProgID="Equation.DSMT4" ShapeID="_x0000_i1053" DrawAspect="Content" ObjectID="_1571214437" r:id="rId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w:instrText>
      </w:r>
      <w:r w:rsidR="00824694">
        <w:rPr>
          <w:noProof/>
        </w:rPr>
        <w:fldChar w:fldCharType="end"/>
      </w:r>
      <w:r>
        <w:instrText>)</w:instrText>
      </w:r>
      <w:r>
        <w:fldChar w:fldCharType="end"/>
      </w:r>
    </w:p>
    <w:p w14:paraId="0AFAE1E9" w14:textId="19381D5E" w:rsidR="000F098C" w:rsidRDefault="002E2787" w:rsidP="000F098C">
      <w:pPr>
        <w:rPr>
          <w:rFonts w:cs="Times New Roman"/>
        </w:rPr>
      </w:pPr>
      <w:r>
        <w:t xml:space="preserve">where </w:t>
      </w:r>
      <w:r w:rsidRPr="00732EAC">
        <w:rPr>
          <w:position w:val="-10"/>
        </w:rPr>
        <w:object w:dxaOrig="520" w:dyaOrig="320" w14:anchorId="0E0E9148">
          <v:shape id="_x0000_i1054" type="#_x0000_t75" style="width:26.25pt;height:16.5pt" o:ole="">
            <v:imagedata r:id="rId67" o:title=""/>
          </v:shape>
          <o:OLEObject Type="Embed" ProgID="Equation.DSMT4" ShapeID="_x0000_i1054" DrawAspect="Content" ObjectID="_1571214438" r:id="rId68"/>
        </w:object>
      </w:r>
      <w:r>
        <w:t xml:space="preserve"> is the cross-sectional human population age distribution. The relative biting rate is drawn from a Log-normal distribution with a mean of 1: </w:t>
      </w:r>
      <w:r>
        <w:rPr>
          <w:rFonts w:cs="Times New Roman"/>
        </w:rPr>
        <w:tab/>
      </w:r>
    </w:p>
    <w:p w14:paraId="482964E7" w14:textId="56066190" w:rsidR="002E2787" w:rsidRPr="000F098C" w:rsidRDefault="000F098C" w:rsidP="002E2787">
      <w:pPr>
        <w:pStyle w:val="MTDisplayEquation"/>
      </w:pPr>
      <w:r>
        <w:tab/>
      </w:r>
      <w:r w:rsidRPr="000F098C">
        <w:rPr>
          <w:position w:val="-32"/>
        </w:rPr>
        <w:object w:dxaOrig="2320" w:dyaOrig="760" w14:anchorId="3A8B40AC">
          <v:shape id="_x0000_i1055" type="#_x0000_t75" style="width:116.25pt;height:38.25pt" o:ole="">
            <v:imagedata r:id="rId69" o:title=""/>
          </v:shape>
          <o:OLEObject Type="Embed" ProgID="Equation.DSMT4" ShapeID="_x0000_i1055" DrawAspect="Content" ObjectID="_1571214439" r:id="rId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3</w:instrText>
      </w:r>
      <w:r w:rsidR="00824694">
        <w:rPr>
          <w:noProof/>
        </w:rPr>
        <w:fldChar w:fldCharType="end"/>
      </w:r>
      <w:r>
        <w:instrText>)</w:instrText>
      </w:r>
      <w:r>
        <w:fldChar w:fldCharType="end"/>
      </w:r>
      <w:r w:rsidR="002E2787" w:rsidRPr="00732EAC">
        <w:rPr>
          <w:rFonts w:cs="Times New Roman"/>
        </w:rPr>
        <w:t xml:space="preserve"> </w:t>
      </w:r>
    </w:p>
    <w:p w14:paraId="2AD785B3" w14:textId="03A410E9" w:rsidR="0020250B" w:rsidRDefault="0020250B" w:rsidP="002E2787">
      <w:pPr>
        <w:pStyle w:val="MTDisplayEquation"/>
      </w:pPr>
      <w:r>
        <w:t xml:space="preserve">The EIR </w:t>
      </w:r>
      <w:r w:rsidR="00E40A34" w:rsidRPr="00E40A34">
        <w:rPr>
          <w:position w:val="-10"/>
        </w:rPr>
        <w:object w:dxaOrig="620" w:dyaOrig="320" w14:anchorId="3995B8EC">
          <v:shape id="_x0000_i1056" type="#_x0000_t75" style="width:31.5pt;height:16.5pt" o:ole="">
            <v:imagedata r:id="rId71" o:title=""/>
          </v:shape>
          <o:OLEObject Type="Embed" ProgID="Equation.DSMT4" ShapeID="_x0000_i1056" DrawAspect="Content" ObjectID="_1571214440" r:id="rId72"/>
        </w:object>
      </w:r>
      <w:r>
        <w:t xml:space="preserve">  and force of infection </w:t>
      </w:r>
      <w:r w:rsidR="00E40A34" w:rsidRPr="005F5C6D">
        <w:rPr>
          <w:position w:val="-10"/>
        </w:rPr>
        <w:object w:dxaOrig="680" w:dyaOrig="320" w14:anchorId="3C84DD3A">
          <v:shape id="_x0000_i1057" type="#_x0000_t75" style="width:35.25pt;height:16.5pt" o:ole="">
            <v:imagedata r:id="rId73" o:title=""/>
          </v:shape>
          <o:OLEObject Type="Embed" ProgID="Equation.DSMT4" ShapeID="_x0000_i1057" DrawAspect="Content" ObjectID="_1571214441" r:id="rId74"/>
        </w:object>
      </w:r>
      <w:r w:rsidR="00E40A34">
        <w:t xml:space="preserve"> </w:t>
      </w:r>
      <w:r w:rsidR="009308AE">
        <w:t xml:space="preserve">experienced by individual </w:t>
      </w:r>
      <w:r w:rsidR="009308AE">
        <w:rPr>
          <w:i/>
        </w:rPr>
        <w:t>i</w:t>
      </w:r>
      <w:r>
        <w:t xml:space="preserve"> </w:t>
      </w:r>
      <w:r w:rsidR="00E40A34">
        <w:t xml:space="preserve"> with age </w:t>
      </w:r>
      <w:r w:rsidR="00E40A34">
        <w:rPr>
          <w:i/>
        </w:rPr>
        <w:t xml:space="preserve">a </w:t>
      </w:r>
      <w:r w:rsidR="00E40A34">
        <w:t xml:space="preserve">at time </w:t>
      </w:r>
      <w:r w:rsidR="00E40A34">
        <w:rPr>
          <w:i/>
        </w:rPr>
        <w:t xml:space="preserve">t </w:t>
      </w:r>
      <w:r>
        <w:t>can be denoted as:</w:t>
      </w:r>
    </w:p>
    <w:p w14:paraId="2930E6CA" w14:textId="01820392" w:rsidR="0020250B" w:rsidRDefault="0020250B" w:rsidP="0066460B">
      <w:pPr>
        <w:pStyle w:val="MTDisplayEquation"/>
      </w:pPr>
      <w:r>
        <w:tab/>
      </w:r>
      <w:r w:rsidR="00825B71" w:rsidRPr="00825B71">
        <w:rPr>
          <w:position w:val="-30"/>
        </w:rPr>
        <w:object w:dxaOrig="2079" w:dyaOrig="720" w14:anchorId="29FA1A4D">
          <v:shape id="_x0000_i1058" type="#_x0000_t75" style="width:104.25pt;height:37.5pt" o:ole="">
            <v:imagedata r:id="rId75" o:title=""/>
          </v:shape>
          <o:OLEObject Type="Embed" ProgID="Equation.DSMT4" ShapeID="_x0000_i1058" DrawAspect="Content" ObjectID="_1571214442" r:id="rId76"/>
        </w:object>
      </w:r>
      <w:r>
        <w:t xml:space="preserve"> </w:t>
      </w:r>
      <w:r>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bookmarkStart w:id="4" w:name="ZEqnNum801748"/>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4</w:instrText>
      </w:r>
      <w:r w:rsidR="00824694">
        <w:rPr>
          <w:noProof/>
        </w:rPr>
        <w:fldChar w:fldCharType="end"/>
      </w:r>
      <w:r w:rsidR="00DE7318">
        <w:instrText>)</w:instrText>
      </w:r>
      <w:bookmarkEnd w:id="4"/>
      <w:r w:rsidR="00DE7318">
        <w:fldChar w:fldCharType="end"/>
      </w:r>
    </w:p>
    <w:p w14:paraId="71549635" w14:textId="7FE2A4E9" w:rsidR="00DB01DE" w:rsidRDefault="004B61A9" w:rsidP="0066460B">
      <w:r>
        <w:lastRenderedPageBreak/>
        <w:t xml:space="preserve">where </w:t>
      </w:r>
      <w:r w:rsidR="00E40A34" w:rsidRPr="00071847">
        <w:rPr>
          <w:position w:val="-10"/>
        </w:rPr>
        <w:object w:dxaOrig="460" w:dyaOrig="320" w14:anchorId="7ACFCE51">
          <v:shape id="_x0000_i1059" type="#_x0000_t75" style="width:24pt;height:16.5pt" o:ole="">
            <v:imagedata r:id="rId77" o:title=""/>
          </v:shape>
          <o:OLEObject Type="Embed" ProgID="Equation.DSMT4" ShapeID="_x0000_i1059" DrawAspect="Content" ObjectID="_1571214443" r:id="rId78"/>
        </w:object>
      </w:r>
      <w:r>
        <w:t xml:space="preserve"> is the mean EIR </w:t>
      </w:r>
      <w:r w:rsidR="009308AE">
        <w:t xml:space="preserve">experienced by </w:t>
      </w:r>
      <w:r>
        <w:t>adults</w:t>
      </w:r>
      <w:r w:rsidR="00E40A34">
        <w:t xml:space="preserve"> at time </w:t>
      </w:r>
      <w:r w:rsidR="00E40A34">
        <w:rPr>
          <w:i/>
        </w:rPr>
        <w:t>t</w:t>
      </w:r>
      <w:r w:rsidR="00E40A34">
        <w:t xml:space="preserve"> and </w:t>
      </w:r>
      <w:r w:rsidR="00D16C97" w:rsidRPr="003627F4">
        <w:rPr>
          <w:position w:val="-10"/>
        </w:rPr>
        <w:object w:dxaOrig="420" w:dyaOrig="320" w14:anchorId="656C9174">
          <v:shape id="_x0000_i1060" type="#_x0000_t75" style="width:22.5pt;height:16.5pt" o:ole="">
            <v:imagedata r:id="rId79" o:title=""/>
          </v:shape>
          <o:OLEObject Type="Embed" ProgID="Equation.DSMT4" ShapeID="_x0000_i1060" DrawAspect="Content" ObjectID="_1571214444" r:id="rId80"/>
        </w:object>
      </w:r>
      <w:r w:rsidR="00D16C97">
        <w:t xml:space="preserve">is the probability that an infectious bite leads to a patent infection, which is determined by the level of pre-erythrocytic immunity (see Section </w:t>
      </w:r>
      <w:r w:rsidR="00D16C97">
        <w:fldChar w:fldCharType="begin"/>
      </w:r>
      <w:r w:rsidR="00D16C97">
        <w:instrText xml:space="preserve"> REF _Ref484505286 \r \h </w:instrText>
      </w:r>
      <w:r w:rsidR="00D16C97">
        <w:fldChar w:fldCharType="separate"/>
      </w:r>
      <w:r w:rsidR="002E480B">
        <w:t>1.1.2</w:t>
      </w:r>
      <w:r w:rsidR="00D16C97">
        <w:fldChar w:fldCharType="end"/>
      </w:r>
      <w:r w:rsidR="00D16C97">
        <w:t>).</w:t>
      </w:r>
      <w:r w:rsidR="00E40A34">
        <w:t xml:space="preserve"> </w:t>
      </w:r>
      <w:r w:rsidRPr="00EF2535">
        <w:t>This is then subject to a lag of</w:t>
      </w:r>
      <w:r w:rsidR="005130F4" w:rsidRPr="00330578">
        <w:t xml:space="preserve"> </w:t>
      </w:r>
      <w:r w:rsidR="005130F4" w:rsidRPr="005F5C6D">
        <w:rPr>
          <w:position w:val="-10"/>
        </w:rPr>
        <w:object w:dxaOrig="260" w:dyaOrig="320" w14:anchorId="0453523F">
          <v:shape id="_x0000_i1061" type="#_x0000_t75" style="width:13.5pt;height:16.5pt" o:ole="">
            <v:imagedata r:id="rId81" o:title=""/>
          </v:shape>
          <o:OLEObject Type="Embed" ProgID="Equation.DSMT4" ShapeID="_x0000_i1061" DrawAspect="Content" ObjectID="_1571214445" r:id="rId82"/>
        </w:object>
      </w:r>
      <w:r w:rsidR="005130F4" w:rsidRPr="00330578">
        <w:t xml:space="preserve"> </w:t>
      </w:r>
      <w:r w:rsidRPr="007B1450">
        <w:t xml:space="preserve"> </w:t>
      </w:r>
      <w:r w:rsidRPr="00EF2535">
        <w:t xml:space="preserve">days to account for the </w:t>
      </w:r>
      <w:r w:rsidR="005130F4" w:rsidRPr="00330578">
        <w:t xml:space="preserve">latent period of infection. </w:t>
      </w:r>
    </w:p>
    <w:p w14:paraId="6AA35FDA" w14:textId="5952B3E1" w:rsidR="0020250B" w:rsidRDefault="00090ECD" w:rsidP="00C4325C">
      <w:pPr>
        <w:pStyle w:val="Heading3"/>
        <w:numPr>
          <w:ilvl w:val="0"/>
          <w:numId w:val="0"/>
        </w:numPr>
        <w:ind w:left="720" w:hanging="720"/>
      </w:pPr>
      <w:bookmarkStart w:id="5" w:name="_Ref484505286"/>
      <w:r>
        <w:t>Text D. Immunity</w:t>
      </w:r>
      <w:bookmarkEnd w:id="5"/>
    </w:p>
    <w:p w14:paraId="73E00473" w14:textId="0F276B29" w:rsidR="00E92C59" w:rsidRDefault="00E92C59" w:rsidP="00330578">
      <w:r>
        <w:t>The acquisition and loss of naturally-acquired immunity is captured dynamically in the model, driven by both age and exposure as</w:t>
      </w:r>
      <w:r w:rsidR="008C7EDF">
        <w:t xml:space="preserve"> detailed here. Infants acquire</w:t>
      </w:r>
      <w:r>
        <w:t xml:space="preserve"> a level of maternal immunity </w:t>
      </w:r>
      <w:r w:rsidR="008C7EDF">
        <w:t xml:space="preserve">to clinical disease and severe disease at birth, </w:t>
      </w:r>
      <w:r>
        <w:t xml:space="preserve">denoted </w:t>
      </w:r>
      <w:r w:rsidR="00B952EB" w:rsidRPr="005F5C6D">
        <w:rPr>
          <w:position w:val="-10"/>
        </w:rPr>
        <w:object w:dxaOrig="300" w:dyaOrig="320" w14:anchorId="5AA80BF0">
          <v:shape id="_x0000_i1062" type="#_x0000_t75" style="width:14.25pt;height:16.5pt" o:ole="">
            <v:imagedata r:id="rId83" o:title=""/>
          </v:shape>
          <o:OLEObject Type="Embed" ProgID="Equation.DSMT4" ShapeID="_x0000_i1062" DrawAspect="Content" ObjectID="_1571214446" r:id="rId84"/>
        </w:object>
      </w:r>
      <w:r>
        <w:t xml:space="preserve"> </w:t>
      </w:r>
      <w:r w:rsidR="00B952EB">
        <w:t xml:space="preserve">and </w:t>
      </w:r>
      <w:r w:rsidR="00B952EB" w:rsidRPr="00B952EB">
        <w:rPr>
          <w:position w:val="-10"/>
        </w:rPr>
        <w:object w:dxaOrig="300" w:dyaOrig="320" w14:anchorId="1B55C3D4">
          <v:shape id="_x0000_i1063" type="#_x0000_t75" style="width:16.5pt;height:16.5pt" o:ole="">
            <v:imagedata r:id="rId85" o:title=""/>
          </v:shape>
          <o:OLEObject Type="Embed" ProgID="Equation.DSMT4" ShapeID="_x0000_i1063" DrawAspect="Content" ObjectID="_1571214447" r:id="rId86"/>
        </w:object>
      </w:r>
      <w:r>
        <w:t xml:space="preserve"> respectively. The level at birth is </w:t>
      </w:r>
      <w:r w:rsidR="00012065">
        <w:t xml:space="preserve">set as a proportion, </w:t>
      </w:r>
      <w:r w:rsidR="00012065" w:rsidRPr="00071847">
        <w:rPr>
          <w:position w:val="-10"/>
        </w:rPr>
        <w:object w:dxaOrig="279" w:dyaOrig="320" w14:anchorId="3E366190">
          <v:shape id="_x0000_i1064" type="#_x0000_t75" style="width:14.25pt;height:16.5pt" o:ole="">
            <v:imagedata r:id="rId87" o:title=""/>
          </v:shape>
          <o:OLEObject Type="Embed" ProgID="Equation.DSMT4" ShapeID="_x0000_i1064" DrawAspect="Content" ObjectID="_1571214448" r:id="rId88"/>
        </w:object>
      </w:r>
      <w:r w:rsidR="00012065">
        <w:t>, of the acquired immunity of a randomly chosen 15-35 year-old in the population with the same heterogeneity level</w:t>
      </w:r>
      <w:r>
        <w:t xml:space="preserve">. This decays exponentially </w:t>
      </w:r>
      <w:r w:rsidR="00FC36AC">
        <w:t xml:space="preserve">at a constant rate </w:t>
      </w:r>
      <w:r w:rsidR="00FC36AC" w:rsidRPr="005F5C6D">
        <w:rPr>
          <w:position w:val="-10"/>
        </w:rPr>
        <w:object w:dxaOrig="940" w:dyaOrig="320" w14:anchorId="32F1A03D">
          <v:shape id="_x0000_i1065" type="#_x0000_t75" style="width:46.5pt;height:16.5pt" o:ole="">
            <v:imagedata r:id="rId89" o:title=""/>
          </v:shape>
          <o:OLEObject Type="Embed" ProgID="Equation.DSMT4" ShapeID="_x0000_i1065" DrawAspect="Content" ObjectID="_1571214449" r:id="rId90"/>
        </w:object>
      </w:r>
      <w:r>
        <w:t>.</w:t>
      </w:r>
    </w:p>
    <w:p w14:paraId="6EBBDBE7" w14:textId="5A755806" w:rsidR="00E92C59" w:rsidRDefault="00E92C59" w:rsidP="00330578">
      <w:r>
        <w:t>Blood-stage immunity is tracked throug</w:t>
      </w:r>
      <w:r w:rsidR="008C7EDF">
        <w:t>h its impact on three outcomes: i)</w:t>
      </w:r>
      <w:r>
        <w:t xml:space="preserve"> the probabili</w:t>
      </w:r>
      <w:r w:rsidR="008C7EDF">
        <w:t>ty of developing severe disease, ii)</w:t>
      </w:r>
      <w:r>
        <w:t xml:space="preserve"> the probability of developing clinical disease and</w:t>
      </w:r>
      <w:r w:rsidR="008C7EDF">
        <w:t xml:space="preserve"> iii)</w:t>
      </w:r>
      <w:r>
        <w:t xml:space="preserve"> the detectability of asymptomatic infection</w:t>
      </w:r>
      <w:r w:rsidR="003627F4">
        <w:t xml:space="preserve"> – which develop in this order through the associated parameterisations below</w:t>
      </w:r>
      <w:r>
        <w:t>. Acquired i</w:t>
      </w:r>
      <w:r w:rsidR="003627F4">
        <w:t xml:space="preserve">mmunity to severe disease, </w:t>
      </w:r>
      <w:r w:rsidR="007B12ED">
        <w:t>clinical disease</w:t>
      </w:r>
      <w:r w:rsidR="003627F4">
        <w:t xml:space="preserve"> and detectability of infection</w:t>
      </w:r>
      <w:r w:rsidR="007B12ED">
        <w:t xml:space="preserve"> </w:t>
      </w:r>
      <w:r>
        <w:t xml:space="preserve">is boosted by one level following each patent infection provided it is at least </w:t>
      </w:r>
      <w:r w:rsidRPr="00330578">
        <w:rPr>
          <w:position w:val="-10"/>
        </w:rPr>
        <w:object w:dxaOrig="260" w:dyaOrig="320" w14:anchorId="5A219B78">
          <v:shape id="_x0000_i1066" type="#_x0000_t75" style="width:13.5pt;height:16.5pt" o:ole="">
            <v:imagedata r:id="rId91" o:title=""/>
          </v:shape>
          <o:OLEObject Type="Embed" ProgID="Equation.DSMT4" ShapeID="_x0000_i1066" DrawAspect="Content" ObjectID="_1571214450" r:id="rId92"/>
        </w:object>
      </w:r>
      <w:r w:rsidR="003627F4">
        <w:t xml:space="preserve">, </w:t>
      </w:r>
      <w:r w:rsidR="007B12ED" w:rsidRPr="002F10B5">
        <w:rPr>
          <w:position w:val="-10"/>
        </w:rPr>
        <w:object w:dxaOrig="260" w:dyaOrig="320" w14:anchorId="2391C0E3">
          <v:shape id="_x0000_i1067" type="#_x0000_t75" style="width:13.5pt;height:16.5pt" o:ole="">
            <v:imagedata r:id="rId93" o:title=""/>
          </v:shape>
          <o:OLEObject Type="Embed" ProgID="Equation.DSMT4" ShapeID="_x0000_i1067" DrawAspect="Content" ObjectID="_1571214451" r:id="rId94"/>
        </w:object>
      </w:r>
      <w:r w:rsidR="003627F4">
        <w:t xml:space="preserve"> or </w:t>
      </w:r>
      <w:r w:rsidR="003627F4" w:rsidRPr="002F10B5">
        <w:rPr>
          <w:position w:val="-10"/>
        </w:rPr>
        <w:object w:dxaOrig="260" w:dyaOrig="320" w14:anchorId="726BD091">
          <v:shape id="_x0000_i1068" type="#_x0000_t75" style="width:13.5pt;height:16.5pt" o:ole="">
            <v:imagedata r:id="rId95" o:title=""/>
          </v:shape>
          <o:OLEObject Type="Embed" ProgID="Equation.DSMT4" ShapeID="_x0000_i1068" DrawAspect="Content" ObjectID="_1571214452" r:id="rId96"/>
        </w:object>
      </w:r>
      <w:r>
        <w:t>days</w:t>
      </w:r>
      <w:r w:rsidR="007B12ED">
        <w:t xml:space="preserve"> respectively</w:t>
      </w:r>
      <w:r>
        <w:t xml:space="preserve"> since the last exposu</w:t>
      </w:r>
      <w:r w:rsidR="008C7EDF">
        <w:t xml:space="preserve">re, and decays exponentially </w:t>
      </w:r>
      <w:r>
        <w:t xml:space="preserve">between exposures with rate </w:t>
      </w:r>
      <w:r w:rsidR="00FC36AC" w:rsidRPr="00330578">
        <w:rPr>
          <w:position w:val="-10"/>
        </w:rPr>
        <w:object w:dxaOrig="960" w:dyaOrig="320" w14:anchorId="2068C2D5">
          <v:shape id="_x0000_i1069" type="#_x0000_t75" style="width:48pt;height:16.5pt" o:ole="">
            <v:imagedata r:id="rId97" o:title=""/>
          </v:shape>
          <o:OLEObject Type="Embed" ProgID="Equation.DSMT4" ShapeID="_x0000_i1069" DrawAspect="Content" ObjectID="_1571214453" r:id="rId98"/>
        </w:object>
      </w:r>
      <w:r w:rsidR="003627F4">
        <w:t>,</w:t>
      </w:r>
      <w:r w:rsidR="00FC36AC" w:rsidRPr="002F10B5">
        <w:rPr>
          <w:position w:val="-10"/>
        </w:rPr>
        <w:object w:dxaOrig="940" w:dyaOrig="320" w14:anchorId="7F1C2236">
          <v:shape id="_x0000_i1070" type="#_x0000_t75" style="width:46.5pt;height:16.5pt" o:ole="">
            <v:imagedata r:id="rId99" o:title=""/>
          </v:shape>
          <o:OLEObject Type="Embed" ProgID="Equation.DSMT4" ShapeID="_x0000_i1070" DrawAspect="Content" ObjectID="_1571214454" r:id="rId100"/>
        </w:object>
      </w:r>
      <w:r w:rsidR="007B12ED">
        <w:t xml:space="preserve">and </w:t>
      </w:r>
      <w:r w:rsidR="00987C99" w:rsidRPr="002F10B5">
        <w:rPr>
          <w:position w:val="-10"/>
        </w:rPr>
        <w:object w:dxaOrig="900" w:dyaOrig="320" w14:anchorId="04ADBB09">
          <v:shape id="_x0000_i1071" type="#_x0000_t75" style="width:46.5pt;height:16.5pt" o:ole="">
            <v:imagedata r:id="rId101" o:title=""/>
          </v:shape>
          <o:OLEObject Type="Embed" ProgID="Equation.DSMT4" ShapeID="_x0000_i1071" DrawAspect="Content" ObjectID="_1571214455" r:id="rId102"/>
        </w:object>
      </w:r>
      <w:r w:rsidR="007B12ED">
        <w:t xml:space="preserve">respectively. </w:t>
      </w:r>
      <w:r w:rsidR="003627F4">
        <w:t>A</w:t>
      </w:r>
      <w:r w:rsidR="007B12ED">
        <w:t xml:space="preserve">cquired immunity to </w:t>
      </w:r>
      <w:r w:rsidR="003627F4">
        <w:t xml:space="preserve">infection (pre-erythrocytic immunity) develops at a later age </w:t>
      </w:r>
      <w:r w:rsidR="00012065">
        <w:t>in a similar manner</w:t>
      </w:r>
      <w:r w:rsidR="003627F4">
        <w:t xml:space="preserve">, but is </w:t>
      </w:r>
      <w:r w:rsidR="007B12ED">
        <w:t xml:space="preserve">boosted by one level following each </w:t>
      </w:r>
      <w:r w:rsidR="003627F4">
        <w:t>infected bite rather than patent</w:t>
      </w:r>
      <w:r w:rsidR="007B12ED">
        <w:t xml:space="preserve"> infection</w:t>
      </w:r>
      <w:r w:rsidR="003627F4">
        <w:t xml:space="preserve"> </w:t>
      </w:r>
      <w:r w:rsidR="007B12ED">
        <w:t>provided it is at least</w:t>
      </w:r>
      <w:r w:rsidR="00012065">
        <w:t xml:space="preserve"> </w:t>
      </w:r>
      <w:r w:rsidR="00012065" w:rsidRPr="002F10B5">
        <w:rPr>
          <w:position w:val="-10"/>
        </w:rPr>
        <w:object w:dxaOrig="260" w:dyaOrig="320" w14:anchorId="578BD74F">
          <v:shape id="_x0000_i1072" type="#_x0000_t75" style="width:13.5pt;height:16.5pt" o:ole="">
            <v:imagedata r:id="rId103" o:title=""/>
          </v:shape>
          <o:OLEObject Type="Embed" ProgID="Equation.DSMT4" ShapeID="_x0000_i1072" DrawAspect="Content" ObjectID="_1571214456" r:id="rId104"/>
        </w:object>
      </w:r>
      <w:r w:rsidR="007B12ED">
        <w:t xml:space="preserve"> days since the last exposure, and decays exponentially in between exposures with rate </w:t>
      </w:r>
      <w:r w:rsidR="002F6704" w:rsidRPr="002F10B5">
        <w:rPr>
          <w:position w:val="-10"/>
        </w:rPr>
        <w:object w:dxaOrig="800" w:dyaOrig="320" w14:anchorId="5922154C">
          <v:shape id="_x0000_i1073" type="#_x0000_t75" style="width:41.25pt;height:16.5pt" o:ole="">
            <v:imagedata r:id="rId105" o:title=""/>
          </v:shape>
          <o:OLEObject Type="Embed" ProgID="Equation.DSMT4" ShapeID="_x0000_i1073" DrawAspect="Content" ObjectID="_1571214457" r:id="rId106"/>
        </w:object>
      </w:r>
      <w:r w:rsidR="007B12ED">
        <w:t>.</w:t>
      </w:r>
      <w:r w:rsidR="00012065">
        <w:t xml:space="preserve"> It reduces the probability of developing a patent infection following an infectious bite. </w:t>
      </w:r>
    </w:p>
    <w:p w14:paraId="768845F0" w14:textId="585501ED" w:rsidR="00405F60" w:rsidRDefault="00405F60" w:rsidP="0066460B">
      <w:r>
        <w:t xml:space="preserve">Immunity levels are converted to </w:t>
      </w:r>
      <w:r w:rsidR="00012065">
        <w:t xml:space="preserve">individual time-dependent </w:t>
      </w:r>
      <w:r>
        <w:t xml:space="preserve">probabilities using Hill functions. The probability that </w:t>
      </w:r>
      <w:r w:rsidR="00012065">
        <w:t xml:space="preserve">individual </w:t>
      </w:r>
      <w:r w:rsidR="00012065">
        <w:rPr>
          <w:i/>
        </w:rPr>
        <w:t>i</w:t>
      </w:r>
      <w:r w:rsidR="00012065">
        <w:t xml:space="preserve"> who is exposed to an </w:t>
      </w:r>
      <w:r>
        <w:t xml:space="preserve">infectious bite </w:t>
      </w:r>
      <w:r w:rsidR="00012065">
        <w:t xml:space="preserve">at time </w:t>
      </w:r>
      <w:r w:rsidR="00012065" w:rsidRPr="007B1450">
        <w:rPr>
          <w:i/>
        </w:rPr>
        <w:t>t</w:t>
      </w:r>
      <w:r w:rsidR="00012065">
        <w:t xml:space="preserve"> develops a patent</w:t>
      </w:r>
      <w:r>
        <w:t xml:space="preserve"> infection is </w:t>
      </w:r>
      <w:r w:rsidR="00012065">
        <w:t>given by</w:t>
      </w:r>
      <w:r>
        <w:t>:</w:t>
      </w:r>
    </w:p>
    <w:p w14:paraId="64EFF6DB" w14:textId="57A12968" w:rsidR="00405F60" w:rsidRDefault="00405F60" w:rsidP="0066460B">
      <w:pPr>
        <w:pStyle w:val="MTDisplayEquation"/>
      </w:pPr>
      <w:r>
        <w:tab/>
      </w:r>
      <w:r w:rsidR="00825B71" w:rsidRPr="00825B71">
        <w:rPr>
          <w:position w:val="-68"/>
        </w:rPr>
        <w:object w:dxaOrig="2659" w:dyaOrig="1480" w14:anchorId="31475B1F">
          <v:shape id="_x0000_i1074" type="#_x0000_t75" style="width:133.5pt;height:77.25pt" o:ole="">
            <v:imagedata r:id="rId107" o:title=""/>
          </v:shape>
          <o:OLEObject Type="Embed" ProgID="Equation.DSMT4" ShapeID="_x0000_i1074" DrawAspect="Content" ObjectID="_1571214458" r:id="rId108"/>
        </w:object>
      </w:r>
      <w:r>
        <w:t xml:space="preserve"> </w:t>
      </w:r>
      <w:r>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5</w:instrText>
      </w:r>
      <w:r w:rsidR="00824694">
        <w:rPr>
          <w:noProof/>
        </w:rPr>
        <w:fldChar w:fldCharType="end"/>
      </w:r>
      <w:r w:rsidR="00DE7318">
        <w:instrText>)</w:instrText>
      </w:r>
      <w:r w:rsidR="00DE7318">
        <w:fldChar w:fldCharType="end"/>
      </w:r>
    </w:p>
    <w:p w14:paraId="64DE1456" w14:textId="37483C98" w:rsidR="00405F60" w:rsidRDefault="00405F60" w:rsidP="0066460B">
      <w:r>
        <w:t xml:space="preserve">where </w:t>
      </w:r>
      <w:r w:rsidRPr="00071847">
        <w:rPr>
          <w:position w:val="-10"/>
        </w:rPr>
        <w:object w:dxaOrig="260" w:dyaOrig="320" w14:anchorId="197F7FDE">
          <v:shape id="_x0000_i1075" type="#_x0000_t75" style="width:13.5pt;height:16.5pt" o:ole="">
            <v:imagedata r:id="rId109" o:title=""/>
          </v:shape>
          <o:OLEObject Type="Embed" ProgID="Equation.DSMT4" ShapeID="_x0000_i1075" DrawAspect="Content" ObjectID="_1571214459" r:id="rId110"/>
        </w:object>
      </w:r>
      <w:r>
        <w:t xml:space="preserve"> is the probability of infection with no immunity, </w:t>
      </w:r>
      <w:r w:rsidRPr="00071847">
        <w:rPr>
          <w:position w:val="-10"/>
        </w:rPr>
        <w:object w:dxaOrig="440" w:dyaOrig="360" w14:anchorId="4B5925B0">
          <v:shape id="_x0000_i1076" type="#_x0000_t75" style="width:23.25pt;height:18pt" o:ole="">
            <v:imagedata r:id="rId111" o:title=""/>
          </v:shape>
          <o:OLEObject Type="Embed" ProgID="Equation.DSMT4" ShapeID="_x0000_i1076" DrawAspect="Content" ObjectID="_1571214460" r:id="rId112"/>
        </w:object>
      </w:r>
      <w:r>
        <w:t xml:space="preserve"> is the minimum probability, </w:t>
      </w:r>
      <w:r w:rsidRPr="00071847">
        <w:rPr>
          <w:position w:val="-10"/>
        </w:rPr>
        <w:object w:dxaOrig="279" w:dyaOrig="320" w14:anchorId="3607BA10">
          <v:shape id="_x0000_i1077" type="#_x0000_t75" style="width:14.25pt;height:16.5pt" o:ole="">
            <v:imagedata r:id="rId113" o:title=""/>
          </v:shape>
          <o:OLEObject Type="Embed" ProgID="Equation.DSMT4" ShapeID="_x0000_i1077" DrawAspect="Content" ObjectID="_1571214461" r:id="rId114"/>
        </w:object>
      </w:r>
      <w:r>
        <w:t xml:space="preserve"> and </w:t>
      </w:r>
      <w:r w:rsidRPr="00071847">
        <w:rPr>
          <w:position w:val="-10"/>
        </w:rPr>
        <w:object w:dxaOrig="279" w:dyaOrig="320" w14:anchorId="6179CB95">
          <v:shape id="_x0000_i1078" type="#_x0000_t75" style="width:14.25pt;height:16.5pt" o:ole="">
            <v:imagedata r:id="rId115" o:title=""/>
          </v:shape>
          <o:OLEObject Type="Embed" ProgID="Equation.DSMT4" ShapeID="_x0000_i1078" DrawAspect="Content" ObjectID="_1571214462" r:id="rId116"/>
        </w:object>
      </w:r>
      <w:r>
        <w:t xml:space="preserve"> are scale and shape parameters respectively</w:t>
      </w:r>
      <w:r w:rsidR="00012065">
        <w:t xml:space="preserve"> and </w:t>
      </w:r>
      <w:r w:rsidR="00012065" w:rsidRPr="002F10B5">
        <w:rPr>
          <w:position w:val="-10"/>
        </w:rPr>
        <w:object w:dxaOrig="540" w:dyaOrig="320" w14:anchorId="482B116C">
          <v:shape id="_x0000_i1079" type="#_x0000_t75" style="width:28.5pt;height:16.5pt" o:ole="">
            <v:imagedata r:id="rId117" o:title=""/>
          </v:shape>
          <o:OLEObject Type="Embed" ProgID="Equation.DSMT4" ShapeID="_x0000_i1079" DrawAspect="Content" ObjectID="_1571214463" r:id="rId118"/>
        </w:object>
      </w:r>
      <w:r w:rsidR="00012065">
        <w:t xml:space="preserve"> is the level of pre-erythrocytic immunity of individual </w:t>
      </w:r>
      <w:r w:rsidR="00012065" w:rsidRPr="00330578">
        <w:rPr>
          <w:i/>
        </w:rPr>
        <w:t>i</w:t>
      </w:r>
      <w:r w:rsidR="00012065">
        <w:rPr>
          <w:i/>
        </w:rPr>
        <w:t xml:space="preserve"> </w:t>
      </w:r>
      <w:r w:rsidR="00012065">
        <w:t xml:space="preserve">at time </w:t>
      </w:r>
      <w:r w:rsidR="00012065">
        <w:rPr>
          <w:i/>
        </w:rPr>
        <w:t>t</w:t>
      </w:r>
      <w:r>
        <w:t>.</w:t>
      </w:r>
    </w:p>
    <w:p w14:paraId="36BF0CD9" w14:textId="17E6C780" w:rsidR="00405F60" w:rsidRDefault="00405F60" w:rsidP="0066460B">
      <w:r>
        <w:t xml:space="preserve">The probability </w:t>
      </w:r>
      <w:r w:rsidR="00012065">
        <w:t xml:space="preserve">that individual </w:t>
      </w:r>
      <w:r w:rsidR="00012065">
        <w:rPr>
          <w:i/>
        </w:rPr>
        <w:t xml:space="preserve">i </w:t>
      </w:r>
      <w:r w:rsidR="00012065">
        <w:t>develops</w:t>
      </w:r>
      <w:r w:rsidR="00012065">
        <w:rPr>
          <w:i/>
        </w:rPr>
        <w:t xml:space="preserve"> </w:t>
      </w:r>
      <w:r>
        <w:t xml:space="preserve">clinical disease </w:t>
      </w:r>
      <w:r w:rsidR="00012065">
        <w:t xml:space="preserve">at time </w:t>
      </w:r>
      <w:r w:rsidR="00012065" w:rsidRPr="007B1450">
        <w:rPr>
          <w:i/>
        </w:rPr>
        <w:t>t</w:t>
      </w:r>
      <w:r w:rsidR="00012065">
        <w:t xml:space="preserve"> </w:t>
      </w:r>
      <w:r w:rsidRPr="007B1450">
        <w:t>upon</w:t>
      </w:r>
      <w:r>
        <w:t xml:space="preserve"> being infected is defined as:</w:t>
      </w:r>
    </w:p>
    <w:p w14:paraId="5A5C9FFF" w14:textId="74C398DD" w:rsidR="00405F60" w:rsidRDefault="00405F60" w:rsidP="0066460B">
      <w:pPr>
        <w:pStyle w:val="MTDisplayEquation"/>
      </w:pPr>
      <w:r>
        <w:tab/>
      </w:r>
      <w:r w:rsidR="00825B71" w:rsidRPr="00825B71">
        <w:rPr>
          <w:position w:val="-76"/>
        </w:rPr>
        <w:object w:dxaOrig="3800" w:dyaOrig="1620" w14:anchorId="7ED86B6F">
          <v:shape id="_x0000_i1080" type="#_x0000_t75" style="width:190.5pt;height:82.5pt" o:ole="">
            <v:imagedata r:id="rId119" o:title=""/>
          </v:shape>
          <o:OLEObject Type="Embed" ProgID="Equation.DSMT4" ShapeID="_x0000_i1080" DrawAspect="Content" ObjectID="_1571214464" r:id="rId120"/>
        </w:object>
      </w:r>
      <w:r>
        <w:t xml:space="preserve"> </w:t>
      </w:r>
      <w:r>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6</w:instrText>
      </w:r>
      <w:r w:rsidR="00824694">
        <w:rPr>
          <w:noProof/>
        </w:rPr>
        <w:fldChar w:fldCharType="end"/>
      </w:r>
      <w:r w:rsidR="00DE7318">
        <w:instrText>)</w:instrText>
      </w:r>
      <w:r w:rsidR="00DE7318">
        <w:fldChar w:fldCharType="end"/>
      </w:r>
    </w:p>
    <w:p w14:paraId="2E72D833" w14:textId="2D2EDC5E" w:rsidR="00405F60" w:rsidRDefault="00405F60" w:rsidP="0066460B">
      <w:r>
        <w:lastRenderedPageBreak/>
        <w:t xml:space="preserve">where </w:t>
      </w:r>
      <w:r w:rsidRPr="00071847">
        <w:rPr>
          <w:position w:val="-10"/>
        </w:rPr>
        <w:object w:dxaOrig="240" w:dyaOrig="320" w14:anchorId="4F9E8426">
          <v:shape id="_x0000_i1081" type="#_x0000_t75" style="width:12pt;height:16.5pt" o:ole="">
            <v:imagedata r:id="rId121" o:title=""/>
          </v:shape>
          <o:OLEObject Type="Embed" ProgID="Equation.DSMT4" ShapeID="_x0000_i1081" DrawAspect="Content" ObjectID="_1571214465" r:id="rId122"/>
        </w:object>
      </w:r>
      <w:r>
        <w:t xml:space="preserve"> is the probability of disease with no immunity, </w:t>
      </w:r>
      <w:r w:rsidRPr="00071847">
        <w:rPr>
          <w:position w:val="-10"/>
        </w:rPr>
        <w:object w:dxaOrig="440" w:dyaOrig="360" w14:anchorId="0F408557">
          <v:shape id="_x0000_i1082" type="#_x0000_t75" style="width:23.25pt;height:18pt" o:ole="">
            <v:imagedata r:id="rId123" o:title=""/>
          </v:shape>
          <o:OLEObject Type="Embed" ProgID="Equation.DSMT4" ShapeID="_x0000_i1082" DrawAspect="Content" ObjectID="_1571214466" r:id="rId124"/>
        </w:object>
      </w:r>
      <w:r>
        <w:t xml:space="preserve"> is the minimum probability, </w:t>
      </w:r>
      <w:r w:rsidRPr="00071847">
        <w:rPr>
          <w:position w:val="-10"/>
        </w:rPr>
        <w:object w:dxaOrig="279" w:dyaOrig="320" w14:anchorId="394824C9">
          <v:shape id="_x0000_i1083" type="#_x0000_t75" style="width:14.25pt;height:16.5pt" o:ole="">
            <v:imagedata r:id="rId125" o:title=""/>
          </v:shape>
          <o:OLEObject Type="Embed" ProgID="Equation.DSMT4" ShapeID="_x0000_i1083" DrawAspect="Content" ObjectID="_1571214467" r:id="rId126"/>
        </w:object>
      </w:r>
      <w:r>
        <w:t xml:space="preserve"> and </w:t>
      </w:r>
      <w:r w:rsidRPr="00071847">
        <w:rPr>
          <w:position w:val="-10"/>
        </w:rPr>
        <w:object w:dxaOrig="279" w:dyaOrig="320" w14:anchorId="1FB8061E">
          <v:shape id="_x0000_i1084" type="#_x0000_t75" style="width:14.25pt;height:16.5pt" o:ole="">
            <v:imagedata r:id="rId127" o:title=""/>
          </v:shape>
          <o:OLEObject Type="Embed" ProgID="Equation.DSMT4" ShapeID="_x0000_i1084" DrawAspect="Content" ObjectID="_1571214468" r:id="rId128"/>
        </w:object>
      </w:r>
      <w:r>
        <w:t xml:space="preserve"> are scale and shape parameters respectively</w:t>
      </w:r>
      <w:r w:rsidR="00012065">
        <w:t xml:space="preserve">, </w:t>
      </w:r>
      <w:r w:rsidR="00C44A3E" w:rsidRPr="002F10B5">
        <w:rPr>
          <w:position w:val="-10"/>
        </w:rPr>
        <w:object w:dxaOrig="620" w:dyaOrig="320" w14:anchorId="138B4A58">
          <v:shape id="_x0000_i1085" type="#_x0000_t75" style="width:31.5pt;height:16.5pt" o:ole="">
            <v:imagedata r:id="rId129" o:title=""/>
          </v:shape>
          <o:OLEObject Type="Embed" ProgID="Equation.DSMT4" ShapeID="_x0000_i1085" DrawAspect="Content" ObjectID="_1571214469" r:id="rId130"/>
        </w:object>
      </w:r>
      <w:r w:rsidR="00C44A3E">
        <w:t xml:space="preserve">is the level of acquired immunity to clinical disease and </w:t>
      </w:r>
      <w:r w:rsidR="00C44A3E" w:rsidRPr="002F10B5">
        <w:rPr>
          <w:position w:val="-10"/>
        </w:rPr>
        <w:object w:dxaOrig="660" w:dyaOrig="320" w14:anchorId="431491B8">
          <v:shape id="_x0000_i1086" type="#_x0000_t75" style="width:34.5pt;height:16.5pt" o:ole="">
            <v:imagedata r:id="rId131" o:title=""/>
          </v:shape>
          <o:OLEObject Type="Embed" ProgID="Equation.DSMT4" ShapeID="_x0000_i1086" DrawAspect="Content" ObjectID="_1571214470" r:id="rId132"/>
        </w:object>
      </w:r>
      <w:r w:rsidR="00C44A3E">
        <w:t xml:space="preserve"> is the level of maternally acquired immunity to clinical disease of individual </w:t>
      </w:r>
      <w:r w:rsidR="00C44A3E" w:rsidRPr="002F10B5">
        <w:rPr>
          <w:i/>
        </w:rPr>
        <w:t>i</w:t>
      </w:r>
      <w:r w:rsidR="00C44A3E">
        <w:rPr>
          <w:i/>
        </w:rPr>
        <w:t xml:space="preserve"> </w:t>
      </w:r>
      <w:r w:rsidR="00C44A3E">
        <w:t xml:space="preserve">at time </w:t>
      </w:r>
      <w:r w:rsidR="00C44A3E">
        <w:rPr>
          <w:i/>
        </w:rPr>
        <w:t>t</w:t>
      </w:r>
      <w:r>
        <w:t>.</w:t>
      </w:r>
    </w:p>
    <w:p w14:paraId="06DCD8D9" w14:textId="1F7863BF" w:rsidR="00405F60" w:rsidRDefault="00405F60" w:rsidP="0066460B">
      <w:r>
        <w:t xml:space="preserve">The probability </w:t>
      </w:r>
      <w:r w:rsidR="00C44A3E">
        <w:t xml:space="preserve">that individual </w:t>
      </w:r>
      <w:r w:rsidR="00C44A3E">
        <w:rPr>
          <w:i/>
        </w:rPr>
        <w:t xml:space="preserve">i </w:t>
      </w:r>
      <w:r w:rsidR="00C44A3E">
        <w:t>develops</w:t>
      </w:r>
      <w:r w:rsidR="00C44A3E">
        <w:rPr>
          <w:i/>
        </w:rPr>
        <w:t xml:space="preserve"> </w:t>
      </w:r>
      <w:r>
        <w:t xml:space="preserve">severe disease </w:t>
      </w:r>
      <w:r w:rsidR="00C44A3E">
        <w:t xml:space="preserve">at time </w:t>
      </w:r>
      <w:r w:rsidR="00C44A3E" w:rsidRPr="002F10B5">
        <w:rPr>
          <w:i/>
        </w:rPr>
        <w:t>t</w:t>
      </w:r>
      <w:r w:rsidR="00C44A3E">
        <w:t xml:space="preserve"> and age </w:t>
      </w:r>
      <w:r w:rsidR="00C44A3E">
        <w:rPr>
          <w:i/>
        </w:rPr>
        <w:t xml:space="preserve">a </w:t>
      </w:r>
      <w:r w:rsidR="00C44A3E" w:rsidRPr="002F10B5">
        <w:t>upon</w:t>
      </w:r>
      <w:r w:rsidR="00C44A3E">
        <w:t xml:space="preserve"> being infected is defined as</w:t>
      </w:r>
      <w:r>
        <w:t>:</w:t>
      </w:r>
    </w:p>
    <w:p w14:paraId="6177B8C6" w14:textId="716DCB00" w:rsidR="00405F60" w:rsidRDefault="00405F60" w:rsidP="0066460B">
      <w:pPr>
        <w:pStyle w:val="MTDisplayEquation"/>
      </w:pPr>
      <w:r>
        <w:tab/>
      </w:r>
      <w:r w:rsidR="00A03BCC" w:rsidRPr="00A03BCC">
        <w:rPr>
          <w:position w:val="-68"/>
        </w:rPr>
        <w:object w:dxaOrig="4540" w:dyaOrig="1480" w14:anchorId="71CF713B">
          <v:shape id="_x0000_i1087" type="#_x0000_t75" style="width:227.25pt;height:73.5pt" o:ole="">
            <v:imagedata r:id="rId133" o:title=""/>
          </v:shape>
          <o:OLEObject Type="Embed" ProgID="Equation.DSMT4" ShapeID="_x0000_i1087" DrawAspect="Content" ObjectID="_1571214471" r:id="rId134"/>
        </w:object>
      </w:r>
      <w:r>
        <w:t xml:space="preserve"> </w:t>
      </w:r>
      <w:r>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bookmarkStart w:id="6" w:name="ZEqnNum818224"/>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7</w:instrText>
      </w:r>
      <w:r w:rsidR="00824694">
        <w:rPr>
          <w:noProof/>
        </w:rPr>
        <w:fldChar w:fldCharType="end"/>
      </w:r>
      <w:r w:rsidR="00DE7318">
        <w:instrText>)</w:instrText>
      </w:r>
      <w:bookmarkEnd w:id="6"/>
      <w:r w:rsidR="00DE7318">
        <w:fldChar w:fldCharType="end"/>
      </w:r>
    </w:p>
    <w:p w14:paraId="48F869C2" w14:textId="7BC89C49" w:rsidR="00405F60" w:rsidRDefault="00405F60" w:rsidP="007B1450">
      <w:r>
        <w:t xml:space="preserve">where </w:t>
      </w:r>
      <w:r w:rsidRPr="00BA3B13">
        <w:rPr>
          <w:position w:val="-12"/>
        </w:rPr>
        <w:object w:dxaOrig="260" w:dyaOrig="360" w14:anchorId="3E37D773">
          <v:shape id="_x0000_i1088" type="#_x0000_t75" style="width:13.5pt;height:19.5pt" o:ole="">
            <v:imagedata r:id="rId135" o:title=""/>
          </v:shape>
          <o:OLEObject Type="Embed" ProgID="Equation.DSMT4" ShapeID="_x0000_i1088" DrawAspect="Content" ObjectID="_1571214472" r:id="rId136"/>
        </w:object>
      </w:r>
      <w:r>
        <w:t xml:space="preserve"> is the probability of disease with no immunity, </w:t>
      </w:r>
      <w:r w:rsidRPr="00071847">
        <w:rPr>
          <w:position w:val="-10"/>
        </w:rPr>
        <w:object w:dxaOrig="480" w:dyaOrig="360" w14:anchorId="7F5129B8">
          <v:shape id="_x0000_i1089" type="#_x0000_t75" style="width:24pt;height:18pt" o:ole="">
            <v:imagedata r:id="rId137" o:title=""/>
          </v:shape>
          <o:OLEObject Type="Embed" ProgID="Equation.DSMT4" ShapeID="_x0000_i1089" DrawAspect="Content" ObjectID="_1571214473" r:id="rId138"/>
        </w:object>
      </w:r>
      <w:r>
        <w:t xml:space="preserve"> is the minimum probability, </w:t>
      </w:r>
      <w:r w:rsidRPr="00071847">
        <w:rPr>
          <w:position w:val="-10"/>
        </w:rPr>
        <w:object w:dxaOrig="300" w:dyaOrig="320" w14:anchorId="67BA7AF7">
          <v:shape id="_x0000_i1090" type="#_x0000_t75" style="width:16.5pt;height:16.5pt" o:ole="">
            <v:imagedata r:id="rId139" o:title=""/>
          </v:shape>
          <o:OLEObject Type="Embed" ProgID="Equation.DSMT4" ShapeID="_x0000_i1090" DrawAspect="Content" ObjectID="_1571214474" r:id="rId140"/>
        </w:object>
      </w:r>
      <w:r>
        <w:t xml:space="preserve"> and </w:t>
      </w:r>
      <w:r w:rsidRPr="00071847">
        <w:rPr>
          <w:position w:val="-10"/>
        </w:rPr>
        <w:object w:dxaOrig="279" w:dyaOrig="320" w14:anchorId="780C5122">
          <v:shape id="_x0000_i1091" type="#_x0000_t75" style="width:14.25pt;height:16.5pt" o:ole="">
            <v:imagedata r:id="rId141" o:title=""/>
          </v:shape>
          <o:OLEObject Type="Embed" ProgID="Equation.DSMT4" ShapeID="_x0000_i1091" DrawAspect="Content" ObjectID="_1571214475" r:id="rId142"/>
        </w:object>
      </w:r>
      <w:r>
        <w:t xml:space="preserve"> are scale and shape parameters respectively</w:t>
      </w:r>
      <w:r w:rsidR="00C44A3E">
        <w:t xml:space="preserve">, </w:t>
      </w:r>
      <w:r w:rsidR="00C44A3E" w:rsidRPr="002F10B5">
        <w:rPr>
          <w:position w:val="-10"/>
        </w:rPr>
        <w:object w:dxaOrig="620" w:dyaOrig="320" w14:anchorId="1A93877A">
          <v:shape id="_x0000_i1092" type="#_x0000_t75" style="width:31.5pt;height:16.5pt" o:ole="">
            <v:imagedata r:id="rId143" o:title=""/>
          </v:shape>
          <o:OLEObject Type="Embed" ProgID="Equation.DSMT4" ShapeID="_x0000_i1092" DrawAspect="Content" ObjectID="_1571214476" r:id="rId144"/>
        </w:object>
      </w:r>
      <w:r w:rsidR="00C44A3E">
        <w:t xml:space="preserve">is the level of acquired immunity to severe disease, </w:t>
      </w:r>
      <w:r w:rsidR="00C44A3E" w:rsidRPr="002F10B5">
        <w:rPr>
          <w:position w:val="-10"/>
        </w:rPr>
        <w:object w:dxaOrig="660" w:dyaOrig="320" w14:anchorId="28C10094">
          <v:shape id="_x0000_i1093" type="#_x0000_t75" style="width:34.5pt;height:16.5pt" o:ole="">
            <v:imagedata r:id="rId145" o:title=""/>
          </v:shape>
          <o:OLEObject Type="Embed" ProgID="Equation.DSMT4" ShapeID="_x0000_i1093" DrawAspect="Content" ObjectID="_1571214477" r:id="rId146"/>
        </w:object>
      </w:r>
      <w:r w:rsidR="00C44A3E">
        <w:t xml:space="preserve"> is the level of maternally acquired immunity to severe disease of individual </w:t>
      </w:r>
      <w:r w:rsidR="00C44A3E" w:rsidRPr="002F10B5">
        <w:rPr>
          <w:i/>
        </w:rPr>
        <w:t>i</w:t>
      </w:r>
      <w:r w:rsidR="00C44A3E">
        <w:rPr>
          <w:i/>
        </w:rPr>
        <w:t xml:space="preserve"> </w:t>
      </w:r>
      <w:r w:rsidR="00C44A3E">
        <w:t xml:space="preserve">at time </w:t>
      </w:r>
      <w:r w:rsidR="00C44A3E">
        <w:rPr>
          <w:i/>
        </w:rPr>
        <w:t>t</w:t>
      </w:r>
      <w:r w:rsidR="00C44A3E">
        <w:t xml:space="preserve"> and </w:t>
      </w:r>
    </w:p>
    <w:p w14:paraId="7CFE0B8B" w14:textId="0D2BDD56" w:rsidR="00405F60" w:rsidRDefault="00405F60" w:rsidP="0066460B">
      <w:pPr>
        <w:pStyle w:val="MTDisplayEquation"/>
      </w:pPr>
      <w:r>
        <w:tab/>
      </w:r>
      <w:r w:rsidR="00D2133F" w:rsidRPr="00D2133F">
        <w:rPr>
          <w:position w:val="-74"/>
        </w:rPr>
        <w:object w:dxaOrig="2280" w:dyaOrig="1120" w14:anchorId="0B918BC7">
          <v:shape id="_x0000_i1094" type="#_x0000_t75" style="width:112.5pt;height:55.5pt" o:ole="">
            <v:imagedata r:id="rId147" o:title=""/>
          </v:shape>
          <o:OLEObject Type="Embed" ProgID="Equation.DSMT4" ShapeID="_x0000_i1094" DrawAspect="Content" ObjectID="_1571214478" r:id="rId148"/>
        </w:object>
      </w:r>
      <w:r>
        <w:t xml:space="preserve"> </w:t>
      </w:r>
      <w:r>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8</w:instrText>
      </w:r>
      <w:r w:rsidR="00824694">
        <w:rPr>
          <w:noProof/>
        </w:rPr>
        <w:fldChar w:fldCharType="end"/>
      </w:r>
      <w:r w:rsidR="00DE7318">
        <w:instrText>)</w:instrText>
      </w:r>
      <w:r w:rsidR="00DE7318">
        <w:fldChar w:fldCharType="end"/>
      </w:r>
    </w:p>
    <w:p w14:paraId="2389FD2F" w14:textId="0FC24CF3" w:rsidR="00C44A3E" w:rsidRDefault="00C44A3E" w:rsidP="0066460B">
      <w:r>
        <w:t xml:space="preserve">is an age-dependent (physiological) modifier of the risk of severe disease, where </w:t>
      </w:r>
      <w:r w:rsidR="00405F60" w:rsidRPr="00071847">
        <w:rPr>
          <w:position w:val="-10"/>
        </w:rPr>
        <w:object w:dxaOrig="600" w:dyaOrig="320" w14:anchorId="067C5409">
          <v:shape id="_x0000_i1095" type="#_x0000_t75" style="width:30pt;height:16.5pt" o:ole="">
            <v:imagedata r:id="rId149" o:title=""/>
          </v:shape>
          <o:OLEObject Type="Embed" ProgID="Equation.DSMT4" ShapeID="_x0000_i1095" DrawAspect="Content" ObjectID="_1571214479" r:id="rId150"/>
        </w:object>
      </w:r>
      <w:r w:rsidR="00405F60">
        <w:t xml:space="preserve"> and </w:t>
      </w:r>
      <w:r w:rsidR="00405F60" w:rsidRPr="00071847">
        <w:rPr>
          <w:position w:val="-10"/>
        </w:rPr>
        <w:object w:dxaOrig="279" w:dyaOrig="320" w14:anchorId="6AB09BFB">
          <v:shape id="_x0000_i1096" type="#_x0000_t75" style="width:14.25pt;height:16.5pt" o:ole="">
            <v:imagedata r:id="rId151" o:title=""/>
          </v:shape>
          <o:OLEObject Type="Embed" ProgID="Equation.DSMT4" ShapeID="_x0000_i1096" DrawAspect="Content" ObjectID="_1571214480" r:id="rId152"/>
        </w:object>
      </w:r>
      <w:r w:rsidR="00405F60">
        <w:t xml:space="preserve"> are parameters. </w:t>
      </w:r>
    </w:p>
    <w:p w14:paraId="390DCC0E" w14:textId="29637AA6" w:rsidR="00405F60" w:rsidRDefault="00405F60" w:rsidP="0066460B">
      <w:r>
        <w:t xml:space="preserve">The </w:t>
      </w:r>
      <w:r w:rsidR="00C44A3E">
        <w:t xml:space="preserve">detectability by microscopy </w:t>
      </w:r>
      <w:r>
        <w:t xml:space="preserve">of an asymptomatic infection </w:t>
      </w:r>
      <w:r w:rsidR="00C44A3E">
        <w:t xml:space="preserve">in individual </w:t>
      </w:r>
      <w:r w:rsidR="00C44A3E">
        <w:rPr>
          <w:i/>
        </w:rPr>
        <w:t>i</w:t>
      </w:r>
      <w:r w:rsidR="00C44A3E">
        <w:t xml:space="preserve"> of age </w:t>
      </w:r>
      <w:r w:rsidR="00C44A3E" w:rsidRPr="00330578">
        <w:rPr>
          <w:i/>
        </w:rPr>
        <w:t>a</w:t>
      </w:r>
      <w:r w:rsidR="00C44A3E">
        <w:t xml:space="preserve"> at time </w:t>
      </w:r>
      <w:r w:rsidR="00C44A3E">
        <w:rPr>
          <w:i/>
        </w:rPr>
        <w:t xml:space="preserve">t </w:t>
      </w:r>
      <w:r w:rsidR="00C44A3E">
        <w:t xml:space="preserve"> is given by</w:t>
      </w:r>
      <w:r>
        <w:t>:</w:t>
      </w:r>
    </w:p>
    <w:p w14:paraId="615A18F7" w14:textId="6BAA6F8E" w:rsidR="00405F60" w:rsidRDefault="00405F60" w:rsidP="0066460B">
      <w:pPr>
        <w:pStyle w:val="MTDisplayEquation"/>
      </w:pPr>
      <w:r>
        <w:tab/>
      </w:r>
      <w:r w:rsidR="009A7767" w:rsidRPr="009A7767">
        <w:rPr>
          <w:position w:val="-76"/>
        </w:rPr>
        <w:object w:dxaOrig="3379" w:dyaOrig="1120" w14:anchorId="145CEDAA">
          <v:shape id="_x0000_i1097" type="#_x0000_t75" style="width:168.75pt;height:55.5pt" o:ole="">
            <v:imagedata r:id="rId153" o:title=""/>
          </v:shape>
          <o:OLEObject Type="Embed" ProgID="Equation.DSMT4" ShapeID="_x0000_i1097" DrawAspect="Content" ObjectID="_1571214481" r:id="rId154"/>
        </w:object>
      </w:r>
      <w:r>
        <w:t xml:space="preserve"> </w:t>
      </w:r>
      <w:r>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9</w:instrText>
      </w:r>
      <w:r w:rsidR="00824694">
        <w:rPr>
          <w:noProof/>
        </w:rPr>
        <w:fldChar w:fldCharType="end"/>
      </w:r>
      <w:r w:rsidR="00DE7318">
        <w:instrText>)</w:instrText>
      </w:r>
      <w:r w:rsidR="00DE7318">
        <w:fldChar w:fldCharType="end"/>
      </w:r>
    </w:p>
    <w:p w14:paraId="5C41569F" w14:textId="36342C15" w:rsidR="00C44A3E" w:rsidRDefault="00405F60" w:rsidP="00C44A3E">
      <w:r>
        <w:t xml:space="preserve">where </w:t>
      </w:r>
      <w:r w:rsidRPr="00071847">
        <w:rPr>
          <w:position w:val="-10"/>
        </w:rPr>
        <w:object w:dxaOrig="400" w:dyaOrig="320" w14:anchorId="4C164170">
          <v:shape id="_x0000_i1098" type="#_x0000_t75" style="width:20.25pt;height:16.5pt" o:ole="">
            <v:imagedata r:id="rId155" o:title=""/>
          </v:shape>
          <o:OLEObject Type="Embed" ProgID="Equation.DSMT4" ShapeID="_x0000_i1098" DrawAspect="Content" ObjectID="_1571214482" r:id="rId156"/>
        </w:object>
      </w:r>
      <w:r>
        <w:t xml:space="preserve"> is the minimum probability of detection, </w:t>
      </w:r>
      <w:r w:rsidRPr="00071847">
        <w:rPr>
          <w:position w:val="-10"/>
        </w:rPr>
        <w:object w:dxaOrig="300" w:dyaOrig="320" w14:anchorId="0CD945C0">
          <v:shape id="_x0000_i1099" type="#_x0000_t75" style="width:16.5pt;height:16.5pt" o:ole="">
            <v:imagedata r:id="rId157" o:title=""/>
          </v:shape>
          <o:OLEObject Type="Embed" ProgID="Equation.DSMT4" ShapeID="_x0000_i1099" DrawAspect="Content" ObjectID="_1571214483" r:id="rId158"/>
        </w:object>
      </w:r>
      <w:r>
        <w:t xml:space="preserve"> and </w:t>
      </w:r>
      <w:r w:rsidRPr="00071847">
        <w:rPr>
          <w:position w:val="-10"/>
        </w:rPr>
        <w:object w:dxaOrig="279" w:dyaOrig="320" w14:anchorId="065584FC">
          <v:shape id="_x0000_i1100" type="#_x0000_t75" style="width:14.25pt;height:16.5pt" o:ole="">
            <v:imagedata r:id="rId159" o:title=""/>
          </v:shape>
          <o:OLEObject Type="Embed" ProgID="Equation.DSMT4" ShapeID="_x0000_i1100" DrawAspect="Content" ObjectID="_1571214484" r:id="rId160"/>
        </w:object>
      </w:r>
      <w:r>
        <w:t xml:space="preserve"> are scale and shape parameters respectively</w:t>
      </w:r>
      <w:r w:rsidR="00C44A3E">
        <w:t xml:space="preserve">, </w:t>
      </w:r>
      <w:r w:rsidR="00C44A3E" w:rsidRPr="002F10B5">
        <w:rPr>
          <w:position w:val="-10"/>
        </w:rPr>
        <w:object w:dxaOrig="560" w:dyaOrig="320" w14:anchorId="3E2689FC">
          <v:shape id="_x0000_i1101" type="#_x0000_t75" style="width:28.5pt;height:16.5pt" o:ole="">
            <v:imagedata r:id="rId161" o:title=""/>
          </v:shape>
          <o:OLEObject Type="Embed" ProgID="Equation.DSMT4" ShapeID="_x0000_i1101" DrawAspect="Content" ObjectID="_1571214485" r:id="rId162"/>
        </w:object>
      </w:r>
      <w:r w:rsidR="00C44A3E">
        <w:t xml:space="preserve"> is the level of acquired immunity to the detectability of infection of individual </w:t>
      </w:r>
      <w:r w:rsidR="00C44A3E" w:rsidRPr="002F10B5">
        <w:rPr>
          <w:i/>
        </w:rPr>
        <w:t>i</w:t>
      </w:r>
      <w:r w:rsidR="00C44A3E">
        <w:rPr>
          <w:i/>
        </w:rPr>
        <w:t xml:space="preserve"> </w:t>
      </w:r>
      <w:r w:rsidR="00C44A3E">
        <w:t xml:space="preserve">at time </w:t>
      </w:r>
      <w:r w:rsidR="00C44A3E">
        <w:rPr>
          <w:i/>
        </w:rPr>
        <w:t>t</w:t>
      </w:r>
      <w:r w:rsidR="00C44A3E">
        <w:t xml:space="preserve"> and</w:t>
      </w:r>
    </w:p>
    <w:p w14:paraId="3F3DAB4E" w14:textId="3B2CE018" w:rsidR="00405F60" w:rsidRDefault="00C44A3E" w:rsidP="00C44A3E">
      <w:r>
        <w:tab/>
      </w:r>
      <w:r>
        <w:tab/>
      </w:r>
      <w:r>
        <w:tab/>
      </w:r>
      <w:r w:rsidR="00405F60">
        <w:tab/>
      </w:r>
      <w:r w:rsidR="004E555B" w:rsidRPr="004E555B">
        <w:rPr>
          <w:position w:val="-74"/>
        </w:rPr>
        <w:object w:dxaOrig="2299" w:dyaOrig="1120" w14:anchorId="19DB6DCC">
          <v:shape id="_x0000_i1102" type="#_x0000_t75" style="width:115.5pt;height:55.5pt" o:ole="">
            <v:imagedata r:id="rId163" o:title=""/>
          </v:shape>
          <o:OLEObject Type="Embed" ProgID="Equation.DSMT4" ShapeID="_x0000_i1102" DrawAspect="Content" ObjectID="_1571214486" r:id="rId164"/>
        </w:object>
      </w:r>
      <w:r w:rsidR="00405F60">
        <w:t xml:space="preserve"> </w:t>
      </w:r>
      <w:r w:rsidR="00405F60">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10</w:instrText>
      </w:r>
      <w:r w:rsidR="00824694">
        <w:rPr>
          <w:noProof/>
        </w:rPr>
        <w:fldChar w:fldCharType="end"/>
      </w:r>
      <w:r w:rsidR="00DE7318">
        <w:instrText>)</w:instrText>
      </w:r>
      <w:r w:rsidR="00DE7318">
        <w:fldChar w:fldCharType="end"/>
      </w:r>
    </w:p>
    <w:p w14:paraId="0F67A6F8" w14:textId="69F481A6" w:rsidR="00A10F04" w:rsidRDefault="00C44A3E" w:rsidP="0066460B">
      <w:r>
        <w:t xml:space="preserve">is an age-dependent (physiological) modifier of the detectability of infection </w:t>
      </w:r>
      <w:r w:rsidR="00405F60">
        <w:t xml:space="preserve">where </w:t>
      </w:r>
      <w:r w:rsidR="00405F60" w:rsidRPr="00071847">
        <w:rPr>
          <w:position w:val="-10"/>
        </w:rPr>
        <w:object w:dxaOrig="600" w:dyaOrig="320" w14:anchorId="08C6508B">
          <v:shape id="_x0000_i1103" type="#_x0000_t75" style="width:30pt;height:16.5pt" o:ole="">
            <v:imagedata r:id="rId165" o:title=""/>
          </v:shape>
          <o:OLEObject Type="Embed" ProgID="Equation.DSMT4" ShapeID="_x0000_i1103" DrawAspect="Content" ObjectID="_1571214487" r:id="rId166"/>
        </w:object>
      </w:r>
      <w:r w:rsidR="00405F60">
        <w:t xml:space="preserve"> and </w:t>
      </w:r>
      <w:r w:rsidR="00405F60" w:rsidRPr="00071847">
        <w:rPr>
          <w:position w:val="-10"/>
        </w:rPr>
        <w:object w:dxaOrig="279" w:dyaOrig="320" w14:anchorId="3B0C9A38">
          <v:shape id="_x0000_i1104" type="#_x0000_t75" style="width:14.25pt;height:16.5pt" o:ole="">
            <v:imagedata r:id="rId167" o:title=""/>
          </v:shape>
          <o:OLEObject Type="Embed" ProgID="Equation.DSMT4" ShapeID="_x0000_i1104" DrawAspect="Content" ObjectID="_1571214488" r:id="rId168"/>
        </w:object>
      </w:r>
      <w:r w:rsidR="00405F60">
        <w:t xml:space="preserve"> are parameters. </w:t>
      </w:r>
    </w:p>
    <w:p w14:paraId="612C8FD2" w14:textId="4B44DD45" w:rsidR="005130F4" w:rsidRDefault="00090ECD" w:rsidP="00C4325C">
      <w:pPr>
        <w:pStyle w:val="Heading3"/>
        <w:numPr>
          <w:ilvl w:val="0"/>
          <w:numId w:val="0"/>
        </w:numPr>
        <w:ind w:left="720" w:hanging="720"/>
      </w:pPr>
      <w:r>
        <w:lastRenderedPageBreak/>
        <w:t xml:space="preserve">Text E. </w:t>
      </w:r>
      <w:r w:rsidR="005130F4">
        <w:t>Infectivity to mosquitoes</w:t>
      </w:r>
    </w:p>
    <w:p w14:paraId="3BE1A966" w14:textId="5F155372" w:rsidR="00405F60" w:rsidRDefault="00405F60" w:rsidP="0066460B">
      <w:r w:rsidRPr="00E1703D">
        <w:t>The lower parasite density which reduce</w:t>
      </w:r>
      <w:r w:rsidR="00A10F04" w:rsidRPr="00E1703D">
        <w:t>s</w:t>
      </w:r>
      <w:r w:rsidRPr="00E1703D">
        <w:t xml:space="preserve"> the probability of detection also is assumed to decrease the probability of onwards transmission to the mosquito. Onwards infectiousness is </w:t>
      </w:r>
      <w:r w:rsidRPr="00E1703D">
        <w:rPr>
          <w:position w:val="-10"/>
        </w:rPr>
        <w:object w:dxaOrig="260" w:dyaOrig="320" w14:anchorId="6D85393F">
          <v:shape id="_x0000_i1105" type="#_x0000_t75" style="width:13.5pt;height:16.5pt" o:ole="">
            <v:imagedata r:id="rId169" o:title=""/>
          </v:shape>
          <o:OLEObject Type="Embed" ProgID="Equation.DSMT4" ShapeID="_x0000_i1105" DrawAspect="Content" ObjectID="_1571214489" r:id="rId170"/>
        </w:object>
      </w:r>
      <w:r w:rsidRPr="00E1703D">
        <w:t xml:space="preserve">and </w:t>
      </w:r>
      <w:r w:rsidRPr="00E1703D">
        <w:rPr>
          <w:position w:val="-10"/>
        </w:rPr>
        <w:object w:dxaOrig="260" w:dyaOrig="320" w14:anchorId="2AF21D19">
          <v:shape id="_x0000_i1106" type="#_x0000_t75" style="width:13.5pt;height:16.5pt" o:ole="">
            <v:imagedata r:id="rId171" o:title=""/>
          </v:shape>
          <o:OLEObject Type="Embed" ProgID="Equation.DSMT4" ShapeID="_x0000_i1106" DrawAspect="Content" ObjectID="_1571214490" r:id="rId172"/>
        </w:object>
      </w:r>
      <w:r w:rsidRPr="00E1703D">
        <w:t xml:space="preserve"> in states </w:t>
      </w:r>
      <w:r w:rsidRPr="00E1703D">
        <w:rPr>
          <w:position w:val="-4"/>
        </w:rPr>
        <w:object w:dxaOrig="220" w:dyaOrig="220" w14:anchorId="255321A0">
          <v:shape id="_x0000_i1107" type="#_x0000_t75" style="width:11.25pt;height:11.25pt" o:ole="">
            <v:imagedata r:id="rId173" o:title=""/>
          </v:shape>
          <o:OLEObject Type="Embed" ProgID="Equation.DSMT4" ShapeID="_x0000_i1107" DrawAspect="Content" ObjectID="_1571214491" r:id="rId174"/>
        </w:object>
      </w:r>
      <w:r w:rsidRPr="00E1703D">
        <w:t xml:space="preserve">and </w:t>
      </w:r>
      <w:r w:rsidRPr="00E1703D">
        <w:rPr>
          <w:position w:val="-6"/>
        </w:rPr>
        <w:object w:dxaOrig="220" w:dyaOrig="240" w14:anchorId="013DACED">
          <v:shape id="_x0000_i1108" type="#_x0000_t75" style="width:11.25pt;height:12pt" o:ole="">
            <v:imagedata r:id="rId175" o:title=""/>
          </v:shape>
          <o:OLEObject Type="Embed" ProgID="Equation.DSMT4" ShapeID="_x0000_i1108" DrawAspect="Content" ObjectID="_1571214492" r:id="rId176"/>
        </w:object>
      </w:r>
      <w:r w:rsidRPr="00E1703D">
        <w:t xml:space="preserve">respectively, and </w:t>
      </w:r>
      <w:r w:rsidRPr="00E1703D">
        <w:rPr>
          <w:position w:val="-10"/>
        </w:rPr>
        <w:object w:dxaOrig="240" w:dyaOrig="320" w14:anchorId="361FC39C">
          <v:shape id="_x0000_i1109" type="#_x0000_t75" style="width:12pt;height:16.5pt" o:ole="">
            <v:imagedata r:id="rId177" o:title=""/>
          </v:shape>
          <o:OLEObject Type="Embed" ProgID="Equation.DSMT4" ShapeID="_x0000_i1109" DrawAspect="Content" ObjectID="_1571214493" r:id="rId178"/>
        </w:object>
      </w:r>
      <w:r w:rsidRPr="00E1703D">
        <w:t xml:space="preserve">following treatment. In state </w:t>
      </w:r>
      <w:r w:rsidRPr="00E1703D">
        <w:rPr>
          <w:position w:val="-4"/>
        </w:rPr>
        <w:object w:dxaOrig="200" w:dyaOrig="220" w14:anchorId="7BA00465">
          <v:shape id="_x0000_i1110" type="#_x0000_t75" style="width:11.25pt;height:11.25pt" o:ole="">
            <v:imagedata r:id="rId179" o:title=""/>
          </v:shape>
          <o:OLEObject Type="Embed" ProgID="Equation.DSMT4" ShapeID="_x0000_i1110" DrawAspect="Content" ObjectID="_1571214494" r:id="rId180"/>
        </w:object>
      </w:r>
      <w:r w:rsidRPr="00E1703D">
        <w:t xml:space="preserve"> infectiousness is modified by </w:t>
      </w:r>
      <w:r w:rsidRPr="00E1703D">
        <w:rPr>
          <w:position w:val="-10"/>
        </w:rPr>
        <w:object w:dxaOrig="180" w:dyaOrig="260" w14:anchorId="44D5A25C">
          <v:shape id="_x0000_i1111" type="#_x0000_t75" style="width:10.5pt;height:13.5pt" o:ole="">
            <v:imagedata r:id="rId181" o:title=""/>
          </v:shape>
          <o:OLEObject Type="Embed" ProgID="Equation.DSMT4" ShapeID="_x0000_i1111" DrawAspect="Content" ObjectID="_1571214495" r:id="rId182"/>
        </w:object>
      </w:r>
      <w:r w:rsidRPr="00E1703D">
        <w:t xml:space="preserve">, being defined as </w:t>
      </w:r>
      <w:r w:rsidRPr="00E1703D">
        <w:rPr>
          <w:position w:val="-10"/>
        </w:rPr>
        <w:object w:dxaOrig="1400" w:dyaOrig="360" w14:anchorId="52C26D13">
          <v:shape id="_x0000_i1112" type="#_x0000_t75" style="width:70.5pt;height:18pt" o:ole="">
            <v:imagedata r:id="rId183" o:title=""/>
          </v:shape>
          <o:OLEObject Type="Embed" ProgID="Equation.DSMT4" ShapeID="_x0000_i1112" DrawAspect="Content" ObjectID="_1571214496" r:id="rId184"/>
        </w:object>
      </w:r>
      <w:r w:rsidRPr="00E1703D">
        <w:t>.</w:t>
      </w:r>
      <w:r>
        <w:t xml:space="preserve"> </w:t>
      </w:r>
    </w:p>
    <w:p w14:paraId="62F02F87" w14:textId="7870B165" w:rsidR="00282CDF" w:rsidRDefault="00090ECD" w:rsidP="00C4325C">
      <w:pPr>
        <w:pStyle w:val="Heading3"/>
        <w:numPr>
          <w:ilvl w:val="0"/>
          <w:numId w:val="0"/>
        </w:numPr>
        <w:ind w:left="720" w:hanging="720"/>
      </w:pPr>
      <w:bookmarkStart w:id="7" w:name="_Ref484504232"/>
      <w:r>
        <w:t xml:space="preserve">Text F. </w:t>
      </w:r>
      <w:r w:rsidR="0081639F">
        <w:t xml:space="preserve">Severe Disease and </w:t>
      </w:r>
      <w:r w:rsidR="00282CDF">
        <w:t>Mortality</w:t>
      </w:r>
      <w:bookmarkEnd w:id="7"/>
    </w:p>
    <w:p w14:paraId="6D958693" w14:textId="3DC33288" w:rsidR="005D5F52" w:rsidRPr="00732EAC" w:rsidRDefault="005D5F52" w:rsidP="005D5F52">
      <w:r w:rsidRPr="00732EAC">
        <w:t xml:space="preserve">Severe disease and malaria-associated mortality are derived from the population outputs from the model. Following Griffin </w:t>
      </w:r>
      <w:r w:rsidRPr="00732EAC">
        <w:rPr>
          <w:i/>
        </w:rPr>
        <w:t>et al</w:t>
      </w:r>
      <w:r w:rsidRPr="00732EAC">
        <w:t xml:space="preserve"> (2016)</w:t>
      </w:r>
      <w:r>
        <w:fldChar w:fldCharType="begin" w:fldLock="1"/>
      </w:r>
      <w:r w:rsidR="002E480B">
        <w:instrText>ADDIN CSL_CITATION { "citationItems" : [ { "id" : "ITEM-1",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1",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mendeley" : { "formattedCitation" : "[1]", "plainTextFormattedCitation" : "[1]", "previouslyFormattedCitation" : "[1]" }, "properties" : { "noteIndex" : 0 }, "schema" : "https://github.com/citation-style-language/schema/raw/master/csl-citation.json" }</w:instrText>
      </w:r>
      <w:r>
        <w:fldChar w:fldCharType="separate"/>
      </w:r>
      <w:r w:rsidRPr="005D5F52">
        <w:rPr>
          <w:noProof/>
        </w:rPr>
        <w:t>[1]</w:t>
      </w:r>
      <w:r>
        <w:fldChar w:fldCharType="end"/>
      </w:r>
      <w:r w:rsidRPr="00732EAC">
        <w:t xml:space="preserve">, the incidence of severe malaria requiring hospitalisation in the age range </w:t>
      </w:r>
      <w:r w:rsidRPr="004251EF">
        <w:rPr>
          <w:position w:val="-12"/>
        </w:rPr>
        <w:object w:dxaOrig="279" w:dyaOrig="360" w14:anchorId="4F62625D">
          <v:shape id="_x0000_i1113" type="#_x0000_t75" style="width:12pt;height:18pt" o:ole="">
            <v:imagedata r:id="rId185" o:title=""/>
          </v:shape>
          <o:OLEObject Type="Embed" ProgID="Equation.DSMT4" ShapeID="_x0000_i1113" DrawAspect="Content" ObjectID="_1571214497" r:id="rId186"/>
        </w:object>
      </w:r>
      <w:r w:rsidRPr="00732EAC">
        <w:t xml:space="preserve"> to </w:t>
      </w:r>
      <w:r w:rsidRPr="004251EF">
        <w:rPr>
          <w:position w:val="-12"/>
        </w:rPr>
        <w:object w:dxaOrig="300" w:dyaOrig="360" w14:anchorId="0C646D12">
          <v:shape id="_x0000_i1114" type="#_x0000_t75" style="width:18pt;height:18pt" o:ole="">
            <v:imagedata r:id="rId187" o:title=""/>
          </v:shape>
          <o:OLEObject Type="Embed" ProgID="Equation.DSMT4" ShapeID="_x0000_i1114" DrawAspect="Content" ObjectID="_1571214498" r:id="rId188"/>
        </w:object>
      </w:r>
      <w:r w:rsidRPr="00732EAC">
        <w:t xml:space="preserve"> at time </w:t>
      </w:r>
      <w:r w:rsidRPr="00732EAC">
        <w:rPr>
          <w:i/>
        </w:rPr>
        <w:t xml:space="preserve">t </w:t>
      </w:r>
      <w:r w:rsidRPr="00732EAC">
        <w:t>is given by:</w:t>
      </w:r>
    </w:p>
    <w:p w14:paraId="1C589DB4" w14:textId="5665A2FE" w:rsidR="005D5F52" w:rsidRPr="00732EAC" w:rsidRDefault="005D5F52" w:rsidP="005D5F52">
      <w:pPr>
        <w:pStyle w:val="MTDisplayEquation"/>
        <w:rPr>
          <w:rFonts w:cs="Times New Roman"/>
        </w:rPr>
      </w:pPr>
      <w:r w:rsidRPr="00732EAC">
        <w:rPr>
          <w:rFonts w:cs="Times New Roman"/>
        </w:rPr>
        <w:tab/>
      </w:r>
      <w:r w:rsidRPr="00033BC0">
        <w:rPr>
          <w:rFonts w:cs="Times New Roman"/>
          <w:position w:val="-32"/>
        </w:rPr>
        <w:object w:dxaOrig="5520" w:dyaOrig="940" w14:anchorId="03B8F281">
          <v:shape id="_x0000_i1115" type="#_x0000_t75" style="width:276pt;height:48pt" o:ole="">
            <v:imagedata r:id="rId189" o:title=""/>
          </v:shape>
          <o:OLEObject Type="Embed" ProgID="Equation.DSMT4" ShapeID="_x0000_i1115" DrawAspect="Content" ObjectID="_1571214499" r:id="rId190"/>
        </w:object>
      </w:r>
      <w:r w:rsidRPr="00732EAC">
        <w:rPr>
          <w:rFonts w:cs="Times New Roman"/>
        </w:rPr>
        <w:t xml:space="preserve"> </w:t>
      </w:r>
      <w:r w:rsidRPr="00732EAC">
        <w:rPr>
          <w:rFonts w:cs="Times New Roman"/>
        </w:rPr>
        <w:tab/>
      </w:r>
      <w:r w:rsidRPr="00732EAC">
        <w:rPr>
          <w:rFonts w:cs="Times New Roman"/>
        </w:rPr>
        <w:fldChar w:fldCharType="begin"/>
      </w:r>
      <w:r w:rsidRPr="00732EAC">
        <w:rPr>
          <w:rFonts w:cs="Times New Roman"/>
        </w:rPr>
        <w:instrText xml:space="preserve"> MACROBUTTON MTPlaceRef \* MERGEFORMAT (</w:instrText>
      </w:r>
      <w:r w:rsidRPr="00732EAC">
        <w:rPr>
          <w:rFonts w:cs="Times New Roman"/>
        </w:rPr>
        <w:fldChar w:fldCharType="begin"/>
      </w:r>
      <w:r w:rsidRPr="00732EAC">
        <w:rPr>
          <w:rFonts w:cs="Times New Roman"/>
        </w:rPr>
        <w:instrText xml:space="preserve"> SEQ MTEqn \c \* Arabic \* MERGEFORMAT </w:instrText>
      </w:r>
      <w:r w:rsidRPr="00732EAC">
        <w:rPr>
          <w:rFonts w:cs="Times New Roman"/>
        </w:rPr>
        <w:fldChar w:fldCharType="separate"/>
      </w:r>
      <w:r w:rsidR="002E480B">
        <w:rPr>
          <w:rFonts w:cs="Times New Roman"/>
          <w:noProof/>
        </w:rPr>
        <w:instrText>10</w:instrText>
      </w:r>
      <w:r w:rsidRPr="00732EAC">
        <w:rPr>
          <w:rFonts w:cs="Times New Roman"/>
          <w:noProof/>
        </w:rPr>
        <w:fldChar w:fldCharType="end"/>
      </w:r>
      <w:r w:rsidRPr="00732EAC">
        <w:rPr>
          <w:rFonts w:cs="Times New Roman"/>
        </w:rPr>
        <w:instrText>)</w:instrText>
      </w:r>
      <w:r w:rsidRPr="00732EAC">
        <w:rPr>
          <w:rFonts w:cs="Times New Roman"/>
        </w:rPr>
        <w:fldChar w:fldCharType="end"/>
      </w:r>
    </w:p>
    <w:p w14:paraId="0EA6D63D" w14:textId="3A1820FD" w:rsidR="005D5F52" w:rsidRPr="00732EAC" w:rsidRDefault="005D5F52" w:rsidP="005D5F52">
      <w:r w:rsidRPr="00732EAC">
        <w:t xml:space="preserve">where </w:t>
      </w:r>
      <w:r w:rsidRPr="004251EF">
        <w:rPr>
          <w:position w:val="-12"/>
        </w:rPr>
        <w:object w:dxaOrig="560" w:dyaOrig="360" w14:anchorId="693C03B8">
          <v:shape id="_x0000_i1116" type="#_x0000_t75" style="width:30pt;height:18pt" o:ole="">
            <v:imagedata r:id="rId191" o:title=""/>
          </v:shape>
          <o:OLEObject Type="Embed" ProgID="Equation.DSMT4" ShapeID="_x0000_i1116" DrawAspect="Content" ObjectID="_1571214500" r:id="rId192"/>
        </w:object>
      </w:r>
      <w:r w:rsidRPr="00732EAC">
        <w:t xml:space="preserve"> is the force of infection experienced by individual </w:t>
      </w:r>
      <w:r w:rsidRPr="00732EAC">
        <w:rPr>
          <w:i/>
        </w:rPr>
        <w:t>i</w:t>
      </w:r>
      <w:r w:rsidRPr="00732EAC">
        <w:t xml:space="preserve"> at time</w:t>
      </w:r>
      <w:r w:rsidRPr="00732EAC">
        <w:rPr>
          <w:i/>
        </w:rPr>
        <w:t xml:space="preserve"> t</w:t>
      </w:r>
      <w:r>
        <w:t xml:space="preserve"> </w:t>
      </w:r>
      <w:r w:rsidRPr="00732EAC">
        <w:t xml:space="preserve">and </w:t>
      </w:r>
      <w:r w:rsidRPr="004251EF">
        <w:rPr>
          <w:position w:val="-12"/>
        </w:rPr>
        <w:object w:dxaOrig="499" w:dyaOrig="360" w14:anchorId="3E67A746">
          <v:shape id="_x0000_i1117" type="#_x0000_t75" style="width:24pt;height:18pt" o:ole="">
            <v:imagedata r:id="rId193" o:title=""/>
          </v:shape>
          <o:OLEObject Type="Embed" ProgID="Equation.DSMT4" ShapeID="_x0000_i1117" DrawAspect="Content" ObjectID="_1571214501" r:id="rId194"/>
        </w:object>
      </w:r>
      <w:r w:rsidRPr="00732EAC">
        <w:t xml:space="preserve"> the probability that individual </w:t>
      </w:r>
      <w:r w:rsidRPr="00732EAC">
        <w:rPr>
          <w:i/>
        </w:rPr>
        <w:t xml:space="preserve">i </w:t>
      </w:r>
      <w:r w:rsidRPr="00732EAC">
        <w:t>develops</w:t>
      </w:r>
      <w:r w:rsidRPr="00732EAC">
        <w:rPr>
          <w:i/>
        </w:rPr>
        <w:t xml:space="preserve"> </w:t>
      </w:r>
      <w:r w:rsidRPr="00732EAC">
        <w:t xml:space="preserve">severe disease at time </w:t>
      </w:r>
      <w:r w:rsidRPr="00732EAC">
        <w:rPr>
          <w:i/>
        </w:rPr>
        <w:t>t</w:t>
      </w:r>
      <w:r w:rsidRPr="00732EAC">
        <w:t xml:space="preserve"> upon being infected</w:t>
      </w:r>
      <w:r>
        <w:t xml:space="preserve"> </w:t>
      </w:r>
      <w:r w:rsidRPr="00732EAC">
        <w:t>. Malaria-related mortality is assumed to be in proportion to the incidence of severe disease due to malaria and is defined as:</w:t>
      </w:r>
    </w:p>
    <w:p w14:paraId="31759F74" w14:textId="2D47CB0D" w:rsidR="005D5F52" w:rsidRPr="00732EAC" w:rsidRDefault="005D5F52" w:rsidP="005D5F52">
      <w:pPr>
        <w:pStyle w:val="MTDisplayEquation"/>
        <w:rPr>
          <w:rFonts w:cs="Times New Roman"/>
        </w:rPr>
      </w:pPr>
      <w:r w:rsidRPr="00732EAC">
        <w:rPr>
          <w:rFonts w:cs="Times New Roman"/>
        </w:rPr>
        <w:tab/>
      </w:r>
      <w:r w:rsidRPr="004251EF">
        <w:rPr>
          <w:rFonts w:cs="Times New Roman"/>
          <w:position w:val="-14"/>
        </w:rPr>
        <w:object w:dxaOrig="3019" w:dyaOrig="400" w14:anchorId="298904D1">
          <v:shape id="_x0000_i1118" type="#_x0000_t75" style="width:150pt;height:18pt" o:ole="">
            <v:imagedata r:id="rId195" o:title=""/>
          </v:shape>
          <o:OLEObject Type="Embed" ProgID="Equation.DSMT4" ShapeID="_x0000_i1118" DrawAspect="Content" ObjectID="_1571214502" r:id="rId196"/>
        </w:object>
      </w:r>
    </w:p>
    <w:p w14:paraId="6EB69D5E" w14:textId="02A389C6" w:rsidR="002E480B" w:rsidRDefault="005D5F52" w:rsidP="005D5F52">
      <w:r w:rsidRPr="00732EAC">
        <w:t xml:space="preserve">where parameter </w:t>
      </w:r>
      <w:r w:rsidRPr="004251EF">
        <w:rPr>
          <w:position w:val="-6"/>
        </w:rPr>
        <w:object w:dxaOrig="180" w:dyaOrig="220" w14:anchorId="088A9E58">
          <v:shape id="_x0000_i1119" type="#_x0000_t75" style="width:12pt;height:12pt" o:ole="">
            <v:imagedata r:id="rId197" o:title=""/>
          </v:shape>
          <o:OLEObject Type="Embed" ProgID="Equation.DSMT4" ShapeID="_x0000_i1119" DrawAspect="Content" ObjectID="_1571214503" r:id="rId198"/>
        </w:object>
      </w:r>
      <w:r w:rsidRPr="00732EAC">
        <w:t xml:space="preserve"> is a scaling factor, estimated to be 0.215 </w:t>
      </w:r>
      <w:r w:rsidRPr="00732EAC">
        <w:fldChar w:fldCharType="begin" w:fldLock="1"/>
      </w:r>
      <w:r w:rsidR="002E480B">
        <w:instrText>ADDIN CSL_CITATION { "citationItems" : [ { "id" : "ITEM-1",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1",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mendeley" : { "formattedCitation" : "[1]", "plainTextFormattedCitation" : "[1]", "previouslyFormattedCitation" : "[1]" }, "properties" : { "noteIndex" : 0 }, "schema" : "https://github.com/citation-style-language/schema/raw/master/csl-citation.json" }</w:instrText>
      </w:r>
      <w:r w:rsidRPr="00732EAC">
        <w:fldChar w:fldCharType="separate"/>
      </w:r>
      <w:r w:rsidRPr="005D5F52">
        <w:rPr>
          <w:noProof/>
        </w:rPr>
        <w:t>[1]</w:t>
      </w:r>
      <w:r w:rsidRPr="00732EAC">
        <w:fldChar w:fldCharType="end"/>
      </w:r>
      <w:r w:rsidRPr="00732EAC">
        <w:t xml:space="preserve">. </w:t>
      </w:r>
      <w:r w:rsidR="002E480B">
        <w:t>Individuals receiving</w:t>
      </w:r>
      <w:r w:rsidRPr="00732EAC">
        <w:t xml:space="preserve"> treatment are assumed to experience a reduction, </w:t>
      </w:r>
      <w:r w:rsidRPr="004251EF">
        <w:rPr>
          <w:position w:val="-12"/>
        </w:rPr>
        <w:object w:dxaOrig="380" w:dyaOrig="360" w14:anchorId="48E95655">
          <v:shape id="_x0000_i1120" type="#_x0000_t75" style="width:18pt;height:18pt" o:ole="">
            <v:imagedata r:id="rId199" o:title=""/>
          </v:shape>
          <o:OLEObject Type="Embed" ProgID="Equation.DSMT4" ShapeID="_x0000_i1120" DrawAspect="Content" ObjectID="_1571214504" r:id="rId200"/>
        </w:object>
      </w:r>
      <w:r w:rsidRPr="00732EAC">
        <w:t xml:space="preserve">, in the probability of disease progression to severe disease and hence death </w:t>
      </w:r>
      <w:r w:rsidRPr="00732EAC">
        <w:fldChar w:fldCharType="begin" w:fldLock="1"/>
      </w:r>
      <w:r w:rsidR="002E480B">
        <w:instrText>ADDIN CSL_CITATION { "citationItems" : [ { "id" : "ITEM-1",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1",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mendeley" : { "formattedCitation" : "[1]", "plainTextFormattedCitation" : "[1]", "previouslyFormattedCitation" : "[1]" }, "properties" : { "noteIndex" : 0 }, "schema" : "https://github.com/citation-style-language/schema/raw/master/csl-citation.json" }</w:instrText>
      </w:r>
      <w:r w:rsidRPr="00732EAC">
        <w:fldChar w:fldCharType="separate"/>
      </w:r>
      <w:r w:rsidRPr="005D5F52">
        <w:rPr>
          <w:noProof/>
        </w:rPr>
        <w:t>[1]</w:t>
      </w:r>
      <w:r w:rsidRPr="00732EAC">
        <w:fldChar w:fldCharType="end"/>
      </w:r>
      <w:r w:rsidRPr="00732EAC">
        <w:t xml:space="preserve">. </w:t>
      </w:r>
      <w:r w:rsidR="008748B2" w:rsidRPr="00732EAC">
        <w:t>Considering</w:t>
      </w:r>
      <w:r w:rsidRPr="00732EAC">
        <w:t xml:space="preserve"> the scarcity of data to inform this parameter, we assumed a nominal value of 0.5</w:t>
      </w:r>
      <w:r w:rsidR="008748B2">
        <w:t>.</w:t>
      </w:r>
      <w:r w:rsidRPr="00732EAC">
        <w:t xml:space="preserve"> </w:t>
      </w:r>
    </w:p>
    <w:p w14:paraId="5B2C94A1" w14:textId="794DC066" w:rsidR="004B4A9E" w:rsidRDefault="00090ECD" w:rsidP="00C4325C">
      <w:pPr>
        <w:pStyle w:val="Heading3"/>
        <w:numPr>
          <w:ilvl w:val="0"/>
          <w:numId w:val="0"/>
        </w:numPr>
        <w:ind w:left="720" w:hanging="720"/>
      </w:pPr>
      <w:r>
        <w:t xml:space="preserve">Text G. </w:t>
      </w:r>
      <w:r w:rsidR="009773C7">
        <w:t>Stochastic E</w:t>
      </w:r>
      <w:r w:rsidR="004B4A9E">
        <w:t>quations</w:t>
      </w:r>
    </w:p>
    <w:p w14:paraId="74A00673" w14:textId="6EB5FFD4" w:rsidR="00320898" w:rsidRDefault="00EC35B7" w:rsidP="00320898">
      <w:pPr>
        <w:rPr>
          <w:szCs w:val="20"/>
        </w:rPr>
      </w:pPr>
      <w:r>
        <w:t>The</w:t>
      </w:r>
      <w:r w:rsidR="005130F4">
        <w:t xml:space="preserve"> full stochastic individual-based human component of the model can be formally described by its Kolmogorov forward equations. </w:t>
      </w:r>
      <w:r w:rsidR="00930C8E">
        <w:t>L</w:t>
      </w:r>
      <w:r w:rsidR="00320898">
        <w:t xml:space="preserve">et </w:t>
      </w:r>
      <w:r w:rsidR="00320898" w:rsidRPr="00892891">
        <w:rPr>
          <w:position w:val="-6"/>
        </w:rPr>
        <w:object w:dxaOrig="139" w:dyaOrig="260" w14:anchorId="51FBE285">
          <v:shape id="_x0000_i1121" type="#_x0000_t75" style="width:6pt;height:12pt" o:ole="">
            <v:imagedata r:id="rId201" o:title=""/>
          </v:shape>
          <o:OLEObject Type="Embed" ProgID="Equation.DSMT4" ShapeID="_x0000_i1121" DrawAspect="Content" ObjectID="_1571214505" r:id="rId202"/>
        </w:object>
      </w:r>
      <w:r w:rsidR="00320898">
        <w:t xml:space="preserve"> index individuals in the population. Then the state of individual </w:t>
      </w:r>
      <w:r w:rsidR="00320898" w:rsidRPr="00892891">
        <w:rPr>
          <w:position w:val="-6"/>
        </w:rPr>
        <w:object w:dxaOrig="139" w:dyaOrig="260" w14:anchorId="472DD724">
          <v:shape id="_x0000_i1122" type="#_x0000_t75" style="width:6pt;height:12pt" o:ole="">
            <v:imagedata r:id="rId203" o:title=""/>
          </v:shape>
          <o:OLEObject Type="Embed" ProgID="Equation.DSMT4" ShapeID="_x0000_i1122" DrawAspect="Content" ObjectID="_1571214506" r:id="rId204"/>
        </w:object>
      </w:r>
      <w:r w:rsidR="00320898">
        <w:t xml:space="preserve"> at time </w:t>
      </w:r>
      <w:r w:rsidR="00320898" w:rsidRPr="00892891">
        <w:rPr>
          <w:position w:val="-6"/>
        </w:rPr>
        <w:object w:dxaOrig="139" w:dyaOrig="240" w14:anchorId="44A35D37">
          <v:shape id="_x0000_i1123" type="#_x0000_t75" style="width:6pt;height:12pt" o:ole="">
            <v:imagedata r:id="rId205" o:title=""/>
          </v:shape>
          <o:OLEObject Type="Embed" ProgID="Equation.DSMT4" ShapeID="_x0000_i1123" DrawAspect="Content" ObjectID="_1571214507" r:id="rId206"/>
        </w:object>
      </w:r>
      <w:r w:rsidR="00320898">
        <w:t xml:space="preserve"> is given by </w:t>
      </w:r>
      <w:r w:rsidR="00320898" w:rsidRPr="007B1450">
        <w:rPr>
          <w:position w:val="-12"/>
        </w:rPr>
        <w:object w:dxaOrig="2580" w:dyaOrig="340" w14:anchorId="4A3BD85A">
          <v:shape id="_x0000_i1124" type="#_x0000_t75" style="width:126pt;height:18pt" o:ole="">
            <v:imagedata r:id="rId207" o:title=""/>
          </v:shape>
          <o:OLEObject Type="Embed" ProgID="Equation.DSMT4" ShapeID="_x0000_i1124" DrawAspect="Content" ObjectID="_1571214508" r:id="rId208"/>
        </w:object>
      </w:r>
      <w:r w:rsidR="00320898">
        <w:rPr>
          <w:szCs w:val="20"/>
        </w:rPr>
        <w:t xml:space="preserve">, where </w:t>
      </w:r>
      <w:r w:rsidR="00320898" w:rsidRPr="00892891">
        <w:rPr>
          <w:position w:val="-6"/>
        </w:rPr>
        <w:object w:dxaOrig="200" w:dyaOrig="220" w14:anchorId="74E7D892">
          <v:shape id="_x0000_i1125" type="#_x0000_t75" style="width:12pt;height:12pt" o:ole="">
            <v:imagedata r:id="rId209" o:title=""/>
          </v:shape>
          <o:OLEObject Type="Embed" ProgID="Equation.DSMT4" ShapeID="_x0000_i1125" DrawAspect="Content" ObjectID="_1571214509" r:id="rId210"/>
        </w:object>
      </w:r>
      <w:r w:rsidR="00320898">
        <w:rPr>
          <w:szCs w:val="20"/>
        </w:rPr>
        <w:t xml:space="preserve"> is age,</w:t>
      </w:r>
      <w:r w:rsidR="00320898">
        <w:t xml:space="preserve"> </w:t>
      </w:r>
      <w:r w:rsidR="00320898" w:rsidRPr="00892891">
        <w:rPr>
          <w:position w:val="-10"/>
        </w:rPr>
        <w:object w:dxaOrig="200" w:dyaOrig="300" w14:anchorId="7D6C5E1C">
          <v:shape id="_x0000_i1126" type="#_x0000_t75" style="width:12pt;height:18pt" o:ole="">
            <v:imagedata r:id="rId211" o:title=""/>
          </v:shape>
          <o:OLEObject Type="Embed" ProgID="Equation.DSMT4" ShapeID="_x0000_i1126" DrawAspect="Content" ObjectID="_1571214510" r:id="rId212"/>
        </w:object>
      </w:r>
      <w:r w:rsidR="00320898">
        <w:t xml:space="preserve"> represents infection status </w:t>
      </w:r>
      <w:r w:rsidR="00320898" w:rsidRPr="005F5C6D">
        <w:rPr>
          <w:position w:val="-8"/>
        </w:rPr>
        <w:object w:dxaOrig="1140" w:dyaOrig="279" w14:anchorId="416348CA">
          <v:shape id="_x0000_i1127" type="#_x0000_t75" style="width:60pt;height:12pt" o:ole="">
            <v:imagedata r:id="rId213" o:title=""/>
          </v:shape>
          <o:OLEObject Type="Embed" ProgID="Equation.DSMT4" ShapeID="_x0000_i1127" DrawAspect="Content" ObjectID="_1571214511" r:id="rId214"/>
        </w:object>
      </w:r>
      <w:r w:rsidR="00320898">
        <w:t xml:space="preserve">, </w:t>
      </w:r>
      <w:r w:rsidR="00320898" w:rsidRPr="00FC36AC">
        <w:rPr>
          <w:position w:val="-10"/>
        </w:rPr>
        <w:object w:dxaOrig="220" w:dyaOrig="320" w14:anchorId="18EC4786">
          <v:shape id="_x0000_i1128" type="#_x0000_t75" style="width:12pt;height:18pt" o:ole="">
            <v:imagedata r:id="rId215" o:title=""/>
          </v:shape>
          <o:OLEObject Type="Embed" ProgID="Equation.DSMT4" ShapeID="_x0000_i1128" DrawAspect="Content" ObjectID="_1571214512" r:id="rId216"/>
        </w:object>
      </w:r>
      <w:r w:rsidR="00320898">
        <w:t xml:space="preserve"> </w:t>
      </w:r>
      <w:r w:rsidR="00320898">
        <w:rPr>
          <w:szCs w:val="20"/>
        </w:rPr>
        <w:t xml:space="preserve">is the time at which individual </w:t>
      </w:r>
      <w:r w:rsidR="00320898" w:rsidRPr="00892891">
        <w:rPr>
          <w:position w:val="-6"/>
        </w:rPr>
        <w:object w:dxaOrig="139" w:dyaOrig="260" w14:anchorId="3B80A6DD">
          <v:shape id="_x0000_i1129" type="#_x0000_t75" style="width:6pt;height:12pt" o:ole="">
            <v:imagedata r:id="rId217" o:title=""/>
          </v:shape>
          <o:OLEObject Type="Embed" ProgID="Equation.DSMT4" ShapeID="_x0000_i1129" DrawAspect="Content" ObjectID="_1571214513" r:id="rId218"/>
        </w:object>
      </w:r>
      <w:r w:rsidR="00320898">
        <w:rPr>
          <w:szCs w:val="20"/>
        </w:rPr>
        <w:t xml:space="preserve"> was last treated,</w:t>
      </w:r>
      <w:r w:rsidR="00320898">
        <w:t xml:space="preserve"> </w:t>
      </w:r>
      <w:r w:rsidR="00320898">
        <w:rPr>
          <w:i/>
        </w:rPr>
        <w:t xml:space="preserve">k </w:t>
      </w:r>
      <w:r w:rsidR="00320898">
        <w:t xml:space="preserve">is their level of infection-blocking immunity and </w:t>
      </w:r>
      <w:r w:rsidR="00320898" w:rsidRPr="005F5C6D">
        <w:rPr>
          <w:position w:val="-10"/>
        </w:rPr>
        <w:object w:dxaOrig="220" w:dyaOrig="320" w14:anchorId="518E3531">
          <v:shape id="_x0000_i1130" type="#_x0000_t75" style="width:12pt;height:18pt" o:ole="">
            <v:imagedata r:id="rId219" o:title=""/>
          </v:shape>
          <o:OLEObject Type="Embed" ProgID="Equation.DSMT4" ShapeID="_x0000_i1130" DrawAspect="Content" ObjectID="_1571214514" r:id="rId220"/>
        </w:object>
      </w:r>
      <w:r w:rsidR="00320898">
        <w:t xml:space="preserve"> is the time at which infection blocking immunity was last boosted. Similarly, </w:t>
      </w:r>
      <w:r w:rsidR="00320898">
        <w:rPr>
          <w:i/>
        </w:rPr>
        <w:t xml:space="preserve">l </w:t>
      </w:r>
      <w:r w:rsidR="00320898">
        <w:t xml:space="preserve">and </w:t>
      </w:r>
      <w:r w:rsidR="00320898" w:rsidRPr="002F10B5">
        <w:rPr>
          <w:position w:val="-10"/>
        </w:rPr>
        <w:object w:dxaOrig="180" w:dyaOrig="320" w14:anchorId="579B6886">
          <v:shape id="_x0000_i1131" type="#_x0000_t75" style="width:12pt;height:18pt" o:ole="">
            <v:imagedata r:id="rId221" o:title=""/>
          </v:shape>
          <o:OLEObject Type="Embed" ProgID="Equation.DSMT4" ShapeID="_x0000_i1131" DrawAspect="Content" ObjectID="_1571214515" r:id="rId222"/>
        </w:object>
      </w:r>
      <w:r w:rsidR="00320898">
        <w:rPr>
          <w:szCs w:val="20"/>
        </w:rPr>
        <w:t xml:space="preserve"> denote the level and time of last boosting of naturally-acquired clinical immunity respectively,  </w:t>
      </w:r>
      <w:r w:rsidR="00320898">
        <w:rPr>
          <w:i/>
          <w:szCs w:val="20"/>
        </w:rPr>
        <w:t xml:space="preserve">m </w:t>
      </w:r>
      <w:r w:rsidR="00320898">
        <w:t xml:space="preserve">and </w:t>
      </w:r>
      <w:r w:rsidR="00320898" w:rsidRPr="002F10B5">
        <w:rPr>
          <w:position w:val="-10"/>
        </w:rPr>
        <w:object w:dxaOrig="260" w:dyaOrig="320" w14:anchorId="0005C0B7">
          <v:shape id="_x0000_i1132" type="#_x0000_t75" style="width:12pt;height:18pt" o:ole="">
            <v:imagedata r:id="rId223" o:title=""/>
          </v:shape>
          <o:OLEObject Type="Embed" ProgID="Equation.DSMT4" ShapeID="_x0000_i1132" DrawAspect="Content" ObjectID="_1571214516" r:id="rId224"/>
        </w:object>
      </w:r>
      <w:r w:rsidR="00320898">
        <w:rPr>
          <w:szCs w:val="20"/>
        </w:rPr>
        <w:t xml:space="preserve"> do likewise for </w:t>
      </w:r>
      <w:r w:rsidR="00320898">
        <w:t xml:space="preserve">parasite detection immunity, and </w:t>
      </w:r>
      <w:r w:rsidR="00320898">
        <w:rPr>
          <w:i/>
        </w:rPr>
        <w:t>n</w:t>
      </w:r>
      <w:r w:rsidR="00320898">
        <w:t xml:space="preserve"> and </w:t>
      </w:r>
      <w:r w:rsidR="00320898" w:rsidRPr="002F10B5">
        <w:rPr>
          <w:position w:val="-10"/>
        </w:rPr>
        <w:object w:dxaOrig="220" w:dyaOrig="320" w14:anchorId="77BECC66">
          <v:shape id="_x0000_i1133" type="#_x0000_t75" style="width:12pt;height:18pt" o:ole="">
            <v:imagedata r:id="rId225" o:title=""/>
          </v:shape>
          <o:OLEObject Type="Embed" ProgID="Equation.DSMT4" ShapeID="_x0000_i1133" DrawAspect="Content" ObjectID="_1571214517" r:id="rId226"/>
        </w:object>
      </w:r>
      <w:r w:rsidR="00320898">
        <w:t>for severe disease immunity.</w:t>
      </w:r>
      <w:r w:rsidR="00320898">
        <w:rPr>
          <w:szCs w:val="20"/>
        </w:rPr>
        <w:t xml:space="preserve">  Maternally-acquired immunity levels to clinical disease and severe diseases are denoted by </w:t>
      </w:r>
      <w:r w:rsidR="00320898" w:rsidRPr="005F5C6D">
        <w:rPr>
          <w:position w:val="-10"/>
          <w:szCs w:val="20"/>
        </w:rPr>
        <w:object w:dxaOrig="340" w:dyaOrig="320" w14:anchorId="6DB44D6E">
          <v:shape id="_x0000_i1134" type="#_x0000_t75" style="width:18pt;height:18pt" o:ole="">
            <v:imagedata r:id="rId227" o:title=""/>
          </v:shape>
          <o:OLEObject Type="Embed" ProgID="Equation.DSMT4" ShapeID="_x0000_i1134" DrawAspect="Content" ObjectID="_1571214518" r:id="rId228"/>
        </w:object>
      </w:r>
      <w:r w:rsidR="00320898">
        <w:rPr>
          <w:szCs w:val="20"/>
        </w:rPr>
        <w:t xml:space="preserve"> and </w:t>
      </w:r>
      <w:r w:rsidR="00320898" w:rsidRPr="002F10B5">
        <w:rPr>
          <w:position w:val="-10"/>
          <w:szCs w:val="20"/>
        </w:rPr>
        <w:object w:dxaOrig="400" w:dyaOrig="320" w14:anchorId="390B5DA3">
          <v:shape id="_x0000_i1135" type="#_x0000_t75" style="width:18pt;height:18pt" o:ole="">
            <v:imagedata r:id="rId229" o:title=""/>
          </v:shape>
          <o:OLEObject Type="Embed" ProgID="Equation.DSMT4" ShapeID="_x0000_i1135" DrawAspect="Content" ObjectID="_1571214519" r:id="rId230"/>
        </w:object>
      </w:r>
      <w:r w:rsidR="00320898">
        <w:rPr>
          <w:szCs w:val="20"/>
        </w:rPr>
        <w:t xml:space="preserve">respectively. </w:t>
      </w:r>
    </w:p>
    <w:p w14:paraId="3A246BD1" w14:textId="77777777" w:rsidR="00320898" w:rsidRDefault="00320898" w:rsidP="00320898">
      <w:r>
        <w:t xml:space="preserve">Using standard mathematical notation, let </w:t>
      </w:r>
      <w:r w:rsidRPr="005F5C6D">
        <w:rPr>
          <w:position w:val="-12"/>
        </w:rPr>
        <w:object w:dxaOrig="380" w:dyaOrig="340" w14:anchorId="0414069E">
          <v:shape id="_x0000_i1136" type="#_x0000_t75" style="width:18pt;height:18pt" o:ole="">
            <v:imagedata r:id="rId231" o:title=""/>
          </v:shape>
          <o:OLEObject Type="Embed" ProgID="Equation.DSMT4" ShapeID="_x0000_i1136" DrawAspect="Content" ObjectID="_1571214520" r:id="rId232"/>
        </w:object>
      </w:r>
      <w:r>
        <w:t xml:space="preserve"> denote the Kronecker delta (</w:t>
      </w:r>
      <w:r w:rsidRPr="002F10B5">
        <w:rPr>
          <w:position w:val="-12"/>
        </w:rPr>
        <w:object w:dxaOrig="680" w:dyaOrig="340" w14:anchorId="0F4E8B0E">
          <v:shape id="_x0000_i1137" type="#_x0000_t75" style="width:36pt;height:18pt" o:ole="">
            <v:imagedata r:id="rId233" o:title=""/>
          </v:shape>
          <o:OLEObject Type="Embed" ProgID="Equation.DSMT4" ShapeID="_x0000_i1137" DrawAspect="Content" ObjectID="_1571214521" r:id="rId234"/>
        </w:object>
      </w:r>
      <w:r>
        <w:t xml:space="preserve"> if </w:t>
      </w:r>
      <w:r>
        <w:rPr>
          <w:i/>
        </w:rPr>
        <w:t>p</w:t>
      </w:r>
      <w:r w:rsidRPr="00EF2535">
        <w:rPr>
          <w:i/>
        </w:rPr>
        <w:t>=q</w:t>
      </w:r>
      <w:r>
        <w:t xml:space="preserve"> </w:t>
      </w:r>
      <w:r w:rsidRPr="00EF2535">
        <w:t>and</w:t>
      </w:r>
      <w:r>
        <w:t xml:space="preserve"> 0 otherwise) and </w:t>
      </w:r>
      <w:r w:rsidRPr="005F5C6D">
        <w:rPr>
          <w:position w:val="-8"/>
        </w:rPr>
        <w:object w:dxaOrig="440" w:dyaOrig="279" w14:anchorId="53395FA4">
          <v:shape id="_x0000_i1138" type="#_x0000_t75" style="width:24pt;height:12pt" o:ole="">
            <v:imagedata r:id="rId235" o:title=""/>
          </v:shape>
          <o:OLEObject Type="Embed" ProgID="Equation.DSMT4" ShapeID="_x0000_i1138" DrawAspect="Content" ObjectID="_1571214522" r:id="rId236"/>
        </w:object>
      </w:r>
      <w:r>
        <w:t xml:space="preserve"> denote the Dirac delta function. </w:t>
      </w:r>
    </w:p>
    <w:p w14:paraId="224900BA" w14:textId="77777777" w:rsidR="00320898" w:rsidRDefault="00320898" w:rsidP="00320898">
      <w:r>
        <w:lastRenderedPageBreak/>
        <w:t xml:space="preserve">We define </w:t>
      </w:r>
      <w:r w:rsidRPr="00FC36AC">
        <w:rPr>
          <w:position w:val="-10"/>
        </w:rPr>
        <w:object w:dxaOrig="3540" w:dyaOrig="320" w14:anchorId="5B170253">
          <v:shape id="_x0000_i1139" type="#_x0000_t75" style="width:174pt;height:18pt" o:ole="">
            <v:imagedata r:id="rId237" o:title=""/>
          </v:shape>
          <o:OLEObject Type="Embed" ProgID="Equation.DSMT4" ShapeID="_x0000_i1139" DrawAspect="Content" ObjectID="_1571214523" r:id="rId238"/>
        </w:object>
      </w:r>
      <w:r>
        <w:t xml:space="preserve"> as the probability density function for individual </w:t>
      </w:r>
      <w:r w:rsidRPr="00892891">
        <w:rPr>
          <w:position w:val="-6"/>
        </w:rPr>
        <w:object w:dxaOrig="139" w:dyaOrig="260" w14:anchorId="1CC10BA3">
          <v:shape id="_x0000_i1140" type="#_x0000_t75" style="width:6pt;height:12pt" o:ole="">
            <v:imagedata r:id="rId239" o:title=""/>
          </v:shape>
          <o:OLEObject Type="Embed" ProgID="Equation.DSMT4" ShapeID="_x0000_i1140" DrawAspect="Content" ObjectID="_1571214524" r:id="rId240"/>
        </w:object>
      </w:r>
      <w:r>
        <w:t xml:space="preserve"> being in state </w:t>
      </w:r>
      <w:r w:rsidRPr="007B1450">
        <w:rPr>
          <w:position w:val="-12"/>
        </w:rPr>
        <w:object w:dxaOrig="3379" w:dyaOrig="340" w14:anchorId="34E82BC1">
          <v:shape id="_x0000_i1141" type="#_x0000_t75" style="width:168pt;height:18pt" o:ole="">
            <v:imagedata r:id="rId241" o:title=""/>
          </v:shape>
          <o:OLEObject Type="Embed" ProgID="Equation.DSMT4" ShapeID="_x0000_i1141" DrawAspect="Content" ObjectID="_1571214525" r:id="rId242"/>
        </w:object>
      </w:r>
      <w:r>
        <w:t xml:space="preserve"> at time </w:t>
      </w:r>
      <w:r w:rsidRPr="00892891">
        <w:rPr>
          <w:position w:val="-6"/>
        </w:rPr>
        <w:object w:dxaOrig="139" w:dyaOrig="240" w14:anchorId="49E36627">
          <v:shape id="_x0000_i1142" type="#_x0000_t75" style="width:6pt;height:12pt" o:ole="">
            <v:imagedata r:id="rId243" o:title=""/>
          </v:shape>
          <o:OLEObject Type="Embed" ProgID="Equation.DSMT4" ShapeID="_x0000_i1142" DrawAspect="Content" ObjectID="_1571214526" r:id="rId244"/>
        </w:object>
      </w:r>
      <w:r>
        <w:t>.  The time evolution of the system is governed by the following forward equation:</w:t>
      </w:r>
      <w: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8312"/>
      </w:tblGrid>
      <w:tr w:rsidR="00320898" w14:paraId="679D9641" w14:textId="77777777" w:rsidTr="00103D97">
        <w:tc>
          <w:tcPr>
            <w:tcW w:w="704" w:type="dxa"/>
            <w:vAlign w:val="center"/>
          </w:tcPr>
          <w:p w14:paraId="65ADA434" w14:textId="77777777" w:rsidR="00320898" w:rsidRPr="00C22E58" w:rsidRDefault="00320898" w:rsidP="00103D97">
            <w:pPr>
              <w:jc w:val="center"/>
              <w:rPr>
                <w:b/>
              </w:rPr>
            </w:pPr>
            <w:r w:rsidRPr="00C22E58">
              <w:rPr>
                <w:b/>
              </w:rPr>
              <w:t>1</w:t>
            </w:r>
          </w:p>
        </w:tc>
        <w:tc>
          <w:tcPr>
            <w:tcW w:w="8312" w:type="dxa"/>
          </w:tcPr>
          <w:p w14:paraId="5181476A" w14:textId="77777777" w:rsidR="00320898" w:rsidRDefault="00320898" w:rsidP="00103D97">
            <w:r w:rsidRPr="002A34C5">
              <w:rPr>
                <w:position w:val="-22"/>
              </w:rPr>
              <w:object w:dxaOrig="7240" w:dyaOrig="580" w14:anchorId="33D2B43F">
                <v:shape id="_x0000_i1143" type="#_x0000_t75" style="width:5in;height:30pt" o:ole="">
                  <v:imagedata r:id="rId245" o:title=""/>
                </v:shape>
                <o:OLEObject Type="Embed" ProgID="Equation.DSMT4" ShapeID="_x0000_i1143" DrawAspect="Content" ObjectID="_1571214527" r:id="rId246"/>
              </w:object>
            </w:r>
          </w:p>
        </w:tc>
      </w:tr>
      <w:tr w:rsidR="00320898" w14:paraId="38ABC0B1" w14:textId="77777777" w:rsidTr="00103D97">
        <w:tc>
          <w:tcPr>
            <w:tcW w:w="704" w:type="dxa"/>
            <w:vAlign w:val="center"/>
          </w:tcPr>
          <w:p w14:paraId="239A3945" w14:textId="77777777" w:rsidR="00320898" w:rsidRPr="00C22E58" w:rsidRDefault="00320898" w:rsidP="00103D97">
            <w:pPr>
              <w:jc w:val="center"/>
              <w:rPr>
                <w:b/>
              </w:rPr>
            </w:pPr>
            <w:r w:rsidRPr="00C22E58">
              <w:rPr>
                <w:b/>
              </w:rPr>
              <w:t>2</w:t>
            </w:r>
          </w:p>
        </w:tc>
        <w:tc>
          <w:tcPr>
            <w:tcW w:w="8312" w:type="dxa"/>
          </w:tcPr>
          <w:p w14:paraId="6E93D6FE" w14:textId="77777777" w:rsidR="00320898" w:rsidRDefault="00320898" w:rsidP="00103D97">
            <w:r w:rsidRPr="002A34C5">
              <w:rPr>
                <w:position w:val="-12"/>
              </w:rPr>
              <w:object w:dxaOrig="7699" w:dyaOrig="340" w14:anchorId="355992B4">
                <v:shape id="_x0000_i1144" type="#_x0000_t75" style="width:384pt;height:18pt" o:ole="">
                  <v:imagedata r:id="rId247" o:title=""/>
                </v:shape>
                <o:OLEObject Type="Embed" ProgID="Equation.DSMT4" ShapeID="_x0000_i1144" DrawAspect="Content" ObjectID="_1571214528" r:id="rId248"/>
              </w:object>
            </w:r>
          </w:p>
        </w:tc>
      </w:tr>
      <w:tr w:rsidR="00320898" w14:paraId="20D25891" w14:textId="77777777" w:rsidTr="00103D97">
        <w:tc>
          <w:tcPr>
            <w:tcW w:w="704" w:type="dxa"/>
            <w:vAlign w:val="center"/>
          </w:tcPr>
          <w:p w14:paraId="300C07DD" w14:textId="77777777" w:rsidR="00320898" w:rsidRPr="00C22E58" w:rsidRDefault="00320898" w:rsidP="00103D97">
            <w:pPr>
              <w:jc w:val="center"/>
              <w:rPr>
                <w:b/>
              </w:rPr>
            </w:pPr>
            <w:r w:rsidRPr="00C22E58">
              <w:rPr>
                <w:b/>
              </w:rPr>
              <w:t>4</w:t>
            </w:r>
          </w:p>
        </w:tc>
        <w:tc>
          <w:tcPr>
            <w:tcW w:w="8312" w:type="dxa"/>
          </w:tcPr>
          <w:p w14:paraId="589680A6" w14:textId="77777777" w:rsidR="00320898" w:rsidRDefault="00320898" w:rsidP="00103D97">
            <w:r w:rsidRPr="002A34C5">
              <w:rPr>
                <w:position w:val="-12"/>
              </w:rPr>
              <w:object w:dxaOrig="4099" w:dyaOrig="340" w14:anchorId="485DD79C">
                <v:shape id="_x0000_i1145" type="#_x0000_t75" style="width:204pt;height:18pt" o:ole="">
                  <v:imagedata r:id="rId249" o:title=""/>
                </v:shape>
                <o:OLEObject Type="Embed" ProgID="Equation.DSMT4" ShapeID="_x0000_i1145" DrawAspect="Content" ObjectID="_1571214529" r:id="rId250"/>
              </w:object>
            </w:r>
          </w:p>
        </w:tc>
      </w:tr>
      <w:tr w:rsidR="00320898" w14:paraId="1B3B78A6" w14:textId="77777777" w:rsidTr="00103D97">
        <w:tc>
          <w:tcPr>
            <w:tcW w:w="704" w:type="dxa"/>
            <w:vAlign w:val="center"/>
          </w:tcPr>
          <w:p w14:paraId="409C7A9B" w14:textId="77777777" w:rsidR="00320898" w:rsidRPr="00C22E58" w:rsidRDefault="00320898" w:rsidP="00103D97">
            <w:pPr>
              <w:jc w:val="center"/>
              <w:rPr>
                <w:b/>
              </w:rPr>
            </w:pPr>
            <w:r w:rsidRPr="00C22E58">
              <w:rPr>
                <w:b/>
              </w:rPr>
              <w:t>5</w:t>
            </w:r>
          </w:p>
        </w:tc>
        <w:tc>
          <w:tcPr>
            <w:tcW w:w="8312" w:type="dxa"/>
          </w:tcPr>
          <w:p w14:paraId="4E187489" w14:textId="77777777" w:rsidR="00320898" w:rsidRDefault="00320898" w:rsidP="00103D97">
            <w:r w:rsidRPr="002A34C5">
              <w:rPr>
                <w:position w:val="-12"/>
              </w:rPr>
              <w:object w:dxaOrig="4099" w:dyaOrig="340" w14:anchorId="53255BCE">
                <v:shape id="_x0000_i1146" type="#_x0000_t75" style="width:204pt;height:18pt" o:ole="">
                  <v:imagedata r:id="rId251" o:title=""/>
                </v:shape>
                <o:OLEObject Type="Embed" ProgID="Equation.DSMT4" ShapeID="_x0000_i1146" DrawAspect="Content" ObjectID="_1571214530" r:id="rId252"/>
              </w:object>
            </w:r>
          </w:p>
        </w:tc>
      </w:tr>
      <w:tr w:rsidR="00320898" w14:paraId="13BA8492" w14:textId="77777777" w:rsidTr="00103D97">
        <w:tc>
          <w:tcPr>
            <w:tcW w:w="704" w:type="dxa"/>
            <w:vAlign w:val="center"/>
          </w:tcPr>
          <w:p w14:paraId="539039B7" w14:textId="77777777" w:rsidR="00320898" w:rsidRPr="00C22E58" w:rsidRDefault="00320898" w:rsidP="00103D97">
            <w:pPr>
              <w:jc w:val="center"/>
              <w:rPr>
                <w:b/>
              </w:rPr>
            </w:pPr>
            <w:r w:rsidRPr="00C22E58">
              <w:rPr>
                <w:b/>
              </w:rPr>
              <w:t>6</w:t>
            </w:r>
          </w:p>
        </w:tc>
        <w:tc>
          <w:tcPr>
            <w:tcW w:w="8312" w:type="dxa"/>
          </w:tcPr>
          <w:p w14:paraId="5F031146" w14:textId="77777777" w:rsidR="00320898" w:rsidRDefault="00320898" w:rsidP="00103D97">
            <w:r w:rsidRPr="002A34C5">
              <w:rPr>
                <w:position w:val="-12"/>
              </w:rPr>
              <w:object w:dxaOrig="7040" w:dyaOrig="340" w14:anchorId="5B3FC966">
                <v:shape id="_x0000_i1147" type="#_x0000_t75" style="width:354pt;height:18pt" o:ole="">
                  <v:imagedata r:id="rId253" o:title=""/>
                </v:shape>
                <o:OLEObject Type="Embed" ProgID="Equation.DSMT4" ShapeID="_x0000_i1147" DrawAspect="Content" ObjectID="_1571214531" r:id="rId254"/>
              </w:object>
            </w:r>
          </w:p>
        </w:tc>
      </w:tr>
      <w:tr w:rsidR="00320898" w14:paraId="3E37F9D6" w14:textId="77777777" w:rsidTr="00103D97">
        <w:tc>
          <w:tcPr>
            <w:tcW w:w="704" w:type="dxa"/>
            <w:vAlign w:val="center"/>
          </w:tcPr>
          <w:p w14:paraId="757C9C38" w14:textId="77777777" w:rsidR="00320898" w:rsidRPr="00C22E58" w:rsidRDefault="00320898" w:rsidP="00103D97">
            <w:pPr>
              <w:jc w:val="center"/>
              <w:rPr>
                <w:b/>
              </w:rPr>
            </w:pPr>
            <w:r w:rsidRPr="00C22E58">
              <w:rPr>
                <w:b/>
              </w:rPr>
              <w:t>7</w:t>
            </w:r>
          </w:p>
        </w:tc>
        <w:tc>
          <w:tcPr>
            <w:tcW w:w="8312" w:type="dxa"/>
          </w:tcPr>
          <w:p w14:paraId="4881FF9D" w14:textId="77777777" w:rsidR="00320898" w:rsidRDefault="00320898" w:rsidP="00103D97">
            <w:r w:rsidRPr="002A34C5">
              <w:rPr>
                <w:position w:val="-40"/>
              </w:rPr>
              <w:object w:dxaOrig="6640" w:dyaOrig="900" w14:anchorId="391E268C">
                <v:shape id="_x0000_i1148" type="#_x0000_t75" style="width:330pt;height:48pt" o:ole="">
                  <v:imagedata r:id="rId255" o:title=""/>
                </v:shape>
                <o:OLEObject Type="Embed" ProgID="Equation.DSMT4" ShapeID="_x0000_i1148" DrawAspect="Content" ObjectID="_1571214532" r:id="rId256"/>
              </w:object>
            </w:r>
          </w:p>
        </w:tc>
      </w:tr>
      <w:tr w:rsidR="00320898" w14:paraId="47FA53CE" w14:textId="77777777" w:rsidTr="00103D97">
        <w:tc>
          <w:tcPr>
            <w:tcW w:w="704" w:type="dxa"/>
            <w:vAlign w:val="center"/>
          </w:tcPr>
          <w:p w14:paraId="04784B61" w14:textId="77777777" w:rsidR="00320898" w:rsidRPr="00C22E58" w:rsidRDefault="00320898" w:rsidP="00103D97">
            <w:pPr>
              <w:jc w:val="center"/>
              <w:rPr>
                <w:b/>
              </w:rPr>
            </w:pPr>
            <w:r w:rsidRPr="00C22E58">
              <w:rPr>
                <w:b/>
              </w:rPr>
              <w:t>8</w:t>
            </w:r>
          </w:p>
        </w:tc>
        <w:tc>
          <w:tcPr>
            <w:tcW w:w="8312" w:type="dxa"/>
          </w:tcPr>
          <w:p w14:paraId="15F08A67" w14:textId="77777777" w:rsidR="00320898" w:rsidRDefault="00320898" w:rsidP="00103D97">
            <w:r w:rsidRPr="00C22E58">
              <w:rPr>
                <w:position w:val="-42"/>
              </w:rPr>
              <w:object w:dxaOrig="5360" w:dyaOrig="960" w14:anchorId="54B99031">
                <v:shape id="_x0000_i1149" type="#_x0000_t75" style="width:270pt;height:48pt" o:ole="">
                  <v:imagedata r:id="rId257" o:title=""/>
                </v:shape>
                <o:OLEObject Type="Embed" ProgID="Equation.DSMT4" ShapeID="_x0000_i1149" DrawAspect="Content" ObjectID="_1571214533" r:id="rId258"/>
              </w:object>
            </w:r>
          </w:p>
        </w:tc>
      </w:tr>
      <w:tr w:rsidR="00320898" w14:paraId="58F4D46C" w14:textId="77777777" w:rsidTr="00103D97">
        <w:tc>
          <w:tcPr>
            <w:tcW w:w="704" w:type="dxa"/>
            <w:vAlign w:val="center"/>
          </w:tcPr>
          <w:p w14:paraId="696DDD20" w14:textId="77777777" w:rsidR="00320898" w:rsidRPr="00C22E58" w:rsidRDefault="00320898" w:rsidP="00103D97">
            <w:pPr>
              <w:jc w:val="center"/>
              <w:rPr>
                <w:b/>
              </w:rPr>
            </w:pPr>
            <w:r w:rsidRPr="00C22E58">
              <w:rPr>
                <w:b/>
              </w:rPr>
              <w:t>9</w:t>
            </w:r>
          </w:p>
        </w:tc>
        <w:tc>
          <w:tcPr>
            <w:tcW w:w="8312" w:type="dxa"/>
          </w:tcPr>
          <w:p w14:paraId="36C905EB" w14:textId="77777777" w:rsidR="00320898" w:rsidRDefault="00320898" w:rsidP="00103D97">
            <w:r w:rsidRPr="00C22E58">
              <w:rPr>
                <w:position w:val="-48"/>
              </w:rPr>
              <w:object w:dxaOrig="5220" w:dyaOrig="1040" w14:anchorId="6DDD7EA4">
                <v:shape id="_x0000_i1150" type="#_x0000_t75" style="width:264pt;height:54pt" o:ole="">
                  <v:imagedata r:id="rId259" o:title=""/>
                </v:shape>
                <o:OLEObject Type="Embed" ProgID="Equation.DSMT4" ShapeID="_x0000_i1150" DrawAspect="Content" ObjectID="_1571214534" r:id="rId260"/>
              </w:object>
            </w:r>
          </w:p>
        </w:tc>
      </w:tr>
      <w:tr w:rsidR="00320898" w14:paraId="7F583158" w14:textId="77777777" w:rsidTr="00103D97">
        <w:tc>
          <w:tcPr>
            <w:tcW w:w="704" w:type="dxa"/>
            <w:vAlign w:val="center"/>
          </w:tcPr>
          <w:p w14:paraId="43861B16" w14:textId="77777777" w:rsidR="00320898" w:rsidRPr="00C22E58" w:rsidRDefault="00320898" w:rsidP="00103D97">
            <w:pPr>
              <w:jc w:val="center"/>
              <w:rPr>
                <w:b/>
              </w:rPr>
            </w:pPr>
            <w:r w:rsidRPr="00C22E58">
              <w:rPr>
                <w:b/>
              </w:rPr>
              <w:t>10</w:t>
            </w:r>
          </w:p>
        </w:tc>
        <w:tc>
          <w:tcPr>
            <w:tcW w:w="8312" w:type="dxa"/>
          </w:tcPr>
          <w:p w14:paraId="0AC9EB65" w14:textId="538D04EB" w:rsidR="00320898" w:rsidRDefault="00320898" w:rsidP="00103D97">
            <w:pPr>
              <w:tabs>
                <w:tab w:val="center" w:pos="4050"/>
                <w:tab w:val="right" w:pos="8100"/>
              </w:tabs>
            </w:pPr>
            <w:r>
              <w:tab/>
            </w:r>
            <w:r w:rsidRPr="007A641C">
              <w:rPr>
                <w:position w:val="-28"/>
              </w:rPr>
              <w:object w:dxaOrig="4819" w:dyaOrig="680" w14:anchorId="6550476C">
                <v:shape id="_x0000_i1151" type="#_x0000_t75" style="width:241.5pt;height:34.5pt" o:ole="">
                  <v:imagedata r:id="rId261" o:title=""/>
                </v:shape>
                <o:OLEObject Type="Embed" ProgID="Equation.DSMT4" ShapeID="_x0000_i1151" DrawAspect="Content" ObjectID="_1571214535" r:id="rId2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11</w:instrText>
            </w:r>
            <w:r w:rsidR="00824694">
              <w:rPr>
                <w:noProof/>
              </w:rPr>
              <w:fldChar w:fldCharType="end"/>
            </w:r>
            <w:r>
              <w:instrText>)</w:instrText>
            </w:r>
            <w:r>
              <w:fldChar w:fldCharType="end"/>
            </w:r>
          </w:p>
        </w:tc>
      </w:tr>
    </w:tbl>
    <w:p w14:paraId="7569EAE3" w14:textId="77777777" w:rsidR="00320898" w:rsidRDefault="00320898" w:rsidP="00320898"/>
    <w:p w14:paraId="7B64F249" w14:textId="678EE04C" w:rsidR="00320898" w:rsidRDefault="00320898" w:rsidP="00320898">
      <w:r>
        <w:t>Lines 2-5 are the flows into the human compartments (T, U, D and A) shown in pathways represented in</w:t>
      </w:r>
      <w:r w:rsidR="001E60B7">
        <w:t xml:space="preserve"> Fig. A</w:t>
      </w:r>
      <w:r>
        <w:t xml:space="preserve">. Line six </w:t>
      </w:r>
      <w:r w:rsidR="00E85F01">
        <w:t>represents</w:t>
      </w:r>
      <w:r>
        <w:t xml:space="preserve"> the boosting of pre-erythrocytic immunity after exposure (in the case where exposure does not lead to an infection). Exposure that leads to infection of individuals in states S, A or U (with subsequent movement to states A, D or T) is shown in line seven. The communitive integral operators (</w:t>
      </w:r>
      <w:r w:rsidR="00E85F01">
        <w:t>defined</w:t>
      </w:r>
      <w:r>
        <w:t xml:space="preserve"> below) track the density of individuals in each of the immune states. Deterministic exponential decay of the immunity types is represented in line 8. Line 9 and 10 represents birth and death processes.</w:t>
      </w:r>
    </w:p>
    <w:p w14:paraId="6AAFC30B" w14:textId="77777777" w:rsidR="00320898" w:rsidRDefault="00320898" w:rsidP="00320898">
      <w:r>
        <w:t xml:space="preserve">Here </w:t>
      </w:r>
      <w:r w:rsidRPr="005F5C6D">
        <w:rPr>
          <w:position w:val="-10"/>
        </w:rPr>
        <w:object w:dxaOrig="220" w:dyaOrig="320" w14:anchorId="53D0DF29">
          <v:shape id="_x0000_i1152" type="#_x0000_t75" style="width:12pt;height:18pt" o:ole="">
            <v:imagedata r:id="rId263" o:title=""/>
          </v:shape>
          <o:OLEObject Type="Embed" ProgID="Equation.DSMT4" ShapeID="_x0000_i1152" DrawAspect="Content" ObjectID="_1571214536" r:id="rId264"/>
        </w:object>
      </w:r>
      <w:r>
        <w:t xml:space="preserve">,  </w:t>
      </w:r>
      <w:r w:rsidRPr="002F10B5">
        <w:rPr>
          <w:position w:val="-10"/>
        </w:rPr>
        <w:object w:dxaOrig="260" w:dyaOrig="320" w14:anchorId="0F0E1B70">
          <v:shape id="_x0000_i1153" type="#_x0000_t75" style="width:12pt;height:18pt" o:ole="">
            <v:imagedata r:id="rId265" o:title=""/>
          </v:shape>
          <o:OLEObject Type="Embed" ProgID="Equation.DSMT4" ShapeID="_x0000_i1153" DrawAspect="Content" ObjectID="_1571214537" r:id="rId266"/>
        </w:object>
      </w:r>
      <w:r>
        <w:t xml:space="preserve">, </w:t>
      </w:r>
      <w:r w:rsidRPr="002F10B5">
        <w:rPr>
          <w:position w:val="-10"/>
        </w:rPr>
        <w:object w:dxaOrig="260" w:dyaOrig="320" w14:anchorId="2B3F4E9D">
          <v:shape id="_x0000_i1154" type="#_x0000_t75" style="width:12pt;height:18pt" o:ole="">
            <v:imagedata r:id="rId267" o:title=""/>
          </v:shape>
          <o:OLEObject Type="Embed" ProgID="Equation.DSMT4" ShapeID="_x0000_i1154" DrawAspect="Content" ObjectID="_1571214538" r:id="rId268"/>
        </w:object>
      </w:r>
      <w:r>
        <w:t>,</w:t>
      </w:r>
      <w:r w:rsidRPr="002F10B5">
        <w:rPr>
          <w:position w:val="-10"/>
        </w:rPr>
        <w:object w:dxaOrig="260" w:dyaOrig="320" w14:anchorId="36B795FB">
          <v:shape id="_x0000_i1155" type="#_x0000_t75" style="width:12pt;height:18pt" o:ole="">
            <v:imagedata r:id="rId269" o:title=""/>
          </v:shape>
          <o:OLEObject Type="Embed" ProgID="Equation.DSMT4" ShapeID="_x0000_i1155" DrawAspect="Content" ObjectID="_1571214539" r:id="rId270"/>
        </w:object>
      </w:r>
      <w:r>
        <w:t>and</w:t>
      </w:r>
      <w:r w:rsidRPr="002F10B5">
        <w:rPr>
          <w:position w:val="-10"/>
        </w:rPr>
        <w:object w:dxaOrig="260" w:dyaOrig="320" w14:anchorId="3C0199D2">
          <v:shape id="_x0000_i1156" type="#_x0000_t75" style="width:12pt;height:18pt" o:ole="">
            <v:imagedata r:id="rId271" o:title=""/>
          </v:shape>
          <o:OLEObject Type="Embed" ProgID="Equation.DSMT4" ShapeID="_x0000_i1156" DrawAspect="Content" ObjectID="_1571214540" r:id="rId272"/>
        </w:object>
      </w:r>
      <w:r>
        <w:t xml:space="preserve"> are commutative integral operators with the following action on a density </w:t>
      </w:r>
      <w:r w:rsidRPr="003743E9">
        <w:rPr>
          <w:position w:val="-10"/>
        </w:rPr>
        <w:object w:dxaOrig="3440" w:dyaOrig="320" w14:anchorId="2476ECC0">
          <v:shape id="_x0000_i1157" type="#_x0000_t75" style="width:168pt;height:18pt" o:ole="">
            <v:imagedata r:id="rId273" o:title=""/>
          </v:shape>
          <o:OLEObject Type="Embed" ProgID="Equation.DSMT4" ShapeID="_x0000_i1157" DrawAspect="Content" ObjectID="_1571214541" r:id="rId274"/>
        </w:object>
      </w:r>
      <w:r>
        <w:t>:</w:t>
      </w:r>
    </w:p>
    <w:p w14:paraId="73DA65D1" w14:textId="30502766" w:rsidR="00320898" w:rsidRDefault="00320898" w:rsidP="00320898">
      <w:pPr>
        <w:pStyle w:val="MTDisplayEquation"/>
      </w:pPr>
      <w:r>
        <w:lastRenderedPageBreak/>
        <w:tab/>
      </w:r>
      <w:r w:rsidRPr="00FF033B">
        <w:rPr>
          <w:position w:val="-136"/>
        </w:rPr>
        <w:object w:dxaOrig="10340" w:dyaOrig="2820" w14:anchorId="016544F7">
          <v:shape id="_x0000_i1158" type="#_x0000_t75" style="width:516pt;height:2in" o:ole="">
            <v:imagedata r:id="rId275" o:title=""/>
          </v:shape>
          <o:OLEObject Type="Embed" ProgID="Equation.DSMT4" ShapeID="_x0000_i1158" DrawAspect="Content" ObjectID="_1571214542" r:id="rId27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12</w:instrText>
      </w:r>
      <w:r w:rsidR="00824694">
        <w:rPr>
          <w:noProof/>
        </w:rPr>
        <w:fldChar w:fldCharType="end"/>
      </w:r>
      <w:r>
        <w:instrText>)</w:instrText>
      </w:r>
      <w:r>
        <w:fldChar w:fldCharType="end"/>
      </w:r>
    </w:p>
    <w:p w14:paraId="1C81078D" w14:textId="77777777" w:rsidR="00320898" w:rsidRDefault="00320898" w:rsidP="00320898">
      <w:r>
        <w:t xml:space="preserve">where </w:t>
      </w:r>
      <w:r w:rsidRPr="005F5C6D">
        <w:rPr>
          <w:position w:val="-8"/>
        </w:rPr>
        <w:object w:dxaOrig="480" w:dyaOrig="279" w14:anchorId="25136896">
          <v:shape id="_x0000_i1159" type="#_x0000_t75" style="width:24pt;height:12pt" o:ole="">
            <v:imagedata r:id="rId277" o:title=""/>
          </v:shape>
          <o:OLEObject Type="Embed" ProgID="Equation.DSMT4" ShapeID="_x0000_i1159" DrawAspect="Content" ObjectID="_1571214543" r:id="rId278"/>
        </w:object>
      </w:r>
      <w:r>
        <w:t xml:space="preserve"> </w:t>
      </w:r>
      <w:r w:rsidRPr="00802E08">
        <w:t>is an indicator function such that</w:t>
      </w:r>
    </w:p>
    <w:p w14:paraId="5CBCA31F" w14:textId="77777777" w:rsidR="007105EE" w:rsidRDefault="00235D7E" w:rsidP="00330578">
      <w:pPr>
        <w:pStyle w:val="MTDisplayEquation"/>
      </w:pPr>
      <w:r>
        <w:tab/>
      </w:r>
    </w:p>
    <w:p w14:paraId="027FBF7E" w14:textId="0075A9F6" w:rsidR="007105EE" w:rsidRDefault="007105EE" w:rsidP="007105EE">
      <w:pPr>
        <w:pStyle w:val="MTDisplayEquation"/>
      </w:pPr>
      <w:r>
        <w:tab/>
      </w:r>
      <w:r w:rsidRPr="007105EE">
        <w:rPr>
          <w:position w:val="-28"/>
        </w:rPr>
        <w:object w:dxaOrig="2000" w:dyaOrig="660" w14:anchorId="5918126C">
          <v:shape id="_x0000_i1160" type="#_x0000_t75" style="width:101.25pt;height:34.5pt" o:ole="">
            <v:imagedata r:id="rId279" o:title=""/>
          </v:shape>
          <o:OLEObject Type="Embed" ProgID="Equation.DSMT4" ShapeID="_x0000_i1160" DrawAspect="Content" ObjectID="_1571214544" r:id="rId2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13</w:instrText>
      </w:r>
      <w:r w:rsidR="00824694">
        <w:rPr>
          <w:noProof/>
        </w:rPr>
        <w:fldChar w:fldCharType="end"/>
      </w:r>
      <w:r>
        <w:instrText>)</w:instrText>
      </w:r>
      <w:r>
        <w:fldChar w:fldCharType="end"/>
      </w:r>
    </w:p>
    <w:p w14:paraId="66DFB970" w14:textId="7F74A8CB" w:rsidR="00E42C84" w:rsidRPr="002D368E" w:rsidRDefault="00E42C84" w:rsidP="00E42C84">
      <w:r w:rsidRPr="002D368E">
        <w:t>For each individual</w:t>
      </w:r>
      <w:r w:rsidR="007F6C41">
        <w:t xml:space="preserve">, </w:t>
      </w:r>
      <w:r w:rsidR="007F6C41">
        <w:rPr>
          <w:i/>
        </w:rPr>
        <w:t>k</w:t>
      </w:r>
      <w:r w:rsidR="007F6C41">
        <w:t xml:space="preserve">, </w:t>
      </w:r>
      <w:r w:rsidR="007F6C41">
        <w:rPr>
          <w:i/>
        </w:rPr>
        <w:t xml:space="preserve">l, </w:t>
      </w:r>
      <w:r w:rsidR="007F6C41">
        <w:t>m and n</w:t>
      </w:r>
      <w:r w:rsidRPr="002D368E">
        <w:t xml:space="preserve"> are set to zero at birth</w:t>
      </w:r>
      <w:r>
        <w:t xml:space="preserve"> </w:t>
      </w:r>
      <w:r w:rsidRPr="002D368E">
        <w:t xml:space="preserve">while </w:t>
      </w:r>
      <w:r w:rsidR="007F6C41" w:rsidRPr="005F5C6D">
        <w:rPr>
          <w:position w:val="-10"/>
        </w:rPr>
        <w:object w:dxaOrig="1400" w:dyaOrig="320" w14:anchorId="3C9A9D91">
          <v:shape id="_x0000_i1161" type="#_x0000_t75" style="width:70.5pt;height:16.5pt" o:ole="">
            <v:imagedata r:id="rId281" o:title=""/>
          </v:shape>
          <o:OLEObject Type="Embed" ProgID="Equation.DSMT4" ShapeID="_x0000_i1161" DrawAspect="Content" ObjectID="_1571214545" r:id="rId282"/>
        </w:object>
      </w:r>
      <w:r w:rsidR="007F6C41">
        <w:t xml:space="preserve"> </w:t>
      </w:r>
      <w:r w:rsidRPr="002D368E">
        <w:t>are set to</w:t>
      </w:r>
      <w:r>
        <w:t xml:space="preserve"> a large negative value</w:t>
      </w:r>
      <w:r w:rsidRPr="002D368E">
        <w:t xml:space="preserve"> </w:t>
      </w:r>
      <w:r w:rsidR="00892891" w:rsidRPr="00892891">
        <w:rPr>
          <w:position w:val="-14"/>
        </w:rPr>
        <w:object w:dxaOrig="520" w:dyaOrig="380" w14:anchorId="48F97F98">
          <v:shape id="_x0000_i1162" type="#_x0000_t75" style="width:26.25pt;height:19.5pt" o:ole="">
            <v:imagedata r:id="rId283" o:title=""/>
          </v:shape>
          <o:OLEObject Type="Embed" ProgID="Equation.DSMT4" ShapeID="_x0000_i1162" DrawAspect="Content" ObjectID="_1571214546" r:id="rId284"/>
        </w:object>
      </w:r>
      <w:r>
        <w:t xml:space="preserve"> (to represent never having been exposed or infected)</w:t>
      </w:r>
      <w:r w:rsidRPr="002D368E">
        <w:t xml:space="preserve">. Each </w:t>
      </w:r>
      <w:r w:rsidR="007F6C41">
        <w:t xml:space="preserve">naturally-acquired </w:t>
      </w:r>
      <w:r w:rsidRPr="002D368E">
        <w:t>immunity term increases by 1 for an individual whenever that individual receives an infectious bite (</w:t>
      </w:r>
      <w:r w:rsidR="007F6C41">
        <w:rPr>
          <w:i/>
        </w:rPr>
        <w:t>k</w:t>
      </w:r>
      <w:r w:rsidRPr="002D368E">
        <w:t>), or is infected (</w:t>
      </w:r>
      <w:r w:rsidR="007F6C41">
        <w:t>l, m and n)</w:t>
      </w:r>
      <w:r w:rsidRPr="002D368E">
        <w:t xml:space="preserve">, if the previous boost </w:t>
      </w:r>
      <w:r w:rsidR="007F6C41">
        <w:t xml:space="preserve">to k, l, m and n </w:t>
      </w:r>
      <w:r w:rsidRPr="002D368E">
        <w:t xml:space="preserve">occurred more than </w:t>
      </w:r>
      <w:r w:rsidR="007F6C41" w:rsidRPr="005F5C6D">
        <w:rPr>
          <w:position w:val="-10"/>
        </w:rPr>
        <w:object w:dxaOrig="780" w:dyaOrig="320" w14:anchorId="32948321">
          <v:shape id="_x0000_i1163" type="#_x0000_t75" style="width:40.5pt;height:16.5pt" o:ole="">
            <v:imagedata r:id="rId285" o:title=""/>
          </v:shape>
          <o:OLEObject Type="Embed" ProgID="Equation.DSMT4" ShapeID="_x0000_i1163" DrawAspect="Content" ObjectID="_1571214547" r:id="rId286"/>
        </w:object>
      </w:r>
      <w:r w:rsidR="007F6C41">
        <w:t xml:space="preserve"> and </w:t>
      </w:r>
      <w:r w:rsidR="007F6C41" w:rsidRPr="005F5C6D">
        <w:rPr>
          <w:position w:val="-10"/>
        </w:rPr>
        <w:object w:dxaOrig="240" w:dyaOrig="320" w14:anchorId="15F576E5">
          <v:shape id="_x0000_i1164" type="#_x0000_t75" style="width:12pt;height:16.5pt" o:ole="">
            <v:imagedata r:id="rId287" o:title=""/>
          </v:shape>
          <o:OLEObject Type="Embed" ProgID="Equation.DSMT4" ShapeID="_x0000_i1164" DrawAspect="Content" ObjectID="_1571214548" r:id="rId288"/>
        </w:object>
      </w:r>
      <w:r w:rsidR="007F6C41">
        <w:t xml:space="preserve"> </w:t>
      </w:r>
      <w:r w:rsidRPr="002D368E">
        <w:t xml:space="preserve">days earlier, respectively. </w:t>
      </w:r>
      <w:r w:rsidR="007F6C41">
        <w:t xml:space="preserve">The maternal immunity levels </w:t>
      </w:r>
      <w:r w:rsidR="007F6C41" w:rsidRPr="002F10B5">
        <w:rPr>
          <w:position w:val="-10"/>
        </w:rPr>
        <w:object w:dxaOrig="340" w:dyaOrig="320" w14:anchorId="50F996C8">
          <v:shape id="_x0000_i1165" type="#_x0000_t75" style="width:17.25pt;height:16.5pt" o:ole="">
            <v:imagedata r:id="rId289" o:title=""/>
          </v:shape>
          <o:OLEObject Type="Embed" ProgID="Equation.DSMT4" ShapeID="_x0000_i1165" DrawAspect="Content" ObjectID="_1571214549" r:id="rId290"/>
        </w:object>
      </w:r>
      <w:r w:rsidR="007F6C41">
        <w:t xml:space="preserve"> and </w:t>
      </w:r>
      <w:r w:rsidR="007F6C41" w:rsidRPr="002F10B5">
        <w:rPr>
          <w:position w:val="-10"/>
        </w:rPr>
        <w:object w:dxaOrig="400" w:dyaOrig="320" w14:anchorId="121A69D3">
          <v:shape id="_x0000_i1166" type="#_x0000_t75" style="width:20.25pt;height:16.5pt" o:ole="">
            <v:imagedata r:id="rId291" o:title=""/>
          </v:shape>
          <o:OLEObject Type="Embed" ProgID="Equation.DSMT4" ShapeID="_x0000_i1166" DrawAspect="Content" ObjectID="_1571214550" r:id="rId292"/>
        </w:object>
      </w:r>
      <w:r w:rsidR="007F6C41">
        <w:t xml:space="preserve">are drawn at random from the equivalent immunity levels in an individual between aged 15 and 35 years in the same heterogeneity in exposure group </w:t>
      </w:r>
      <w:r w:rsidR="007F6C41" w:rsidRPr="002F10B5">
        <w:rPr>
          <w:position w:val="-10"/>
        </w:rPr>
        <w:object w:dxaOrig="220" w:dyaOrig="320" w14:anchorId="1A5A7E19">
          <v:shape id="_x0000_i1167" type="#_x0000_t75" style="width:11.25pt;height:16.5pt" o:ole="">
            <v:imagedata r:id="rId293" o:title=""/>
          </v:shape>
          <o:OLEObject Type="Embed" ProgID="Equation.DSMT4" ShapeID="_x0000_i1167" DrawAspect="Content" ObjectID="_1571214551" r:id="rId294"/>
        </w:object>
      </w:r>
      <w:r w:rsidR="007F6C41">
        <w:t xml:space="preserve">and are termed </w:t>
      </w:r>
      <w:bookmarkStart w:id="8" w:name="MTBlankEqn"/>
      <w:r w:rsidR="007F6C41" w:rsidRPr="002F10B5">
        <w:rPr>
          <w:position w:val="-10"/>
        </w:rPr>
        <w:object w:dxaOrig="820" w:dyaOrig="320" w14:anchorId="1CA452A3">
          <v:shape id="_x0000_i1168" type="#_x0000_t75" style="width:41.25pt;height:16.5pt" o:ole="">
            <v:imagedata r:id="rId295" o:title=""/>
          </v:shape>
          <o:OLEObject Type="Embed" ProgID="Equation.DSMT4" ShapeID="_x0000_i1168" DrawAspect="Content" ObjectID="_1571214552" r:id="rId296"/>
        </w:object>
      </w:r>
      <w:bookmarkEnd w:id="8"/>
      <w:r w:rsidR="007F6C41">
        <w:t xml:space="preserve">and </w:t>
      </w:r>
      <w:r w:rsidR="007F6C41" w:rsidRPr="002F10B5">
        <w:rPr>
          <w:position w:val="-10"/>
        </w:rPr>
        <w:object w:dxaOrig="820" w:dyaOrig="320" w14:anchorId="6702EA9D">
          <v:shape id="_x0000_i1169" type="#_x0000_t75" style="width:41.25pt;height:16.5pt" o:ole="">
            <v:imagedata r:id="rId297" o:title=""/>
          </v:shape>
          <o:OLEObject Type="Embed" ProgID="Equation.DSMT4" ShapeID="_x0000_i1169" DrawAspect="Content" ObjectID="_1571214553" r:id="rId298"/>
        </w:object>
      </w:r>
      <w:r w:rsidR="007F6C41">
        <w:t>for clinical and severe disease immunity respectively. These are not boosted by exposure. All i</w:t>
      </w:r>
      <w:r w:rsidRPr="002D368E">
        <w:t>mmunity levels decay exponentially.</w:t>
      </w:r>
    </w:p>
    <w:p w14:paraId="280CCEB1" w14:textId="35966C0F" w:rsidR="001D3986" w:rsidRDefault="001D3986" w:rsidP="00330578">
      <w:r>
        <w:t>The infection-state dependent susceptibility to infection tracks the prophylactic period of the drug given at the last treatment and is defined as:</w:t>
      </w:r>
    </w:p>
    <w:p w14:paraId="66BC531D" w14:textId="49FF6C34" w:rsidR="007105EE" w:rsidRDefault="007105EE" w:rsidP="007105EE">
      <w:pPr>
        <w:pStyle w:val="MTDisplayEquation"/>
      </w:pPr>
      <w:r>
        <w:tab/>
      </w:r>
      <w:r w:rsidRPr="007105EE">
        <w:rPr>
          <w:position w:val="-44"/>
        </w:rPr>
        <w:object w:dxaOrig="2960" w:dyaOrig="980" w14:anchorId="0DFAE109">
          <v:shape id="_x0000_i1170" type="#_x0000_t75" style="width:148.5pt;height:49.5pt" o:ole="">
            <v:imagedata r:id="rId299" o:title=""/>
          </v:shape>
          <o:OLEObject Type="Embed" ProgID="Equation.DSMT4" ShapeID="_x0000_i1170" DrawAspect="Content" ObjectID="_1571214554" r:id="rId30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14</w:instrText>
      </w:r>
      <w:r w:rsidR="00824694">
        <w:rPr>
          <w:noProof/>
        </w:rPr>
        <w:fldChar w:fldCharType="end"/>
      </w:r>
      <w:r>
        <w:instrText>)</w:instrText>
      </w:r>
      <w:r>
        <w:fldChar w:fldCharType="end"/>
      </w:r>
    </w:p>
    <w:p w14:paraId="507EF619" w14:textId="4FF54335" w:rsidR="001D3986" w:rsidRDefault="001D3986" w:rsidP="007105EE">
      <w:pPr>
        <w:pStyle w:val="MTDisplayEquation"/>
      </w:pPr>
      <w:r>
        <w:t xml:space="preserve">where </w:t>
      </w:r>
      <w:r w:rsidRPr="005F5C6D">
        <w:rPr>
          <w:position w:val="-10"/>
        </w:rPr>
        <w:object w:dxaOrig="820" w:dyaOrig="320" w14:anchorId="73D7E8B5">
          <v:shape id="_x0000_i1171" type="#_x0000_t75" style="width:41.25pt;height:16.5pt" o:ole="">
            <v:imagedata r:id="rId301" o:title=""/>
          </v:shape>
          <o:OLEObject Type="Embed" ProgID="Equation.DSMT4" ShapeID="_x0000_i1171" DrawAspect="Content" ObjectID="_1571214555" r:id="rId302"/>
        </w:object>
      </w:r>
      <w:r>
        <w:t xml:space="preserve"> is a Weibull survivorship function that decays over time</w:t>
      </w:r>
      <w:r w:rsidR="008E380B">
        <w:t xml:space="preserve"> and is specific to the ACT treatment.</w:t>
      </w:r>
    </w:p>
    <w:p w14:paraId="30AF8133" w14:textId="3FCA6D30" w:rsidR="00F557B4" w:rsidRDefault="00090ECD" w:rsidP="00C4325C">
      <w:pPr>
        <w:pStyle w:val="Heading3"/>
        <w:numPr>
          <w:ilvl w:val="0"/>
          <w:numId w:val="0"/>
        </w:numPr>
        <w:ind w:left="720" w:hanging="720"/>
      </w:pPr>
      <w:r>
        <w:t xml:space="preserve">Text H. </w:t>
      </w:r>
      <w:r w:rsidR="00C4325C">
        <w:t xml:space="preserve">The Vector component: </w:t>
      </w:r>
      <w:r w:rsidR="00F557B4">
        <w:t xml:space="preserve">Model </w:t>
      </w:r>
      <w:r w:rsidR="00AB50B7">
        <w:t>structure</w:t>
      </w:r>
    </w:p>
    <w:p w14:paraId="514D84C8" w14:textId="28FD4A6C" w:rsidR="007E2C44" w:rsidRDefault="002944B6" w:rsidP="0066460B">
      <w:r>
        <w:t xml:space="preserve">The vector model is based on the deterministic model </w:t>
      </w:r>
      <w:r w:rsidR="00CA0C85" w:rsidRPr="00CA0C85">
        <w:t>previous</w:t>
      </w:r>
      <w:r>
        <w:t>ly</w:t>
      </w:r>
      <w:r w:rsidR="00CA0C85" w:rsidRPr="00CA0C85">
        <w:t xml:space="preserve"> described in White et al (2011)</w:t>
      </w:r>
      <w:r w:rsidR="00CA0C85">
        <w:t xml:space="preserve"> </w:t>
      </w:r>
      <w:r w:rsidR="00CA0C85" w:rsidRPr="00CA0C85">
        <w:t>[6],</w:t>
      </w:r>
      <w:r>
        <w:t xml:space="preserve"> but is implemented in its equivalent compartmental stochastic form</w:t>
      </w:r>
      <w:r w:rsidR="00931D3E">
        <w:t xml:space="preserve"> for adult mosquitoes</w:t>
      </w:r>
      <w:r>
        <w:t xml:space="preserve">. </w:t>
      </w:r>
      <w:r w:rsidR="00CA0C85" w:rsidRPr="00CA0C85">
        <w:t>Upon hatching</w:t>
      </w:r>
      <w:r w:rsidR="007E2C44">
        <w:t xml:space="preserve"> from eggs</w:t>
      </w:r>
      <w:r w:rsidR="00CA0C85" w:rsidRPr="00CA0C85">
        <w:t>, larvae progress through early and late larvae stages (</w:t>
      </w:r>
      <w:r w:rsidR="00CA0C85">
        <w:rPr>
          <w:i/>
        </w:rPr>
        <w:t>E</w:t>
      </w:r>
      <w:r w:rsidR="00CA0C85">
        <w:t xml:space="preserve"> and </w:t>
      </w:r>
      <w:r w:rsidR="00CA0C85">
        <w:rPr>
          <w:i/>
        </w:rPr>
        <w:t xml:space="preserve">L </w:t>
      </w:r>
      <w:r w:rsidR="00CA0C85" w:rsidRPr="00CA0C85">
        <w:t xml:space="preserve">compartments) before developing to the pupal stage </w:t>
      </w:r>
      <w:r w:rsidR="00CA0C85" w:rsidRPr="00CA0C85">
        <w:rPr>
          <w:position w:val="-12"/>
        </w:rPr>
        <w:object w:dxaOrig="400" w:dyaOrig="360" w14:anchorId="0AC4837A">
          <v:shape id="_x0000_i1172" type="#_x0000_t75" style="width:20.25pt;height:18pt" o:ole="">
            <v:imagedata r:id="rId303" o:title=""/>
          </v:shape>
          <o:OLEObject Type="Embed" ProgID="Equation.DSMT4" ShapeID="_x0000_i1172" DrawAspect="Content" ObjectID="_1571214556" r:id="rId304"/>
        </w:object>
      </w:r>
      <w:r w:rsidR="00CA0C85" w:rsidRPr="00CA0C85">
        <w:t>. The larval stages are regulated by density dependent mortality</w:t>
      </w:r>
      <w:r w:rsidR="007E2C44">
        <w:t xml:space="preserve">, with a time-varying carrying-capacity, </w:t>
      </w:r>
      <w:r w:rsidR="007E2C44" w:rsidRPr="00071847">
        <w:rPr>
          <w:position w:val="-4"/>
        </w:rPr>
        <w:object w:dxaOrig="200" w:dyaOrig="220" w14:anchorId="7111A8FD">
          <v:shape id="_x0000_i1173" type="#_x0000_t75" style="width:11.25pt;height:11.25pt" o:ole="">
            <v:imagedata r:id="rId305" o:title=""/>
          </v:shape>
          <o:OLEObject Type="Embed" ProgID="Equation.DSMT4" ShapeID="_x0000_i1173" DrawAspect="Content" ObjectID="_1571214557" r:id="rId306"/>
        </w:object>
      </w:r>
      <w:r w:rsidR="007E2C44">
        <w:t xml:space="preserve">, that represents the ability of the environment to </w:t>
      </w:r>
      <w:r w:rsidR="007E2C44">
        <w:lastRenderedPageBreak/>
        <w:t xml:space="preserve">sustain breeding sites  through different periods of the year and with the density of larvae in relation to the carrying-capacity regulated by a parameter </w:t>
      </w:r>
      <w:r w:rsidR="007E2C44" w:rsidRPr="00071847">
        <w:rPr>
          <w:position w:val="-10"/>
        </w:rPr>
        <w:object w:dxaOrig="200" w:dyaOrig="260" w14:anchorId="08F8A137">
          <v:shape id="_x0000_i1174" type="#_x0000_t75" style="width:11.25pt;height:13.5pt" o:ole="">
            <v:imagedata r:id="rId307" o:title=""/>
          </v:shape>
          <o:OLEObject Type="Embed" ProgID="Equation.DSMT4" ShapeID="_x0000_i1174" DrawAspect="Content" ObjectID="_1571214558" r:id="rId308"/>
        </w:object>
      </w:r>
      <w:r w:rsidR="00CA0C85" w:rsidRPr="00CA0C85">
        <w:t xml:space="preserve">. </w:t>
      </w:r>
      <w:r w:rsidR="007E2C44">
        <w:t xml:space="preserve">The carrying-capacity determines the mosquito density and hence the baseline transmission intensity in the absence of interventions.  </w:t>
      </w:r>
    </w:p>
    <w:p w14:paraId="21B0D3D0" w14:textId="5EA0BC0B" w:rsidR="00256855" w:rsidRDefault="002944B6" w:rsidP="0066460B">
      <w:r>
        <w:t>We assume</w:t>
      </w:r>
      <w:r w:rsidR="00CA0C85" w:rsidRPr="00CA0C85">
        <w:t xml:space="preserve"> 50% of the</w:t>
      </w:r>
      <w:r>
        <w:t xml:space="preserve"> emergent </w:t>
      </w:r>
      <w:r w:rsidR="00CA0C85" w:rsidRPr="00CA0C85">
        <w:t xml:space="preserve">adult mosquitoes are female and </w:t>
      </w:r>
      <w:r>
        <w:t>all enter the susceptible state</w:t>
      </w:r>
      <w:r w:rsidR="00CA0C85" w:rsidRPr="00CA0C85">
        <w:t xml:space="preserve"> </w:t>
      </w:r>
      <w:r w:rsidR="00CA0C85" w:rsidRPr="00CA0C85">
        <w:rPr>
          <w:position w:val="-12"/>
        </w:rPr>
        <w:object w:dxaOrig="480" w:dyaOrig="360" w14:anchorId="009D7B2E">
          <v:shape id="_x0000_i1175" type="#_x0000_t75" style="width:24pt;height:18pt" o:ole="">
            <v:imagedata r:id="rId309" o:title=""/>
          </v:shape>
          <o:OLEObject Type="Embed" ProgID="Equation.DSMT4" ShapeID="_x0000_i1175" DrawAspect="Content" ObjectID="_1571214559" r:id="rId310"/>
        </w:object>
      </w:r>
      <w:r w:rsidR="00CA0C85" w:rsidRPr="00CA0C85">
        <w:t>.</w:t>
      </w:r>
      <w:r w:rsidR="00256855">
        <w:t xml:space="preserve"> The rate at which adult female mosquitoes become infected is a function of the infectiousness of the human population including an appropriate time-lag </w:t>
      </w:r>
      <w:r w:rsidR="00256855" w:rsidRPr="00256855">
        <w:rPr>
          <w:position w:val="-12"/>
        </w:rPr>
        <w:object w:dxaOrig="380" w:dyaOrig="360" w14:anchorId="6B703D89">
          <v:shape id="_x0000_i1176" type="#_x0000_t75" style="width:19.5pt;height:18pt" o:ole="">
            <v:imagedata r:id="rId311" o:title=""/>
          </v:shape>
          <o:OLEObject Type="Embed" ProgID="Equation.DSMT4" ShapeID="_x0000_i1176" DrawAspect="Content" ObjectID="_1571214560" r:id="rId312"/>
        </w:object>
      </w:r>
      <w:r w:rsidR="00256855">
        <w:t xml:space="preserve"> to account for the period between humans becoming infected and becoming infectious. The force of infection towards mosquitoes </w:t>
      </w:r>
      <w:r w:rsidR="00256855" w:rsidRPr="00256855">
        <w:rPr>
          <w:position w:val="-12"/>
        </w:rPr>
        <w:object w:dxaOrig="560" w:dyaOrig="360" w14:anchorId="4BF5AA01">
          <v:shape id="_x0000_i1177" type="#_x0000_t75" style="width:29.25pt;height:18pt" o:ole="">
            <v:imagedata r:id="rId313" o:title=""/>
          </v:shape>
          <o:OLEObject Type="Embed" ProgID="Equation.DSMT4" ShapeID="_x0000_i1177" DrawAspect="Content" ObjectID="_1571214561" r:id="rId314"/>
        </w:object>
      </w:r>
      <w:r w:rsidR="00256855">
        <w:t xml:space="preserve"> is therefore dependent on all human infected states and is defined as:</w:t>
      </w:r>
    </w:p>
    <w:p w14:paraId="17BA8DD5" w14:textId="263B41B9" w:rsidR="00256855" w:rsidRDefault="00256855" w:rsidP="0066460B">
      <w:pPr>
        <w:pStyle w:val="MTDisplayEquation"/>
      </w:pPr>
      <w:r>
        <w:tab/>
      </w:r>
      <w:r w:rsidR="00E3117C" w:rsidRPr="00071847">
        <w:rPr>
          <w:position w:val="-32"/>
        </w:rPr>
        <w:object w:dxaOrig="7860" w:dyaOrig="740" w14:anchorId="2A87BE4F">
          <v:shape id="_x0000_i1178" type="#_x0000_t75" style="width:394.5pt;height:38.25pt" o:ole="">
            <v:imagedata r:id="rId315" o:title=""/>
          </v:shape>
          <o:OLEObject Type="Embed" ProgID="Equation.DSMT4" ShapeID="_x0000_i1178" DrawAspect="Content" ObjectID="_1571214562" r:id="rId316"/>
        </w:object>
      </w:r>
      <w:r>
        <w:t xml:space="preserve"> </w:t>
      </w:r>
      <w:r>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15</w:instrText>
      </w:r>
      <w:r w:rsidR="00824694">
        <w:rPr>
          <w:noProof/>
        </w:rPr>
        <w:fldChar w:fldCharType="end"/>
      </w:r>
      <w:r w:rsidR="00DE7318">
        <w:instrText>)</w:instrText>
      </w:r>
      <w:r w:rsidR="00DE7318">
        <w:fldChar w:fldCharType="end"/>
      </w:r>
    </w:p>
    <w:p w14:paraId="6ADFF1DA" w14:textId="2AA51A72" w:rsidR="00256855" w:rsidRDefault="00256855" w:rsidP="0066460B">
      <w:r>
        <w:t xml:space="preserve">where </w:t>
      </w:r>
      <w:r w:rsidRPr="00071847">
        <w:rPr>
          <w:position w:val="-6"/>
        </w:rPr>
        <w:object w:dxaOrig="220" w:dyaOrig="220" w14:anchorId="349C9D4A">
          <v:shape id="_x0000_i1179" type="#_x0000_t75" style="width:11.25pt;height:11.25pt" o:ole="">
            <v:imagedata r:id="rId317" o:title=""/>
          </v:shape>
          <o:OLEObject Type="Embed" ProgID="Equation.DSMT4" ShapeID="_x0000_i1179" DrawAspect="Content" ObjectID="_1571214563" r:id="rId318"/>
        </w:object>
      </w:r>
      <w:r>
        <w:t xml:space="preserve"> is the biting rate on humans</w:t>
      </w:r>
    </w:p>
    <w:p w14:paraId="2C4E315B" w14:textId="487D0323" w:rsidR="00256855" w:rsidRDefault="00256855" w:rsidP="0066460B">
      <w:pPr>
        <w:pStyle w:val="MTDisplayEquation"/>
      </w:pPr>
      <w:r>
        <w:tab/>
      </w:r>
      <w:r w:rsidR="00E3117C" w:rsidRPr="00071847">
        <w:rPr>
          <w:position w:val="-10"/>
        </w:rPr>
        <w:object w:dxaOrig="999" w:dyaOrig="320" w14:anchorId="774AE962">
          <v:shape id="_x0000_i1180" type="#_x0000_t75" style="width:50.25pt;height:16.5pt" o:ole="">
            <v:imagedata r:id="rId319" o:title=""/>
          </v:shape>
          <o:OLEObject Type="Embed" ProgID="Equation.DSMT4" ShapeID="_x0000_i1180" DrawAspect="Content" ObjectID="_1571214564" r:id="rId320"/>
        </w:object>
      </w:r>
      <w:r>
        <w:t xml:space="preserve"> </w:t>
      </w:r>
      <w:r>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16</w:instrText>
      </w:r>
      <w:r w:rsidR="00824694">
        <w:rPr>
          <w:noProof/>
        </w:rPr>
        <w:fldChar w:fldCharType="end"/>
      </w:r>
      <w:r w:rsidR="00DE7318">
        <w:instrText>)</w:instrText>
      </w:r>
      <w:r w:rsidR="00DE7318">
        <w:fldChar w:fldCharType="end"/>
      </w:r>
    </w:p>
    <w:p w14:paraId="4EC83EF5" w14:textId="7ADD1896" w:rsidR="00256855" w:rsidRDefault="00256855" w:rsidP="0066460B">
      <w:r w:rsidRPr="00071847">
        <w:rPr>
          <w:position w:val="-10"/>
        </w:rPr>
        <w:object w:dxaOrig="279" w:dyaOrig="320" w14:anchorId="0FE85C13">
          <v:shape id="_x0000_i1181" type="#_x0000_t75" style="width:14.25pt;height:16.5pt" o:ole="">
            <v:imagedata r:id="rId321" o:title=""/>
          </v:shape>
          <o:OLEObject Type="Embed" ProgID="Equation.DSMT4" ShapeID="_x0000_i1181" DrawAspect="Content" ObjectID="_1571214565" r:id="rId322"/>
        </w:object>
      </w:r>
      <w:r>
        <w:t xml:space="preserve"> quantifies the level of anthropophagy and </w:t>
      </w:r>
      <w:r w:rsidRPr="00071847">
        <w:rPr>
          <w:position w:val="-6"/>
        </w:rPr>
        <w:object w:dxaOrig="200" w:dyaOrig="260" w14:anchorId="602107F6">
          <v:shape id="_x0000_i1182" type="#_x0000_t75" style="width:11.25pt;height:13.5pt" o:ole="">
            <v:imagedata r:id="rId323" o:title=""/>
          </v:shape>
          <o:OLEObject Type="Embed" ProgID="Equation.DSMT4" ShapeID="_x0000_i1182" DrawAspect="Content" ObjectID="_1571214566" r:id="rId324"/>
        </w:object>
      </w:r>
      <w:r>
        <w:t xml:space="preserve"> is the mean time between </w:t>
      </w:r>
      <w:r w:rsidR="007E2C44">
        <w:t>feeds</w:t>
      </w:r>
      <w:r>
        <w:t xml:space="preserve">. The parameter </w:t>
      </w:r>
      <w:r w:rsidRPr="00071847">
        <w:rPr>
          <w:position w:val="-6"/>
        </w:rPr>
        <w:object w:dxaOrig="220" w:dyaOrig="220" w14:anchorId="6E3B5802">
          <v:shape id="_x0000_i1183" type="#_x0000_t75" style="width:11.25pt;height:11.25pt" o:ole="">
            <v:imagedata r:id="rId325" o:title=""/>
          </v:shape>
          <o:OLEObject Type="Embed" ProgID="Equation.DSMT4" ShapeID="_x0000_i1183" DrawAspect="Content" ObjectID="_1571214567" r:id="rId326"/>
        </w:object>
      </w:r>
      <w:r>
        <w:t xml:space="preserve"> represents a normalising constant for the biting rate over all ages:</w:t>
      </w:r>
    </w:p>
    <w:p w14:paraId="7324211B" w14:textId="57C7D0A5" w:rsidR="00256855" w:rsidRDefault="00256855" w:rsidP="0066460B">
      <w:pPr>
        <w:pStyle w:val="MTDisplayEquation"/>
      </w:pPr>
      <w:r>
        <w:tab/>
      </w:r>
      <w:r w:rsidRPr="00071847">
        <w:rPr>
          <w:position w:val="-32"/>
        </w:rPr>
        <w:object w:dxaOrig="1520" w:dyaOrig="740" w14:anchorId="75AC374A">
          <v:shape id="_x0000_i1184" type="#_x0000_t75" style="width:77.25pt;height:38.25pt" o:ole="">
            <v:imagedata r:id="rId327" o:title=""/>
          </v:shape>
          <o:OLEObject Type="Embed" ProgID="Equation.DSMT4" ShapeID="_x0000_i1184" DrawAspect="Content" ObjectID="_1571214568" r:id="rId328"/>
        </w:object>
      </w:r>
      <w:r>
        <w:t xml:space="preserve"> </w:t>
      </w:r>
      <w:r>
        <w:tab/>
      </w:r>
      <w:r w:rsidR="00DE7318">
        <w:fldChar w:fldCharType="begin"/>
      </w:r>
      <w:r w:rsidR="00DE7318">
        <w:instrText xml:space="preserve"> MACROBUTTON MTPlaceRef \* MERGEFORMAT </w:instrText>
      </w:r>
      <w:r w:rsidR="00DE7318">
        <w:fldChar w:fldCharType="begin"/>
      </w:r>
      <w:r w:rsidR="00DE7318">
        <w:instrText xml:space="preserve"> SEQ MTEqn \h \* MERGEFORMAT </w:instrText>
      </w:r>
      <w:r w:rsidR="00DE7318">
        <w:fldChar w:fldCharType="end"/>
      </w:r>
      <w:r w:rsidR="00DE7318">
        <w:instrText>(</w:instrText>
      </w:r>
      <w:r w:rsidR="00824694">
        <w:fldChar w:fldCharType="begin"/>
      </w:r>
      <w:r w:rsidR="00824694">
        <w:instrText xml:space="preserve"> SEQ MTEqn \c \* Arabic \* MERGEFORMAT </w:instrText>
      </w:r>
      <w:r w:rsidR="00824694">
        <w:fldChar w:fldCharType="separate"/>
      </w:r>
      <w:r w:rsidR="002E480B">
        <w:rPr>
          <w:noProof/>
        </w:rPr>
        <w:instrText>17</w:instrText>
      </w:r>
      <w:r w:rsidR="00824694">
        <w:rPr>
          <w:noProof/>
        </w:rPr>
        <w:fldChar w:fldCharType="end"/>
      </w:r>
      <w:r w:rsidR="00DE7318">
        <w:instrText>)</w:instrText>
      </w:r>
      <w:r w:rsidR="00DE7318">
        <w:fldChar w:fldCharType="end"/>
      </w:r>
    </w:p>
    <w:p w14:paraId="06879A15" w14:textId="16F92C42" w:rsidR="00CA0C85" w:rsidRDefault="00256855" w:rsidP="0066460B">
      <w:r>
        <w:t xml:space="preserve">where </w:t>
      </w:r>
      <w:r w:rsidRPr="00071847">
        <w:rPr>
          <w:position w:val="-10"/>
        </w:rPr>
        <w:object w:dxaOrig="420" w:dyaOrig="300" w14:anchorId="6AD207BE">
          <v:shape id="_x0000_i1185" type="#_x0000_t75" style="width:22.5pt;height:16.5pt" o:ole="">
            <v:imagedata r:id="rId329" o:title=""/>
          </v:shape>
          <o:OLEObject Type="Embed" ProgID="Equation.DSMT4" ShapeID="_x0000_i1185" DrawAspect="Content" ObjectID="_1571214569" r:id="rId330"/>
        </w:object>
      </w:r>
      <w:r>
        <w:t xml:space="preserve"> is the human age distribution. </w:t>
      </w:r>
      <w:r w:rsidR="00E3117C">
        <w:t xml:space="preserve">There is a fixed delay </w:t>
      </w:r>
      <w:r w:rsidR="00E3117C" w:rsidRPr="00330578">
        <w:rPr>
          <w:position w:val="-10"/>
        </w:rPr>
        <w:object w:dxaOrig="279" w:dyaOrig="320" w14:anchorId="00965858">
          <v:shape id="_x0000_i1186" type="#_x0000_t75" style="width:14.25pt;height:16.5pt" o:ole="">
            <v:imagedata r:id="rId331" o:title=""/>
          </v:shape>
          <o:OLEObject Type="Embed" ProgID="Equation.DSMT4" ShapeID="_x0000_i1186" DrawAspect="Content" ObjectID="_1571214570" r:id="rId332"/>
        </w:object>
      </w:r>
      <w:r w:rsidR="00E3117C">
        <w:t xml:space="preserve"> before </w:t>
      </w:r>
      <w:r>
        <w:t xml:space="preserve">female mosquitoes </w:t>
      </w:r>
      <w:r w:rsidR="00E3117C">
        <w:t>become</w:t>
      </w:r>
      <w:r>
        <w:t xml:space="preserve"> infectious to humans (</w:t>
      </w:r>
      <w:r w:rsidRPr="00071847">
        <w:rPr>
          <w:position w:val="-10"/>
        </w:rPr>
        <w:object w:dxaOrig="260" w:dyaOrig="320" w14:anchorId="4696C92E">
          <v:shape id="_x0000_i1187" type="#_x0000_t75" style="width:13.5pt;height:16.5pt" o:ole="">
            <v:imagedata r:id="rId333" o:title=""/>
          </v:shape>
          <o:OLEObject Type="Embed" ProgID="Equation.DSMT4" ShapeID="_x0000_i1187" DrawAspect="Content" ObjectID="_1571214571" r:id="rId334"/>
        </w:object>
      </w:r>
      <w:r>
        <w:t xml:space="preserve">) and are </w:t>
      </w:r>
      <w:r w:rsidR="00E3117C">
        <w:t>then assumed</w:t>
      </w:r>
      <w:r>
        <w:t xml:space="preserve"> to remain infectious until their death</w:t>
      </w:r>
      <w:r w:rsidR="007E2C44">
        <w:t>.</w:t>
      </w:r>
    </w:p>
    <w:p w14:paraId="2297EBBF" w14:textId="14FB4206" w:rsidR="003B3D44" w:rsidRDefault="00090ECD" w:rsidP="00C4325C">
      <w:pPr>
        <w:pStyle w:val="Heading3"/>
        <w:numPr>
          <w:ilvl w:val="0"/>
          <w:numId w:val="0"/>
        </w:numPr>
        <w:ind w:left="720" w:hanging="720"/>
      </w:pPr>
      <w:r>
        <w:t xml:space="preserve">Text I. </w:t>
      </w:r>
      <w:r w:rsidR="00CA0C85">
        <w:t>Stochastic equations</w:t>
      </w:r>
    </w:p>
    <w:p w14:paraId="4BF29B1E" w14:textId="2B19B747" w:rsidR="00D732E5" w:rsidRDefault="00D732E5" w:rsidP="0066460B">
      <w:r>
        <w:t xml:space="preserve">The vector component of the model is structured in a compartmental rather than individual format with compartments </w:t>
      </w:r>
      <w:r w:rsidR="00E3117C" w:rsidRPr="002D5BAD">
        <w:rPr>
          <w:position w:val="-12"/>
        </w:rPr>
        <w:object w:dxaOrig="1359" w:dyaOrig="360" w14:anchorId="62EF10F0">
          <v:shape id="_x0000_i1188" type="#_x0000_t75" style="width:67.5pt;height:18pt" o:ole="">
            <v:imagedata r:id="rId335" o:title=""/>
          </v:shape>
          <o:OLEObject Type="Embed" ProgID="Equation.DSMT4" ShapeID="_x0000_i1188" DrawAspect="Content" ObjectID="_1571214572" r:id="rId336"/>
        </w:object>
      </w:r>
      <w:r>
        <w:t xml:space="preserve"> denoting the number of larvae/pupae/</w:t>
      </w:r>
      <w:r w:rsidR="00E3117C">
        <w:t xml:space="preserve">adult female </w:t>
      </w:r>
      <w:r>
        <w:t>mosquitoes in the respective states.  The forward equations for the system are then given by:</w:t>
      </w:r>
    </w:p>
    <w:p w14:paraId="31F8EB78" w14:textId="77777777" w:rsidR="00D732E5" w:rsidRDefault="00D732E5" w:rsidP="0066460B"/>
    <w:p w14:paraId="19587C45" w14:textId="044591FF" w:rsidR="00D732E5" w:rsidRDefault="00D732E5" w:rsidP="002D5BAD">
      <w:pPr>
        <w:pStyle w:val="MTDisplayEquation"/>
      </w:pPr>
      <w:r>
        <w:lastRenderedPageBreak/>
        <w:tab/>
      </w:r>
      <w:r w:rsidR="00F00CFA" w:rsidRPr="002D5BAD">
        <w:rPr>
          <w:position w:val="-196"/>
        </w:rPr>
        <w:object w:dxaOrig="6820" w:dyaOrig="4880" w14:anchorId="4CC61A5D">
          <v:shape id="_x0000_i1189" type="#_x0000_t75" style="width:340.5pt;height:244.5pt" o:ole="">
            <v:imagedata r:id="rId337" o:title=""/>
          </v:shape>
          <o:OLEObject Type="Embed" ProgID="Equation.DSMT4" ShapeID="_x0000_i1189" DrawAspect="Content" ObjectID="_1571214573" r:id="rId3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18</w:instrText>
      </w:r>
      <w:r w:rsidR="00824694">
        <w:rPr>
          <w:noProof/>
        </w:rPr>
        <w:fldChar w:fldCharType="end"/>
      </w:r>
      <w:r>
        <w:instrText>)</w:instrText>
      </w:r>
      <w:r>
        <w:fldChar w:fldCharType="end"/>
      </w:r>
    </w:p>
    <w:p w14:paraId="134AB10C" w14:textId="039FF6EA" w:rsidR="00256855" w:rsidRPr="00CA0C85" w:rsidRDefault="00E3117C" w:rsidP="0066460B">
      <w:pPr>
        <w:pStyle w:val="MTDisplayEquation"/>
      </w:pPr>
      <w:r>
        <w:t xml:space="preserve">where </w:t>
      </w:r>
      <w:r w:rsidRPr="00330578">
        <w:rPr>
          <w:position w:val="-10"/>
        </w:rPr>
        <w:object w:dxaOrig="1660" w:dyaOrig="320" w14:anchorId="022E43A4">
          <v:shape id="_x0000_i1190" type="#_x0000_t75" style="width:83.25pt;height:16.5pt" o:ole="">
            <v:imagedata r:id="rId339" o:title=""/>
          </v:shape>
          <o:OLEObject Type="Embed" ProgID="Equation.DSMT4" ShapeID="_x0000_i1190" DrawAspect="Content" ObjectID="_1571214574" r:id="rId340"/>
        </w:object>
      </w:r>
      <w:r>
        <w:t xml:space="preserve"> </w:t>
      </w:r>
      <w:r w:rsidR="00FA038F">
        <w:t xml:space="preserve">and </w:t>
      </w:r>
      <w:r w:rsidR="009162F1" w:rsidRPr="009162F1">
        <w:rPr>
          <w:position w:val="-10"/>
        </w:rPr>
        <w:object w:dxaOrig="240" w:dyaOrig="320" w14:anchorId="5FF0809C">
          <v:shape id="_x0000_i1191" type="#_x0000_t75" style="width:12pt;height:16.5pt" o:ole="">
            <v:imagedata r:id="rId341" o:title=""/>
          </v:shape>
          <o:OLEObject Type="Embed" ProgID="Equation.DSMT4" ShapeID="_x0000_i1191" DrawAspect="Content" ObjectID="_1571214575" r:id="rId342"/>
        </w:object>
      </w:r>
      <w:r w:rsidR="009162F1">
        <w:t xml:space="preserve">, </w:t>
      </w:r>
      <w:r w:rsidR="009162F1" w:rsidRPr="009162F1">
        <w:rPr>
          <w:position w:val="-10"/>
        </w:rPr>
        <w:object w:dxaOrig="180" w:dyaOrig="320" w14:anchorId="14E53A39">
          <v:shape id="_x0000_i1192" type="#_x0000_t75" style="width:10.5pt;height:16.5pt" o:ole="">
            <v:imagedata r:id="rId343" o:title=""/>
          </v:shape>
          <o:OLEObject Type="Embed" ProgID="Equation.DSMT4" ShapeID="_x0000_i1192" DrawAspect="Content" ObjectID="_1571214576" r:id="rId344"/>
        </w:object>
      </w:r>
      <w:r w:rsidR="009162F1">
        <w:t xml:space="preserve"> and </w:t>
      </w:r>
      <w:r w:rsidR="009162F1" w:rsidRPr="009162F1">
        <w:rPr>
          <w:position w:val="-10"/>
        </w:rPr>
        <w:object w:dxaOrig="260" w:dyaOrig="320" w14:anchorId="0B4DD0FD">
          <v:shape id="_x0000_i1193" type="#_x0000_t75" style="width:13.5pt;height:16.5pt" o:ole="">
            <v:imagedata r:id="rId345" o:title=""/>
          </v:shape>
          <o:OLEObject Type="Embed" ProgID="Equation.DSMT4" ShapeID="_x0000_i1193" DrawAspect="Content" ObjectID="_1571214577" r:id="rId346"/>
        </w:object>
      </w:r>
      <w:r w:rsidR="009162F1">
        <w:t xml:space="preserve"> are the rates of progression from </w:t>
      </w:r>
      <w:r w:rsidR="009162F1" w:rsidRPr="009162F1">
        <w:rPr>
          <w:position w:val="-6"/>
        </w:rPr>
        <w:object w:dxaOrig="560" w:dyaOrig="240" w14:anchorId="411374D4">
          <v:shape id="_x0000_i1194" type="#_x0000_t75" style="width:28.5pt;height:12pt" o:ole="">
            <v:imagedata r:id="rId347" o:title=""/>
          </v:shape>
          <o:OLEObject Type="Embed" ProgID="Equation.DSMT4" ShapeID="_x0000_i1194" DrawAspect="Content" ObjectID="_1571214578" r:id="rId348"/>
        </w:object>
      </w:r>
      <w:r w:rsidR="009162F1">
        <w:t xml:space="preserve">, </w:t>
      </w:r>
      <w:r w:rsidR="009162F1" w:rsidRPr="009162F1">
        <w:rPr>
          <w:position w:val="-6"/>
        </w:rPr>
        <w:object w:dxaOrig="560" w:dyaOrig="240" w14:anchorId="12D6A540">
          <v:shape id="_x0000_i1195" type="#_x0000_t75" style="width:28.5pt;height:12pt" o:ole="">
            <v:imagedata r:id="rId349" o:title=""/>
          </v:shape>
          <o:OLEObject Type="Embed" ProgID="Equation.DSMT4" ShapeID="_x0000_i1195" DrawAspect="Content" ObjectID="_1571214579" r:id="rId350"/>
        </w:object>
      </w:r>
      <w:r w:rsidR="009162F1">
        <w:t xml:space="preserve"> and </w:t>
      </w:r>
      <w:r w:rsidR="009162F1" w:rsidRPr="009162F1">
        <w:rPr>
          <w:position w:val="-10"/>
        </w:rPr>
        <w:object w:dxaOrig="700" w:dyaOrig="320" w14:anchorId="72A4FB89">
          <v:shape id="_x0000_i1196" type="#_x0000_t75" style="width:35.25pt;height:16.5pt" o:ole="">
            <v:imagedata r:id="rId351" o:title=""/>
          </v:shape>
          <o:OLEObject Type="Embed" ProgID="Equation.DSMT4" ShapeID="_x0000_i1196" DrawAspect="Content" ObjectID="_1571214580" r:id="rId352"/>
        </w:object>
      </w:r>
      <w:r w:rsidR="009162F1">
        <w:t xml:space="preserve"> respectively.</w:t>
      </w:r>
      <w:r w:rsidR="00256855">
        <w:tab/>
      </w:r>
      <w:r w:rsidR="00256855">
        <w:tab/>
      </w:r>
    </w:p>
    <w:p w14:paraId="52E804C0" w14:textId="3F950D4C" w:rsidR="009E2B12" w:rsidRDefault="00090ECD" w:rsidP="00C4325C">
      <w:pPr>
        <w:pStyle w:val="Heading2"/>
        <w:numPr>
          <w:ilvl w:val="0"/>
          <w:numId w:val="0"/>
        </w:numPr>
        <w:ind w:left="578" w:hanging="578"/>
      </w:pPr>
      <w:r>
        <w:t xml:space="preserve">Text J. </w:t>
      </w:r>
      <w:r w:rsidR="009E2B12">
        <w:t>Parameter values</w:t>
      </w:r>
    </w:p>
    <w:p w14:paraId="25510A6F" w14:textId="303A9560" w:rsidR="009E2B12" w:rsidRDefault="009E2B12" w:rsidP="0066460B">
      <w:r>
        <w:t xml:space="preserve">Parameter estimates presented here </w:t>
      </w:r>
      <w:r w:rsidR="00845AD6">
        <w:t>(Table B</w:t>
      </w:r>
      <w:r w:rsidR="00271DDB">
        <w:t xml:space="preserve">) </w:t>
      </w:r>
      <w:r>
        <w:t xml:space="preserve">are obtained from a number of previous publications and associated model fitting </w:t>
      </w:r>
      <w:r>
        <w:fldChar w:fldCharType="begin" w:fldLock="1"/>
      </w:r>
      <w:r w:rsidR="00E442DD">
        <w:instrText>ADDIN CSL_CITATION { "citationItems" : [ { "id" : "ITEM-1", "itemData" : { "DOI" : "10.1038/ncomms4136", "ISSN" : "2041-1723", "PMID" : "24518518", "abstract" : "Estimating the changing burden of malaria disease remains difficult owing to limitations in health reporting systems. Here, we use a transmission model incorporating acquisition and loss of immunity to capture age-specific patterns of disease at different transmission intensities. The model is fitted to age-stratified data from 23 sites in Africa, and we then produce maps and estimates of disease burden. We estimate that in 2010 there were 252 (95% credible interval: 171-353) million cases of malaria in sub-Saharan Africa that active case finding would detect. However, only 34% (12-86%) of these cases would be observed through passive case detection. We estimate that the proportion of all cases of clinical malaria that are in under-fives varies from above 60% at high transmission to below 20% at low transmission. The focus of some interventions towards young children may need to be reconsidered, and should be informed by the current local transmission intensity.", "author" : [ { "dropping-particle" : "", "family" : "Griffin", "given" : "Jamie T", "non-dropping-particle" : "", "parse-names" : false, "suffix" : "" }, { "dropping-particle" : "", "family" : "Ferguson", "given" : "Neil M", "non-dropping-particle" : "", "parse-names" : false, "suffix" : "" }, { "dropping-particle" : "", "family" : "Ghani", "given" : "Azra C", "non-dropping-particle" : "", "parse-names" : false, "suffix" : "" } ], "container-title" : "Nature communications", "id" : "ITEM-1", "issued" : { "date-parts" : [ [ "2014", "1", "11" ] ] }, "language" : "en", "page" : "3136", "publisher" : "Nature Publishing Group", "title" : "Estimates of the changing age-burden of Plasmodium falciparum malaria disease in sub-Saharan Africa.", "type" : "article-journal", "volume" : "5" }, "uris" : [ "http://www.mendeley.com/documents/?uuid=b7b644db-bc37-4a60-b49b-3ff64550343d" ] }, { "id" : "ITEM-2", "itemData" : { "DOI" : "10.1098/rspb.2014.2657", "ISSN" : "1471-2954", "PMID" : "25567652", "abstract" : "Previous analyses have suggested that immunity to non-cerebral severe malaria due to Plasmodium falciparum is acquired after only a few infections, whereas longitudinal studies show that some children experience multiple episodes of severe disease, suggesting that immunity may not be acquired so quickly. We fitted a mathematical model for the acquisition and loss of immunity to severe disease to the age distribution of severe malaria cases stratified by symptoms from a range of transmission settings in Tanzania, combined with data from several African countries on the age distribution and overall incidence of severe malaria. We found that immunity to severe disease was acquired more gradually with exposure than previously thought. The model also suggests that physiological changes, rather than exposure, may alter the symptoms of disease with increasing age, suggesting that a later age at infection would be associated with a higher proportion of cases presenting with cerebral malaria regardless of exposure. This has consequences for the expected pattern of severe disease as transmission changes. Careful monitoring of the decline in immunity associated with reduced transmission will therefore be needed to ensure rebound epidemics of severe and fatal malaria are avoided.", "author" : [ { "dropping-particle" : "", "family" : "Griffin", "given" : "Jamie T", "non-dropping-particle" : "", "parse-names" : false, "suffix" : "" }, { "dropping-particle" : "", "family" : "Hollingsworth", "given" : "T D\u00e9irdre", "non-dropping-particle" : "", "parse-names" : false, "suffix" : "" }, { "dropping-particle" : "", "family" : "Reyburn", "given" : "Hugh", "non-dropping-particle" : "", "parse-names" : false, "suffix" : "" }, { "dropping-particle" : "", "family" : "Drakeley", "given" : "Chris J", "non-dropping-particle" : "", "parse-names" : false, "suffix" : "" }, { "dropping-particle" : "", "family" : "Riley", "given" : "Eleanor M", "non-dropping-particle" : "", "parse-names" : false, "suffix" : "" }, { "dropping-particle" : "", "family" : "Ghani", "given" : "Azra C", "non-dropping-particle" : "", "parse-names" : false, "suffix" : "" } ], "container-title" : "Proceedings. Biological sciences / The Royal Society", "id" : "ITEM-2", "issue" : "1801", "issued" : { "date-parts" : [ [ "2015", "2", "22" ] ] }, "title" : "Gradual acquisition of immunity to severe malaria with increasing exposure.", "type" : "article-journal", "volume" : "282" }, "uris" : [ "http://www.mendeley.com/documents/?uuid=e567b23b-9d2c-4d18-b2ec-0d8dff3d60ad" ] }, { "id" : "ITEM-3",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3",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id" : "ITEM-4", "itemData" : { "DOI" : "10.1186/1756-3305-4-153", "author" : [ { "dropping-particle" : "", "family" : "White", "given" : "M T", "non-dropping-particle" : "", "parse-names" : false, "suffix" : "" }, { "dropping-particle" : "", "family" : "Griffin", "given" : "J T", "non-dropping-particle" : "", "parse-names" : false, "suffix" : "" }, { "dropping-particle" : "", "family" : "Churcher", "given" : "T S", "non-dropping-particle" : "", "parse-names" : false, "suffix" : "" }, { "dropping-particle" : "", "family" : "Ferguson", "given" : "N M", "non-dropping-particle" : "", "parse-names" : false, "suffix" : "" }, { "dropping-particle" : "", "family" : "Bas\u00e1\u00f1ez", "given" : "M G", "non-dropping-particle" : "", "parse-names" : false, "suffix" : "" }, { "dropping-particle" : "", "family" : "Ghani", "given" : "A C", "non-dropping-particle" : "", "parse-names" : false, "suffix" : "" } ], "container-title" : "Parasites &amp; vectors", "id" : "ITEM-4", "issued" : { "date-parts" : [ [ "2011" ] ] }, "page" : "153", "title" : "Modelling the impact of vector control interventions on Anopheles gambiae population dynamics", "type" : "article-journal", "volume" : "4" }, "uris" : [ "http://www.mendeley.com/documents/?uuid=1f6420d2-9c83-408d-bcb3-ed0019c5fb48" ] } ], "mendeley" : { "formattedCitation" : "[1,3\u20135]", "plainTextFormattedCitation" : "[1,3\u20135]", "previouslyFormattedCitation" : "[1,3\u20135]" }, "properties" : { "noteIndex" : 0 }, "schema" : "https://github.com/citation-style-language/schema/raw/master/csl-citation.json" }</w:instrText>
      </w:r>
      <w:r>
        <w:fldChar w:fldCharType="separate"/>
      </w:r>
      <w:r w:rsidR="0046288D" w:rsidRPr="0046288D">
        <w:rPr>
          <w:noProof/>
        </w:rPr>
        <w:t>[1,3–5]</w:t>
      </w:r>
      <w:r>
        <w:fldChar w:fldCharType="end"/>
      </w:r>
      <w:r>
        <w:t>.</w:t>
      </w:r>
    </w:p>
    <w:p w14:paraId="432C6CF2" w14:textId="3936D344" w:rsidR="003A52D4" w:rsidRDefault="00845AD6" w:rsidP="0066460B">
      <w:pPr>
        <w:pStyle w:val="Caption"/>
      </w:pPr>
      <w:r>
        <w:t>Table B</w:t>
      </w:r>
      <w:r w:rsidR="003A52D4">
        <w:t>. Model parameter values</w:t>
      </w:r>
    </w:p>
    <w:tbl>
      <w:tblPr>
        <w:tblStyle w:val="PlainTable2"/>
        <w:tblW w:w="9356" w:type="dxa"/>
        <w:tblLook w:val="04A0" w:firstRow="1" w:lastRow="0" w:firstColumn="1" w:lastColumn="0" w:noHBand="0" w:noVBand="1"/>
      </w:tblPr>
      <w:tblGrid>
        <w:gridCol w:w="6703"/>
        <w:gridCol w:w="960"/>
        <w:gridCol w:w="1693"/>
      </w:tblGrid>
      <w:tr w:rsidR="00626EA5" w:rsidRPr="009E2B12" w14:paraId="1224F8AA" w14:textId="77777777" w:rsidTr="007105EE">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41C01C1A" w14:textId="77777777" w:rsidR="00626EA5" w:rsidRPr="009E2B12" w:rsidRDefault="00626EA5" w:rsidP="00B40C3D">
            <w:pPr>
              <w:pStyle w:val="NoSpacing"/>
              <w:keepNext/>
              <w:spacing w:line="276" w:lineRule="auto"/>
            </w:pPr>
            <w:r w:rsidRPr="009E2B12">
              <w:lastRenderedPageBreak/>
              <w:t>Parameter</w:t>
            </w:r>
          </w:p>
        </w:tc>
        <w:tc>
          <w:tcPr>
            <w:tcW w:w="0" w:type="auto"/>
            <w:vAlign w:val="center"/>
            <w:hideMark/>
          </w:tcPr>
          <w:p w14:paraId="0202EC56" w14:textId="77777777" w:rsidR="00626EA5" w:rsidRPr="009E2B12" w:rsidRDefault="00626EA5" w:rsidP="007105EE">
            <w:pPr>
              <w:pStyle w:val="NoSpacing"/>
              <w:keepNext/>
              <w:spacing w:line="276" w:lineRule="auto"/>
              <w:jc w:val="center"/>
              <w:cnfStyle w:val="100000000000" w:firstRow="1" w:lastRow="0" w:firstColumn="0" w:lastColumn="0" w:oddVBand="0" w:evenVBand="0" w:oddHBand="0" w:evenHBand="0" w:firstRowFirstColumn="0" w:firstRowLastColumn="0" w:lastRowFirstColumn="0" w:lastRowLastColumn="0"/>
            </w:pPr>
            <w:r w:rsidRPr="009E2B12">
              <w:t>Symbol</w:t>
            </w:r>
          </w:p>
        </w:tc>
        <w:tc>
          <w:tcPr>
            <w:tcW w:w="1693" w:type="dxa"/>
            <w:hideMark/>
          </w:tcPr>
          <w:p w14:paraId="45315F61" w14:textId="77777777" w:rsidR="00626EA5" w:rsidRPr="009E2B12" w:rsidRDefault="00626EA5" w:rsidP="00B40C3D">
            <w:pPr>
              <w:pStyle w:val="NoSpacing"/>
              <w:keepNext/>
              <w:spacing w:line="276" w:lineRule="auto"/>
              <w:cnfStyle w:val="100000000000" w:firstRow="1" w:lastRow="0" w:firstColumn="0" w:lastColumn="0" w:oddVBand="0" w:evenVBand="0" w:oddHBand="0" w:evenHBand="0" w:firstRowFirstColumn="0" w:firstRowLastColumn="0" w:lastRowFirstColumn="0" w:lastRowLastColumn="0"/>
            </w:pPr>
            <w:r w:rsidRPr="009E2B12">
              <w:t>Estimate</w:t>
            </w:r>
          </w:p>
        </w:tc>
      </w:tr>
      <w:tr w:rsidR="00626EA5" w:rsidRPr="009E2B12" w14:paraId="55DB02C9"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2F6455DE" w14:textId="77777777" w:rsidR="00626EA5" w:rsidRPr="009E2B12" w:rsidRDefault="00626EA5" w:rsidP="00B40C3D">
            <w:pPr>
              <w:pStyle w:val="NoSpacing"/>
              <w:keepNext/>
              <w:spacing w:line="276" w:lineRule="auto"/>
            </w:pPr>
            <w:r w:rsidRPr="009E2B12">
              <w:t>Human infection duration (days)</w:t>
            </w:r>
          </w:p>
        </w:tc>
        <w:tc>
          <w:tcPr>
            <w:tcW w:w="0" w:type="auto"/>
            <w:vAlign w:val="center"/>
          </w:tcPr>
          <w:p w14:paraId="373F03C2" w14:textId="77777777" w:rsidR="00626EA5" w:rsidRPr="009E2B12"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pPr>
          </w:p>
        </w:tc>
        <w:tc>
          <w:tcPr>
            <w:tcW w:w="1693" w:type="dxa"/>
          </w:tcPr>
          <w:p w14:paraId="078008B7"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p>
        </w:tc>
      </w:tr>
      <w:tr w:rsidR="00626EA5" w:rsidRPr="009E2B12" w14:paraId="001F5456"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4E06BC99" w14:textId="77777777" w:rsidR="00626EA5" w:rsidRPr="009E2B12" w:rsidRDefault="00626EA5" w:rsidP="00B40C3D">
            <w:pPr>
              <w:pStyle w:val="NoSpacing"/>
              <w:keepNext/>
              <w:spacing w:line="276" w:lineRule="auto"/>
              <w:rPr>
                <w:b w:val="0"/>
              </w:rPr>
            </w:pPr>
            <w:r w:rsidRPr="009E2B12">
              <w:rPr>
                <w:b w:val="0"/>
              </w:rPr>
              <w:t>Latent period</w:t>
            </w:r>
          </w:p>
        </w:tc>
        <w:tc>
          <w:tcPr>
            <w:tcW w:w="0" w:type="auto"/>
            <w:vAlign w:val="center"/>
            <w:hideMark/>
          </w:tcPr>
          <w:p w14:paraId="737E22C7" w14:textId="5006B050"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iCs/>
              </w:rPr>
            </w:pPr>
            <w:r w:rsidRPr="0078533E">
              <w:rPr>
                <w:position w:val="-10"/>
              </w:rPr>
              <w:object w:dxaOrig="260" w:dyaOrig="320" w14:anchorId="354AFF6A">
                <v:shape id="_x0000_i1197" type="#_x0000_t75" style="width:13.5pt;height:16.5pt" o:ole="">
                  <v:imagedata r:id="rId353" o:title=""/>
                </v:shape>
                <o:OLEObject Type="Embed" ProgID="Equation.DSMT4" ShapeID="_x0000_i1197" DrawAspect="Content" ObjectID="_1571214581" r:id="rId354"/>
              </w:object>
            </w:r>
          </w:p>
        </w:tc>
        <w:tc>
          <w:tcPr>
            <w:tcW w:w="1693" w:type="dxa"/>
            <w:hideMark/>
          </w:tcPr>
          <w:p w14:paraId="49092D65"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12</w:t>
            </w:r>
          </w:p>
        </w:tc>
      </w:tr>
      <w:tr w:rsidR="00626EA5" w:rsidRPr="009E2B12" w14:paraId="226D4BFF"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4CF31626" w14:textId="77777777" w:rsidR="00626EA5" w:rsidRPr="009E2B12" w:rsidRDefault="00626EA5" w:rsidP="00B40C3D">
            <w:pPr>
              <w:pStyle w:val="NoSpacing"/>
              <w:keepNext/>
              <w:spacing w:line="276" w:lineRule="auto"/>
              <w:rPr>
                <w:b w:val="0"/>
              </w:rPr>
            </w:pPr>
            <w:r w:rsidRPr="009E2B12">
              <w:rPr>
                <w:b w:val="0"/>
              </w:rPr>
              <w:t>Patent infection</w:t>
            </w:r>
          </w:p>
        </w:tc>
        <w:tc>
          <w:tcPr>
            <w:tcW w:w="0" w:type="auto"/>
            <w:vAlign w:val="center"/>
            <w:hideMark/>
          </w:tcPr>
          <w:p w14:paraId="24A57E68" w14:textId="2BA6DC7C"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iCs/>
              </w:rPr>
            </w:pPr>
            <w:r w:rsidRPr="0078533E">
              <w:rPr>
                <w:position w:val="-12"/>
              </w:rPr>
              <w:object w:dxaOrig="300" w:dyaOrig="360" w14:anchorId="19355B87">
                <v:shape id="_x0000_i1198" type="#_x0000_t75" style="width:16.5pt;height:18pt" o:ole="">
                  <v:imagedata r:id="rId355" o:title=""/>
                </v:shape>
                <o:OLEObject Type="Embed" ProgID="Equation.DSMT4" ShapeID="_x0000_i1198" DrawAspect="Content" ObjectID="_1571214582" r:id="rId356"/>
              </w:object>
            </w:r>
          </w:p>
        </w:tc>
        <w:tc>
          <w:tcPr>
            <w:tcW w:w="1693" w:type="dxa"/>
            <w:hideMark/>
          </w:tcPr>
          <w:p w14:paraId="7BEF3265" w14:textId="65CF20B4" w:rsidR="00626EA5" w:rsidRPr="009E2B12" w:rsidRDefault="003277E0"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t>195</w:t>
            </w:r>
          </w:p>
        </w:tc>
      </w:tr>
      <w:tr w:rsidR="00626EA5" w:rsidRPr="009E2B12" w14:paraId="7062706D"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609407D" w14:textId="77777777" w:rsidR="00626EA5" w:rsidRPr="009E2B12" w:rsidRDefault="00626EA5" w:rsidP="00B40C3D">
            <w:pPr>
              <w:pStyle w:val="NoSpacing"/>
              <w:keepNext/>
              <w:spacing w:line="276" w:lineRule="auto"/>
              <w:rPr>
                <w:b w:val="0"/>
              </w:rPr>
            </w:pPr>
            <w:r w:rsidRPr="009E2B12">
              <w:rPr>
                <w:b w:val="0"/>
              </w:rPr>
              <w:t>Clinical disease (treated)</w:t>
            </w:r>
          </w:p>
        </w:tc>
        <w:tc>
          <w:tcPr>
            <w:tcW w:w="0" w:type="auto"/>
            <w:vAlign w:val="center"/>
            <w:hideMark/>
          </w:tcPr>
          <w:p w14:paraId="3BFBE6DC" w14:textId="3B653858"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iCs/>
              </w:rPr>
            </w:pPr>
            <w:r w:rsidRPr="0078533E">
              <w:rPr>
                <w:position w:val="-10"/>
              </w:rPr>
              <w:object w:dxaOrig="260" w:dyaOrig="320" w14:anchorId="2F05119A">
                <v:shape id="_x0000_i1199" type="#_x0000_t75" style="width:13.5pt;height:16.5pt" o:ole="">
                  <v:imagedata r:id="rId357" o:title=""/>
                </v:shape>
                <o:OLEObject Type="Embed" ProgID="Equation.DSMT4" ShapeID="_x0000_i1199" DrawAspect="Content" ObjectID="_1571214583" r:id="rId358"/>
              </w:object>
            </w:r>
          </w:p>
        </w:tc>
        <w:tc>
          <w:tcPr>
            <w:tcW w:w="1693" w:type="dxa"/>
            <w:hideMark/>
          </w:tcPr>
          <w:p w14:paraId="49D44B88"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5</w:t>
            </w:r>
          </w:p>
        </w:tc>
      </w:tr>
      <w:tr w:rsidR="00626EA5" w:rsidRPr="009E2B12" w14:paraId="5941A9AF"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B800581" w14:textId="77777777" w:rsidR="00626EA5" w:rsidRPr="009E2B12" w:rsidRDefault="00626EA5" w:rsidP="00B40C3D">
            <w:pPr>
              <w:pStyle w:val="NoSpacing"/>
              <w:keepNext/>
              <w:spacing w:line="276" w:lineRule="auto"/>
              <w:rPr>
                <w:b w:val="0"/>
              </w:rPr>
            </w:pPr>
            <w:r w:rsidRPr="009E2B12">
              <w:rPr>
                <w:b w:val="0"/>
              </w:rPr>
              <w:t>Clinical disease (untreated)</w:t>
            </w:r>
          </w:p>
        </w:tc>
        <w:tc>
          <w:tcPr>
            <w:tcW w:w="0" w:type="auto"/>
            <w:vAlign w:val="center"/>
            <w:hideMark/>
          </w:tcPr>
          <w:p w14:paraId="495FDBBD" w14:textId="352F63C2"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iCs/>
              </w:rPr>
            </w:pPr>
            <w:r w:rsidRPr="0078533E">
              <w:rPr>
                <w:position w:val="-12"/>
              </w:rPr>
              <w:object w:dxaOrig="320" w:dyaOrig="360" w14:anchorId="70810654">
                <v:shape id="_x0000_i1200" type="#_x0000_t75" style="width:16.5pt;height:18pt" o:ole="">
                  <v:imagedata r:id="rId359" o:title=""/>
                </v:shape>
                <o:OLEObject Type="Embed" ProgID="Equation.DSMT4" ShapeID="_x0000_i1200" DrawAspect="Content" ObjectID="_1571214584" r:id="rId360"/>
              </w:object>
            </w:r>
          </w:p>
        </w:tc>
        <w:tc>
          <w:tcPr>
            <w:tcW w:w="1693" w:type="dxa"/>
            <w:hideMark/>
          </w:tcPr>
          <w:p w14:paraId="7D7DAC23"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5</w:t>
            </w:r>
          </w:p>
        </w:tc>
      </w:tr>
      <w:tr w:rsidR="00626EA5" w:rsidRPr="009E2B12" w14:paraId="5ADD46E3"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471778DD" w14:textId="77777777" w:rsidR="00626EA5" w:rsidRPr="009E2B12" w:rsidRDefault="00626EA5" w:rsidP="00B40C3D">
            <w:pPr>
              <w:pStyle w:val="NoSpacing"/>
              <w:keepNext/>
              <w:spacing w:line="276" w:lineRule="auto"/>
              <w:rPr>
                <w:b w:val="0"/>
              </w:rPr>
            </w:pPr>
            <w:r w:rsidRPr="009E2B12">
              <w:rPr>
                <w:b w:val="0"/>
              </w:rPr>
              <w:t>Sub-patent infection</w:t>
            </w:r>
          </w:p>
        </w:tc>
        <w:tc>
          <w:tcPr>
            <w:tcW w:w="0" w:type="auto"/>
            <w:vAlign w:val="center"/>
            <w:hideMark/>
          </w:tcPr>
          <w:p w14:paraId="6A848B67" w14:textId="7612D081"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iCs/>
              </w:rPr>
            </w:pPr>
            <w:r w:rsidRPr="0078533E">
              <w:rPr>
                <w:position w:val="-10"/>
              </w:rPr>
              <w:object w:dxaOrig="279" w:dyaOrig="320" w14:anchorId="20DCA600">
                <v:shape id="_x0000_i1201" type="#_x0000_t75" style="width:14.25pt;height:16.5pt" o:ole="">
                  <v:imagedata r:id="rId361" o:title=""/>
                </v:shape>
                <o:OLEObject Type="Embed" ProgID="Equation.DSMT4" ShapeID="_x0000_i1201" DrawAspect="Content" ObjectID="_1571214585" r:id="rId362"/>
              </w:object>
            </w:r>
          </w:p>
        </w:tc>
        <w:tc>
          <w:tcPr>
            <w:tcW w:w="1693" w:type="dxa"/>
            <w:hideMark/>
          </w:tcPr>
          <w:p w14:paraId="79E4D571"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110</w:t>
            </w:r>
          </w:p>
        </w:tc>
      </w:tr>
      <w:tr w:rsidR="00626EA5" w:rsidRPr="009E2B12" w14:paraId="650231C9"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75F54F99" w14:textId="77777777" w:rsidR="00626EA5" w:rsidRPr="009E2B12" w:rsidRDefault="00626EA5" w:rsidP="00B40C3D">
            <w:pPr>
              <w:pStyle w:val="NoSpacing"/>
              <w:keepNext/>
              <w:spacing w:line="276" w:lineRule="auto"/>
            </w:pPr>
            <w:r w:rsidRPr="009E2B12">
              <w:t>Treatment Parameters</w:t>
            </w:r>
          </w:p>
        </w:tc>
        <w:tc>
          <w:tcPr>
            <w:tcW w:w="0" w:type="auto"/>
            <w:vAlign w:val="center"/>
          </w:tcPr>
          <w:p w14:paraId="5EFB9851" w14:textId="77777777" w:rsidR="00626EA5" w:rsidRPr="009E2B12"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iCs/>
              </w:rPr>
            </w:pPr>
          </w:p>
        </w:tc>
        <w:tc>
          <w:tcPr>
            <w:tcW w:w="1693" w:type="dxa"/>
          </w:tcPr>
          <w:p w14:paraId="750F3F74"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p>
        </w:tc>
      </w:tr>
      <w:tr w:rsidR="00626EA5" w:rsidRPr="009E2B12" w14:paraId="5CB260A3"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203CD48C" w14:textId="77777777" w:rsidR="00626EA5" w:rsidRPr="00C95A6D" w:rsidRDefault="00626EA5" w:rsidP="00B40C3D">
            <w:pPr>
              <w:pStyle w:val="NoSpacing"/>
              <w:keepNext/>
              <w:spacing w:line="276" w:lineRule="auto"/>
              <w:rPr>
                <w:b w:val="0"/>
              </w:rPr>
            </w:pPr>
            <w:r w:rsidRPr="00C95A6D">
              <w:rPr>
                <w:b w:val="0"/>
              </w:rPr>
              <w:t>Probability of seeking treatment if clinically diseased</w:t>
            </w:r>
          </w:p>
        </w:tc>
        <w:tc>
          <w:tcPr>
            <w:tcW w:w="0" w:type="auto"/>
            <w:vAlign w:val="center"/>
          </w:tcPr>
          <w:p w14:paraId="58B2C13F" w14:textId="4AD5EC8F"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78533E">
              <w:rPr>
                <w:position w:val="-12"/>
              </w:rPr>
              <w:object w:dxaOrig="300" w:dyaOrig="360" w14:anchorId="4BD90D9D">
                <v:shape id="_x0000_i1202" type="#_x0000_t75" style="width:16.5pt;height:18pt" o:ole="">
                  <v:imagedata r:id="rId363" o:title=""/>
                </v:shape>
                <o:OLEObject Type="Embed" ProgID="Equation.DSMT4" ShapeID="_x0000_i1202" DrawAspect="Content" ObjectID="_1571214586" r:id="rId364"/>
              </w:object>
            </w:r>
          </w:p>
        </w:tc>
        <w:tc>
          <w:tcPr>
            <w:tcW w:w="1693" w:type="dxa"/>
          </w:tcPr>
          <w:p w14:paraId="5CAC652D"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Variable</w:t>
            </w:r>
          </w:p>
        </w:tc>
      </w:tr>
      <w:tr w:rsidR="00626EA5" w:rsidRPr="009E2B12" w14:paraId="61FBB161"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42323FA1" w14:textId="77777777" w:rsidR="00626EA5" w:rsidRPr="00C95A6D" w:rsidRDefault="00626EA5" w:rsidP="00B40C3D">
            <w:pPr>
              <w:pStyle w:val="NoSpacing"/>
              <w:keepNext/>
              <w:spacing w:line="276" w:lineRule="auto"/>
              <w:rPr>
                <w:b w:val="0"/>
              </w:rPr>
            </w:pPr>
            <w:r w:rsidRPr="009E2B12">
              <w:t>Age and heterogeneity</w:t>
            </w:r>
          </w:p>
        </w:tc>
        <w:tc>
          <w:tcPr>
            <w:tcW w:w="0" w:type="auto"/>
            <w:vAlign w:val="center"/>
          </w:tcPr>
          <w:p w14:paraId="1CBFEB57" w14:textId="77777777" w:rsidR="00626EA5" w:rsidRPr="009E2B12"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iCs/>
              </w:rPr>
            </w:pPr>
          </w:p>
        </w:tc>
        <w:tc>
          <w:tcPr>
            <w:tcW w:w="1693" w:type="dxa"/>
          </w:tcPr>
          <w:p w14:paraId="09B43902"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p>
        </w:tc>
      </w:tr>
      <w:tr w:rsidR="00626EA5" w:rsidRPr="009E2B12" w14:paraId="33304255"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FD0C429" w14:textId="77777777" w:rsidR="00626EA5" w:rsidRPr="00C95A6D" w:rsidRDefault="00626EA5" w:rsidP="00B40C3D">
            <w:pPr>
              <w:pStyle w:val="NoSpacing"/>
              <w:keepNext/>
              <w:spacing w:line="276" w:lineRule="auto"/>
              <w:rPr>
                <w:b w:val="0"/>
              </w:rPr>
            </w:pPr>
            <w:r w:rsidRPr="00C95A6D">
              <w:rPr>
                <w:b w:val="0"/>
              </w:rPr>
              <w:t>Age-dependent biting parameter</w:t>
            </w:r>
          </w:p>
        </w:tc>
        <w:tc>
          <w:tcPr>
            <w:tcW w:w="0" w:type="auto"/>
            <w:vAlign w:val="center"/>
            <w:hideMark/>
          </w:tcPr>
          <w:p w14:paraId="57021E47" w14:textId="0BE101FE"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iCs/>
              </w:rPr>
            </w:pPr>
            <w:r w:rsidRPr="0078533E">
              <w:rPr>
                <w:position w:val="-10"/>
              </w:rPr>
              <w:object w:dxaOrig="220" w:dyaOrig="260" w14:anchorId="60EC220A">
                <v:shape id="_x0000_i1203" type="#_x0000_t75" style="width:11.25pt;height:13.5pt" o:ole="">
                  <v:imagedata r:id="rId365" o:title=""/>
                </v:shape>
                <o:OLEObject Type="Embed" ProgID="Equation.DSMT4" ShapeID="_x0000_i1203" DrawAspect="Content" ObjectID="_1571214587" r:id="rId366"/>
              </w:object>
            </w:r>
          </w:p>
        </w:tc>
        <w:tc>
          <w:tcPr>
            <w:tcW w:w="1693" w:type="dxa"/>
            <w:hideMark/>
          </w:tcPr>
          <w:p w14:paraId="07506B47"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0.85</w:t>
            </w:r>
          </w:p>
        </w:tc>
      </w:tr>
      <w:tr w:rsidR="00626EA5" w:rsidRPr="009E2B12" w14:paraId="5ECDD270"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D6D91EA" w14:textId="77777777" w:rsidR="00626EA5" w:rsidRPr="00C95A6D" w:rsidRDefault="00626EA5" w:rsidP="00B40C3D">
            <w:pPr>
              <w:pStyle w:val="NoSpacing"/>
              <w:keepNext/>
              <w:spacing w:line="276" w:lineRule="auto"/>
              <w:rPr>
                <w:b w:val="0"/>
              </w:rPr>
            </w:pPr>
            <w:r w:rsidRPr="00C95A6D">
              <w:rPr>
                <w:b w:val="0"/>
              </w:rPr>
              <w:t>Age-dependent biting parameter</w:t>
            </w:r>
          </w:p>
        </w:tc>
        <w:tc>
          <w:tcPr>
            <w:tcW w:w="0" w:type="auto"/>
            <w:vAlign w:val="center"/>
            <w:hideMark/>
          </w:tcPr>
          <w:p w14:paraId="4F83B272" w14:textId="52163128"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iCs/>
              </w:rPr>
            </w:pPr>
            <w:r w:rsidRPr="0078533E">
              <w:rPr>
                <w:position w:val="-12"/>
              </w:rPr>
              <w:object w:dxaOrig="260" w:dyaOrig="360" w14:anchorId="5DE2C9F3">
                <v:shape id="_x0000_i1204" type="#_x0000_t75" style="width:13.5pt;height:18pt" o:ole="">
                  <v:imagedata r:id="rId367" o:title=""/>
                </v:shape>
                <o:OLEObject Type="Embed" ProgID="Equation.DSMT4" ShapeID="_x0000_i1204" DrawAspect="Content" ObjectID="_1571214588" r:id="rId368"/>
              </w:object>
            </w:r>
          </w:p>
        </w:tc>
        <w:tc>
          <w:tcPr>
            <w:tcW w:w="1693" w:type="dxa"/>
            <w:hideMark/>
          </w:tcPr>
          <w:p w14:paraId="0A61A399"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 xml:space="preserve">8 years </w:t>
            </w:r>
          </w:p>
        </w:tc>
      </w:tr>
      <w:tr w:rsidR="00626EA5" w:rsidRPr="009E2B12" w14:paraId="5890A358"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190EF2D3" w14:textId="77777777" w:rsidR="00626EA5" w:rsidRPr="00C95A6D" w:rsidRDefault="00626EA5" w:rsidP="00B40C3D">
            <w:pPr>
              <w:pStyle w:val="NoSpacing"/>
              <w:keepNext/>
              <w:spacing w:line="276" w:lineRule="auto"/>
              <w:rPr>
                <w:b w:val="0"/>
              </w:rPr>
            </w:pPr>
            <w:r w:rsidRPr="00C95A6D">
              <w:rPr>
                <w:b w:val="0"/>
              </w:rPr>
              <w:t>Variance of the log heterogeneity in biting rates</w:t>
            </w:r>
          </w:p>
        </w:tc>
        <w:tc>
          <w:tcPr>
            <w:tcW w:w="0" w:type="auto"/>
            <w:vAlign w:val="center"/>
            <w:hideMark/>
          </w:tcPr>
          <w:p w14:paraId="6D863DD9" w14:textId="3868BB1A"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rPr>
            </w:pPr>
            <w:r w:rsidRPr="0078533E">
              <w:rPr>
                <w:position w:val="-6"/>
              </w:rPr>
              <w:object w:dxaOrig="300" w:dyaOrig="300" w14:anchorId="606A53D4">
                <v:shape id="_x0000_i1205" type="#_x0000_t75" style="width:16.5pt;height:16.5pt" o:ole="">
                  <v:imagedata r:id="rId369" o:title=""/>
                </v:shape>
                <o:OLEObject Type="Embed" ProgID="Equation.DSMT4" ShapeID="_x0000_i1205" DrawAspect="Content" ObjectID="_1571214589" r:id="rId370"/>
              </w:object>
            </w:r>
          </w:p>
        </w:tc>
        <w:tc>
          <w:tcPr>
            <w:tcW w:w="1693" w:type="dxa"/>
            <w:hideMark/>
          </w:tcPr>
          <w:p w14:paraId="51FFACAF"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1.67</w:t>
            </w:r>
          </w:p>
        </w:tc>
      </w:tr>
      <w:tr w:rsidR="00626EA5" w:rsidRPr="009E2B12" w14:paraId="0D6CD265"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3FD744C8" w14:textId="77777777" w:rsidR="00626EA5" w:rsidRPr="00C95A6D" w:rsidRDefault="00626EA5" w:rsidP="00B40C3D">
            <w:pPr>
              <w:pStyle w:val="NoSpacing"/>
              <w:keepNext/>
              <w:spacing w:line="276" w:lineRule="auto"/>
              <w:rPr>
                <w:b w:val="0"/>
              </w:rPr>
            </w:pPr>
            <w:r w:rsidRPr="009E2B12">
              <w:t>Immunity reducing probability of infection</w:t>
            </w:r>
          </w:p>
        </w:tc>
        <w:tc>
          <w:tcPr>
            <w:tcW w:w="0" w:type="auto"/>
            <w:vAlign w:val="center"/>
          </w:tcPr>
          <w:p w14:paraId="40767004" w14:textId="77777777" w:rsidR="00626EA5" w:rsidRPr="009E2B12"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p>
        </w:tc>
        <w:tc>
          <w:tcPr>
            <w:tcW w:w="1693" w:type="dxa"/>
          </w:tcPr>
          <w:p w14:paraId="1AB42E9C"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p>
        </w:tc>
      </w:tr>
      <w:tr w:rsidR="00626EA5" w:rsidRPr="009E2B12" w14:paraId="1C572C50"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22D01741" w14:textId="77777777" w:rsidR="00626EA5" w:rsidRPr="00C95A6D" w:rsidRDefault="00626EA5" w:rsidP="00B40C3D">
            <w:pPr>
              <w:pStyle w:val="NoSpacing"/>
              <w:keepNext/>
              <w:spacing w:line="276" w:lineRule="auto"/>
              <w:rPr>
                <w:b w:val="0"/>
              </w:rPr>
            </w:pPr>
            <w:r w:rsidRPr="00C95A6D">
              <w:rPr>
                <w:b w:val="0"/>
              </w:rPr>
              <w:t>Maximum probability due to no immunity</w:t>
            </w:r>
          </w:p>
        </w:tc>
        <w:tc>
          <w:tcPr>
            <w:tcW w:w="0" w:type="auto"/>
            <w:vAlign w:val="center"/>
            <w:hideMark/>
          </w:tcPr>
          <w:p w14:paraId="2418D2AF" w14:textId="24DE99AE"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vertAlign w:val="subscript"/>
              </w:rPr>
            </w:pPr>
            <w:r w:rsidRPr="0078533E">
              <w:rPr>
                <w:position w:val="-12"/>
              </w:rPr>
              <w:object w:dxaOrig="240" w:dyaOrig="360" w14:anchorId="6A1EE313">
                <v:shape id="_x0000_i1206" type="#_x0000_t75" style="width:12pt;height:18pt" o:ole="">
                  <v:imagedata r:id="rId371" o:title=""/>
                </v:shape>
                <o:OLEObject Type="Embed" ProgID="Equation.DSMT4" ShapeID="_x0000_i1206" DrawAspect="Content" ObjectID="_1571214590" r:id="rId372"/>
              </w:object>
            </w:r>
          </w:p>
        </w:tc>
        <w:tc>
          <w:tcPr>
            <w:tcW w:w="1693" w:type="dxa"/>
            <w:hideMark/>
          </w:tcPr>
          <w:p w14:paraId="675754A5"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0.590076</w:t>
            </w:r>
          </w:p>
        </w:tc>
      </w:tr>
      <w:tr w:rsidR="00626EA5" w:rsidRPr="009E2B12" w14:paraId="0326B417"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74BC1E4" w14:textId="77777777" w:rsidR="00626EA5" w:rsidRPr="00C95A6D" w:rsidRDefault="00626EA5" w:rsidP="00B40C3D">
            <w:pPr>
              <w:pStyle w:val="NoSpacing"/>
              <w:keepNext/>
              <w:spacing w:line="276" w:lineRule="auto"/>
              <w:rPr>
                <w:b w:val="0"/>
              </w:rPr>
            </w:pPr>
            <w:r w:rsidRPr="00C95A6D">
              <w:rPr>
                <w:b w:val="0"/>
              </w:rPr>
              <w:t>Maximum relative reduction due to immunity</w:t>
            </w:r>
          </w:p>
        </w:tc>
        <w:tc>
          <w:tcPr>
            <w:tcW w:w="0" w:type="auto"/>
            <w:vAlign w:val="center"/>
            <w:hideMark/>
          </w:tcPr>
          <w:p w14:paraId="105A36F3" w14:textId="0ABA7BC2"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vertAlign w:val="subscript"/>
              </w:rPr>
            </w:pPr>
            <w:r w:rsidRPr="0078533E">
              <w:rPr>
                <w:position w:val="-10"/>
              </w:rPr>
              <w:object w:dxaOrig="240" w:dyaOrig="320" w14:anchorId="3DFA41CB">
                <v:shape id="_x0000_i1207" type="#_x0000_t75" style="width:12pt;height:16.5pt" o:ole="">
                  <v:imagedata r:id="rId373" o:title=""/>
                </v:shape>
                <o:OLEObject Type="Embed" ProgID="Equation.DSMT4" ShapeID="_x0000_i1207" DrawAspect="Content" ObjectID="_1571214591" r:id="rId374"/>
              </w:object>
            </w:r>
          </w:p>
        </w:tc>
        <w:tc>
          <w:tcPr>
            <w:tcW w:w="1693" w:type="dxa"/>
            <w:hideMark/>
          </w:tcPr>
          <w:p w14:paraId="6FFACA10"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0.5</w:t>
            </w:r>
          </w:p>
        </w:tc>
      </w:tr>
      <w:tr w:rsidR="00626EA5" w:rsidRPr="009E2B12" w14:paraId="5399162E"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7ED77599" w14:textId="77777777" w:rsidR="00626EA5" w:rsidRPr="00C95A6D" w:rsidRDefault="00626EA5" w:rsidP="00B40C3D">
            <w:pPr>
              <w:pStyle w:val="NoSpacing"/>
              <w:keepNext/>
              <w:spacing w:line="276" w:lineRule="auto"/>
              <w:rPr>
                <w:b w:val="0"/>
              </w:rPr>
            </w:pPr>
            <w:r w:rsidRPr="00C95A6D">
              <w:rPr>
                <w:b w:val="0"/>
              </w:rPr>
              <w:t>Inverse of decay rate</w:t>
            </w:r>
          </w:p>
        </w:tc>
        <w:tc>
          <w:tcPr>
            <w:tcW w:w="0" w:type="auto"/>
            <w:vAlign w:val="center"/>
            <w:hideMark/>
          </w:tcPr>
          <w:p w14:paraId="2AC764F9" w14:textId="2F2A8942"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vertAlign w:val="subscript"/>
              </w:rPr>
            </w:pPr>
            <w:r w:rsidRPr="0078533E">
              <w:rPr>
                <w:position w:val="-12"/>
              </w:rPr>
              <w:object w:dxaOrig="300" w:dyaOrig="360" w14:anchorId="44BAE62F">
                <v:shape id="_x0000_i1208" type="#_x0000_t75" style="width:16.5pt;height:18pt" o:ole="">
                  <v:imagedata r:id="rId375" o:title=""/>
                </v:shape>
                <o:OLEObject Type="Embed" ProgID="Equation.DSMT4" ShapeID="_x0000_i1208" DrawAspect="Content" ObjectID="_1571214592" r:id="rId376"/>
              </w:object>
            </w:r>
          </w:p>
        </w:tc>
        <w:tc>
          <w:tcPr>
            <w:tcW w:w="1693" w:type="dxa"/>
            <w:hideMark/>
          </w:tcPr>
          <w:p w14:paraId="3E796EB6"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10 years</w:t>
            </w:r>
          </w:p>
        </w:tc>
      </w:tr>
      <w:tr w:rsidR="00626EA5" w:rsidRPr="009E2B12" w14:paraId="3D2754E6"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32F4C94A" w14:textId="77777777" w:rsidR="00626EA5" w:rsidRPr="00C95A6D" w:rsidRDefault="00626EA5" w:rsidP="00B40C3D">
            <w:pPr>
              <w:pStyle w:val="NoSpacing"/>
              <w:keepNext/>
              <w:spacing w:line="276" w:lineRule="auto"/>
              <w:rPr>
                <w:b w:val="0"/>
              </w:rPr>
            </w:pPr>
            <w:r w:rsidRPr="00C95A6D">
              <w:rPr>
                <w:b w:val="0"/>
              </w:rPr>
              <w:t>Scale parameter</w:t>
            </w:r>
          </w:p>
        </w:tc>
        <w:tc>
          <w:tcPr>
            <w:tcW w:w="0" w:type="auto"/>
            <w:vAlign w:val="center"/>
            <w:hideMark/>
          </w:tcPr>
          <w:p w14:paraId="73DAE8E8" w14:textId="0DE08345"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vertAlign w:val="subscript"/>
              </w:rPr>
            </w:pPr>
            <w:r w:rsidRPr="0078533E">
              <w:rPr>
                <w:position w:val="-10"/>
              </w:rPr>
              <w:object w:dxaOrig="279" w:dyaOrig="320" w14:anchorId="511D5FF5">
                <v:shape id="_x0000_i1209" type="#_x0000_t75" style="width:14.25pt;height:16.5pt" o:ole="">
                  <v:imagedata r:id="rId377" o:title=""/>
                </v:shape>
                <o:OLEObject Type="Embed" ProgID="Equation.DSMT4" ShapeID="_x0000_i1209" DrawAspect="Content" ObjectID="_1571214593" r:id="rId378"/>
              </w:object>
            </w:r>
          </w:p>
        </w:tc>
        <w:tc>
          <w:tcPr>
            <w:tcW w:w="1693" w:type="dxa"/>
            <w:hideMark/>
          </w:tcPr>
          <w:p w14:paraId="302601FF"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43.8787</w:t>
            </w:r>
          </w:p>
        </w:tc>
      </w:tr>
      <w:tr w:rsidR="00626EA5" w:rsidRPr="009E2B12" w14:paraId="48BCD445"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28F0DD6A" w14:textId="77777777" w:rsidR="00626EA5" w:rsidRPr="00C95A6D" w:rsidRDefault="00626EA5" w:rsidP="00B40C3D">
            <w:pPr>
              <w:pStyle w:val="NoSpacing"/>
              <w:keepNext/>
              <w:spacing w:line="276" w:lineRule="auto"/>
              <w:rPr>
                <w:b w:val="0"/>
              </w:rPr>
            </w:pPr>
            <w:r w:rsidRPr="00C95A6D">
              <w:rPr>
                <w:b w:val="0"/>
              </w:rPr>
              <w:t>Shape parameter</w:t>
            </w:r>
          </w:p>
        </w:tc>
        <w:tc>
          <w:tcPr>
            <w:tcW w:w="0" w:type="auto"/>
            <w:vAlign w:val="center"/>
            <w:hideMark/>
          </w:tcPr>
          <w:p w14:paraId="3B6AE787" w14:textId="79189CD2"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pPr>
            <w:r w:rsidRPr="0078533E">
              <w:rPr>
                <w:position w:val="-12"/>
              </w:rPr>
              <w:object w:dxaOrig="300" w:dyaOrig="360" w14:anchorId="6EF70D66">
                <v:shape id="_x0000_i1210" type="#_x0000_t75" style="width:16.5pt;height:18pt" o:ole="">
                  <v:imagedata r:id="rId379" o:title=""/>
                </v:shape>
                <o:OLEObject Type="Embed" ProgID="Equation.DSMT4" ShapeID="_x0000_i1210" DrawAspect="Content" ObjectID="_1571214594" r:id="rId380"/>
              </w:object>
            </w:r>
          </w:p>
        </w:tc>
        <w:tc>
          <w:tcPr>
            <w:tcW w:w="1693" w:type="dxa"/>
            <w:hideMark/>
          </w:tcPr>
          <w:p w14:paraId="0F40EC7B"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2.15506</w:t>
            </w:r>
          </w:p>
        </w:tc>
      </w:tr>
      <w:tr w:rsidR="00626EA5" w:rsidRPr="009E2B12" w14:paraId="46992077"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F282DA4" w14:textId="77777777" w:rsidR="00626EA5" w:rsidRPr="00C95A6D" w:rsidRDefault="00626EA5" w:rsidP="00B40C3D">
            <w:pPr>
              <w:pStyle w:val="NoSpacing"/>
              <w:keepNext/>
              <w:spacing w:line="276" w:lineRule="auto"/>
              <w:rPr>
                <w:b w:val="0"/>
              </w:rPr>
            </w:pPr>
            <w:r w:rsidRPr="00C95A6D">
              <w:rPr>
                <w:b w:val="0"/>
              </w:rPr>
              <w:t>Duration in which immunity is not boosted</w:t>
            </w:r>
          </w:p>
        </w:tc>
        <w:tc>
          <w:tcPr>
            <w:tcW w:w="0" w:type="auto"/>
            <w:vAlign w:val="center"/>
            <w:hideMark/>
          </w:tcPr>
          <w:p w14:paraId="136BA680" w14:textId="40450B51"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vertAlign w:val="subscript"/>
              </w:rPr>
            </w:pPr>
            <w:r w:rsidRPr="0078533E">
              <w:rPr>
                <w:position w:val="-10"/>
              </w:rPr>
              <w:object w:dxaOrig="240" w:dyaOrig="320" w14:anchorId="16C9E244">
                <v:shape id="_x0000_i1211" type="#_x0000_t75" style="width:12pt;height:16.5pt" o:ole="">
                  <v:imagedata r:id="rId381" o:title=""/>
                </v:shape>
                <o:OLEObject Type="Embed" ProgID="Equation.DSMT4" ShapeID="_x0000_i1211" DrawAspect="Content" ObjectID="_1571214595" r:id="rId382"/>
              </w:object>
            </w:r>
          </w:p>
        </w:tc>
        <w:tc>
          <w:tcPr>
            <w:tcW w:w="1693" w:type="dxa"/>
            <w:hideMark/>
          </w:tcPr>
          <w:p w14:paraId="23DF3FA3"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7.19919 days</w:t>
            </w:r>
          </w:p>
        </w:tc>
      </w:tr>
      <w:tr w:rsidR="003277E0" w:rsidRPr="009E2B12" w14:paraId="1F852D20"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786DFF20" w14:textId="42C72016" w:rsidR="003277E0" w:rsidRPr="003277E0" w:rsidRDefault="003277E0" w:rsidP="00B40C3D">
            <w:pPr>
              <w:pStyle w:val="NoSpacing"/>
              <w:keepNext/>
              <w:spacing w:line="276" w:lineRule="auto"/>
              <w:rPr>
                <w:b w:val="0"/>
              </w:rPr>
            </w:pPr>
            <w:r>
              <w:rPr>
                <w:b w:val="0"/>
              </w:rPr>
              <w:t>New-born immunity relative to mother’s</w:t>
            </w:r>
          </w:p>
        </w:tc>
        <w:tc>
          <w:tcPr>
            <w:tcW w:w="0" w:type="auto"/>
            <w:vAlign w:val="center"/>
          </w:tcPr>
          <w:p w14:paraId="2EE158F3" w14:textId="65DDC83B" w:rsidR="003277E0" w:rsidRPr="0078533E" w:rsidRDefault="003277E0"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pPr>
            <w:r w:rsidRPr="008663C5">
              <w:rPr>
                <w:rFonts w:ascii="Times New Roman" w:hAnsi="Times New Roman" w:cs="Times New Roman"/>
                <w:position w:val="-12"/>
              </w:rPr>
              <w:object w:dxaOrig="420" w:dyaOrig="360" w14:anchorId="2E574AD0">
                <v:shape id="_x0000_i1212" type="#_x0000_t75" style="width:22.5pt;height:18pt" o:ole="">
                  <v:imagedata r:id="rId383" o:title=""/>
                </v:shape>
                <o:OLEObject Type="Embed" ProgID="Equation.DSMT4" ShapeID="_x0000_i1212" DrawAspect="Content" ObjectID="_1571214596" r:id="rId384"/>
              </w:object>
            </w:r>
          </w:p>
        </w:tc>
        <w:tc>
          <w:tcPr>
            <w:tcW w:w="1693" w:type="dxa"/>
          </w:tcPr>
          <w:p w14:paraId="161E3287" w14:textId="53094D55" w:rsidR="003277E0" w:rsidRPr="009E2B12" w:rsidRDefault="003277E0"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t>0.774368</w:t>
            </w:r>
          </w:p>
        </w:tc>
      </w:tr>
      <w:tr w:rsidR="00626EA5" w:rsidRPr="009E2B12" w14:paraId="2BA276C5"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7B7F3D4F" w14:textId="77777777" w:rsidR="00626EA5" w:rsidRPr="00C95A6D" w:rsidRDefault="00626EA5" w:rsidP="00B40C3D">
            <w:pPr>
              <w:pStyle w:val="NoSpacing"/>
              <w:keepNext/>
              <w:spacing w:line="276" w:lineRule="auto"/>
              <w:rPr>
                <w:b w:val="0"/>
              </w:rPr>
            </w:pPr>
            <w:r w:rsidRPr="009E2B12">
              <w:t>Immunity reducing probability of clinical disease</w:t>
            </w:r>
          </w:p>
        </w:tc>
        <w:tc>
          <w:tcPr>
            <w:tcW w:w="0" w:type="auto"/>
            <w:vAlign w:val="center"/>
          </w:tcPr>
          <w:p w14:paraId="5B5FF5DC" w14:textId="77777777" w:rsidR="00626EA5" w:rsidRPr="009E2B12"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p>
        </w:tc>
        <w:tc>
          <w:tcPr>
            <w:tcW w:w="1693" w:type="dxa"/>
          </w:tcPr>
          <w:p w14:paraId="0B67E3FF"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p>
        </w:tc>
      </w:tr>
      <w:tr w:rsidR="00626EA5" w:rsidRPr="009E2B12" w14:paraId="7AAB6416"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12B321D6" w14:textId="77777777" w:rsidR="00626EA5" w:rsidRPr="00C95A6D" w:rsidRDefault="00626EA5" w:rsidP="00B40C3D">
            <w:pPr>
              <w:pStyle w:val="NoSpacing"/>
              <w:keepNext/>
              <w:spacing w:line="276" w:lineRule="auto"/>
              <w:rPr>
                <w:b w:val="0"/>
              </w:rPr>
            </w:pPr>
            <w:r w:rsidRPr="00C95A6D">
              <w:rPr>
                <w:b w:val="0"/>
              </w:rPr>
              <w:t>Maximum probability due to no immunity</w:t>
            </w:r>
          </w:p>
        </w:tc>
        <w:tc>
          <w:tcPr>
            <w:tcW w:w="0" w:type="auto"/>
            <w:vAlign w:val="center"/>
            <w:hideMark/>
          </w:tcPr>
          <w:p w14:paraId="7D25C00B" w14:textId="33CFF2FA"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pPr>
            <w:r w:rsidRPr="0078533E">
              <w:rPr>
                <w:position w:val="-12"/>
              </w:rPr>
              <w:object w:dxaOrig="240" w:dyaOrig="360" w14:anchorId="59FA06DF">
                <v:shape id="_x0000_i1213" type="#_x0000_t75" style="width:12pt;height:18pt" o:ole="">
                  <v:imagedata r:id="rId385" o:title=""/>
                </v:shape>
                <o:OLEObject Type="Embed" ProgID="Equation.DSMT4" ShapeID="_x0000_i1213" DrawAspect="Content" ObjectID="_1571214597" r:id="rId386"/>
              </w:object>
            </w:r>
          </w:p>
        </w:tc>
        <w:tc>
          <w:tcPr>
            <w:tcW w:w="1693" w:type="dxa"/>
            <w:hideMark/>
          </w:tcPr>
          <w:p w14:paraId="2C4553C4"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0.791666</w:t>
            </w:r>
          </w:p>
        </w:tc>
      </w:tr>
      <w:tr w:rsidR="00626EA5" w:rsidRPr="009E2B12" w14:paraId="2EAF929B"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1C2B90B0" w14:textId="77777777" w:rsidR="00626EA5" w:rsidRPr="00C95A6D" w:rsidRDefault="00626EA5" w:rsidP="00B40C3D">
            <w:pPr>
              <w:pStyle w:val="NoSpacing"/>
              <w:keepNext/>
              <w:spacing w:line="276" w:lineRule="auto"/>
              <w:rPr>
                <w:b w:val="0"/>
              </w:rPr>
            </w:pPr>
            <w:r w:rsidRPr="00C95A6D">
              <w:rPr>
                <w:b w:val="0"/>
              </w:rPr>
              <w:t>Maximum relative reduction due to immunity</w:t>
            </w:r>
          </w:p>
        </w:tc>
        <w:tc>
          <w:tcPr>
            <w:tcW w:w="0" w:type="auto"/>
            <w:vAlign w:val="center"/>
            <w:hideMark/>
          </w:tcPr>
          <w:p w14:paraId="4E5A6A9B" w14:textId="4BA91E69"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pPr>
            <w:r w:rsidRPr="0078533E">
              <w:rPr>
                <w:position w:val="-10"/>
              </w:rPr>
              <w:object w:dxaOrig="240" w:dyaOrig="320" w14:anchorId="67E66D61">
                <v:shape id="_x0000_i1214" type="#_x0000_t75" style="width:12pt;height:16.5pt" o:ole="">
                  <v:imagedata r:id="rId387" o:title=""/>
                </v:shape>
                <o:OLEObject Type="Embed" ProgID="Equation.DSMT4" ShapeID="_x0000_i1214" DrawAspect="Content" ObjectID="_1571214598" r:id="rId388"/>
              </w:object>
            </w:r>
          </w:p>
        </w:tc>
        <w:tc>
          <w:tcPr>
            <w:tcW w:w="1693" w:type="dxa"/>
            <w:hideMark/>
          </w:tcPr>
          <w:p w14:paraId="7DB89EC3"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0.000737 </w:t>
            </w:r>
          </w:p>
        </w:tc>
      </w:tr>
      <w:tr w:rsidR="00626EA5" w:rsidRPr="009E2B12" w14:paraId="0C933CA2"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20981037" w14:textId="77777777" w:rsidR="00626EA5" w:rsidRPr="00C95A6D" w:rsidRDefault="00626EA5" w:rsidP="00B40C3D">
            <w:pPr>
              <w:pStyle w:val="NoSpacing"/>
              <w:keepNext/>
              <w:spacing w:line="276" w:lineRule="auto"/>
              <w:rPr>
                <w:b w:val="0"/>
              </w:rPr>
            </w:pPr>
            <w:r w:rsidRPr="00C95A6D">
              <w:rPr>
                <w:b w:val="0"/>
              </w:rPr>
              <w:t>Inverse of decay rate</w:t>
            </w:r>
          </w:p>
        </w:tc>
        <w:tc>
          <w:tcPr>
            <w:tcW w:w="0" w:type="auto"/>
            <w:vAlign w:val="center"/>
            <w:hideMark/>
          </w:tcPr>
          <w:p w14:paraId="04B2C189" w14:textId="320087D3"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rPr>
            </w:pPr>
            <w:r w:rsidRPr="0078533E">
              <w:rPr>
                <w:position w:val="-12"/>
              </w:rPr>
              <w:object w:dxaOrig="380" w:dyaOrig="360" w14:anchorId="0DFF1050">
                <v:shape id="_x0000_i1215" type="#_x0000_t75" style="width:19.5pt;height:18pt" o:ole="">
                  <v:imagedata r:id="rId389" o:title=""/>
                </v:shape>
                <o:OLEObject Type="Embed" ProgID="Equation.DSMT4" ShapeID="_x0000_i1215" DrawAspect="Content" ObjectID="_1571214599" r:id="rId390"/>
              </w:object>
            </w:r>
          </w:p>
        </w:tc>
        <w:tc>
          <w:tcPr>
            <w:tcW w:w="1693" w:type="dxa"/>
            <w:hideMark/>
          </w:tcPr>
          <w:p w14:paraId="58B7570C"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30 years</w:t>
            </w:r>
          </w:p>
        </w:tc>
      </w:tr>
      <w:tr w:rsidR="00626EA5" w:rsidRPr="009E2B12" w14:paraId="1754BCD4"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0789BB18" w14:textId="77777777" w:rsidR="00626EA5" w:rsidRPr="00C95A6D" w:rsidRDefault="00626EA5" w:rsidP="00B40C3D">
            <w:pPr>
              <w:pStyle w:val="NoSpacing"/>
              <w:keepNext/>
              <w:spacing w:line="276" w:lineRule="auto"/>
              <w:rPr>
                <w:b w:val="0"/>
              </w:rPr>
            </w:pPr>
            <w:r w:rsidRPr="00C95A6D">
              <w:rPr>
                <w:b w:val="0"/>
              </w:rPr>
              <w:t>Scale parameter</w:t>
            </w:r>
          </w:p>
        </w:tc>
        <w:tc>
          <w:tcPr>
            <w:tcW w:w="0" w:type="auto"/>
            <w:vAlign w:val="center"/>
            <w:hideMark/>
          </w:tcPr>
          <w:p w14:paraId="49DB2996" w14:textId="59676FC9"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vertAlign w:val="subscript"/>
              </w:rPr>
            </w:pPr>
            <w:r w:rsidRPr="0078533E">
              <w:rPr>
                <w:position w:val="-10"/>
              </w:rPr>
              <w:object w:dxaOrig="279" w:dyaOrig="320" w14:anchorId="0D217A06">
                <v:shape id="_x0000_i1216" type="#_x0000_t75" style="width:14.25pt;height:16.5pt" o:ole="">
                  <v:imagedata r:id="rId391" o:title=""/>
                </v:shape>
                <o:OLEObject Type="Embed" ProgID="Equation.DSMT4" ShapeID="_x0000_i1216" DrawAspect="Content" ObjectID="_1571214600" r:id="rId392"/>
              </w:object>
            </w:r>
          </w:p>
        </w:tc>
        <w:tc>
          <w:tcPr>
            <w:tcW w:w="1693" w:type="dxa"/>
            <w:hideMark/>
          </w:tcPr>
          <w:p w14:paraId="77D73D39"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18.02366</w:t>
            </w:r>
          </w:p>
        </w:tc>
      </w:tr>
      <w:tr w:rsidR="00626EA5" w:rsidRPr="009E2B12" w14:paraId="25DAAC3D"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28DCD414" w14:textId="77777777" w:rsidR="00626EA5" w:rsidRPr="00C95A6D" w:rsidRDefault="00626EA5" w:rsidP="00B40C3D">
            <w:pPr>
              <w:pStyle w:val="NoSpacing"/>
              <w:keepNext/>
              <w:spacing w:line="276" w:lineRule="auto"/>
              <w:rPr>
                <w:b w:val="0"/>
              </w:rPr>
            </w:pPr>
            <w:r w:rsidRPr="00C95A6D">
              <w:rPr>
                <w:b w:val="0"/>
              </w:rPr>
              <w:t>Shape parameter</w:t>
            </w:r>
          </w:p>
        </w:tc>
        <w:tc>
          <w:tcPr>
            <w:tcW w:w="0" w:type="auto"/>
            <w:vAlign w:val="center"/>
            <w:hideMark/>
          </w:tcPr>
          <w:p w14:paraId="3AC0CC8C" w14:textId="70384C75"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rPr>
            </w:pPr>
            <w:r w:rsidRPr="0078533E">
              <w:rPr>
                <w:position w:val="-12"/>
              </w:rPr>
              <w:object w:dxaOrig="320" w:dyaOrig="360" w14:anchorId="5852EB0E">
                <v:shape id="_x0000_i1217" type="#_x0000_t75" style="width:16.5pt;height:18pt" o:ole="">
                  <v:imagedata r:id="rId393" o:title=""/>
                </v:shape>
                <o:OLEObject Type="Embed" ProgID="Equation.DSMT4" ShapeID="_x0000_i1217" DrawAspect="Content" ObjectID="_1571214601" r:id="rId394"/>
              </w:object>
            </w:r>
          </w:p>
        </w:tc>
        <w:tc>
          <w:tcPr>
            <w:tcW w:w="1693" w:type="dxa"/>
            <w:hideMark/>
          </w:tcPr>
          <w:p w14:paraId="1173E311"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2.36949</w:t>
            </w:r>
          </w:p>
        </w:tc>
      </w:tr>
      <w:tr w:rsidR="00626EA5" w:rsidRPr="009E2B12" w14:paraId="3E6BADBF"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510E6851" w14:textId="77777777" w:rsidR="00626EA5" w:rsidRPr="00C95A6D" w:rsidRDefault="00626EA5" w:rsidP="00B40C3D">
            <w:pPr>
              <w:pStyle w:val="NoSpacing"/>
              <w:keepNext/>
              <w:spacing w:line="276" w:lineRule="auto"/>
              <w:rPr>
                <w:b w:val="0"/>
              </w:rPr>
            </w:pPr>
            <w:r w:rsidRPr="00C95A6D">
              <w:rPr>
                <w:b w:val="0"/>
              </w:rPr>
              <w:t>Duration in which immunity is not boosted</w:t>
            </w:r>
          </w:p>
        </w:tc>
        <w:tc>
          <w:tcPr>
            <w:tcW w:w="0" w:type="auto"/>
            <w:vAlign w:val="center"/>
            <w:hideMark/>
          </w:tcPr>
          <w:p w14:paraId="30C4C232" w14:textId="3ADA078F"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vertAlign w:val="subscript"/>
              </w:rPr>
            </w:pPr>
            <w:r w:rsidRPr="0078533E">
              <w:rPr>
                <w:position w:val="-10"/>
              </w:rPr>
              <w:object w:dxaOrig="260" w:dyaOrig="320" w14:anchorId="00105EBE">
                <v:shape id="_x0000_i1218" type="#_x0000_t75" style="width:13.5pt;height:16.5pt" o:ole="">
                  <v:imagedata r:id="rId395" o:title=""/>
                </v:shape>
                <o:OLEObject Type="Embed" ProgID="Equation.DSMT4" ShapeID="_x0000_i1218" DrawAspect="Content" ObjectID="_1571214602" r:id="rId396"/>
              </w:object>
            </w:r>
          </w:p>
        </w:tc>
        <w:tc>
          <w:tcPr>
            <w:tcW w:w="1693" w:type="dxa"/>
            <w:hideMark/>
          </w:tcPr>
          <w:p w14:paraId="075AB8AE"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6.06349 days</w:t>
            </w:r>
          </w:p>
        </w:tc>
      </w:tr>
      <w:tr w:rsidR="00626EA5" w:rsidRPr="009E2B12" w14:paraId="4552C58E"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43F55D9D" w14:textId="77777777" w:rsidR="00626EA5" w:rsidRPr="00C95A6D" w:rsidRDefault="00626EA5" w:rsidP="00B40C3D">
            <w:pPr>
              <w:pStyle w:val="NoSpacing"/>
              <w:keepNext/>
              <w:spacing w:line="276" w:lineRule="auto"/>
              <w:rPr>
                <w:b w:val="0"/>
              </w:rPr>
            </w:pPr>
            <w:r w:rsidRPr="00C95A6D">
              <w:rPr>
                <w:b w:val="0"/>
              </w:rPr>
              <w:t>Inverse of decay rate of maternal immunity</w:t>
            </w:r>
          </w:p>
        </w:tc>
        <w:tc>
          <w:tcPr>
            <w:tcW w:w="0" w:type="auto"/>
            <w:vAlign w:val="center"/>
            <w:hideMark/>
          </w:tcPr>
          <w:p w14:paraId="37153916" w14:textId="5960D7E2"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vertAlign w:val="subscript"/>
              </w:rPr>
            </w:pPr>
            <w:r w:rsidRPr="0078533E">
              <w:rPr>
                <w:position w:val="-12"/>
              </w:rPr>
              <w:object w:dxaOrig="360" w:dyaOrig="360" w14:anchorId="0F0F4CA8">
                <v:shape id="_x0000_i1219" type="#_x0000_t75" style="width:18pt;height:18pt" o:ole="">
                  <v:imagedata r:id="rId397" o:title=""/>
                </v:shape>
                <o:OLEObject Type="Embed" ProgID="Equation.DSMT4" ShapeID="_x0000_i1219" DrawAspect="Content" ObjectID="_1571214603" r:id="rId398"/>
              </w:object>
            </w:r>
          </w:p>
        </w:tc>
        <w:tc>
          <w:tcPr>
            <w:tcW w:w="1693" w:type="dxa"/>
            <w:hideMark/>
          </w:tcPr>
          <w:p w14:paraId="443BCDCB"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67.6952 days</w:t>
            </w:r>
          </w:p>
        </w:tc>
      </w:tr>
      <w:tr w:rsidR="00626EA5" w:rsidRPr="009E2B12" w14:paraId="19BE7E7A"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1371A624" w14:textId="77777777" w:rsidR="00626EA5" w:rsidRPr="00C95A6D" w:rsidRDefault="00626EA5" w:rsidP="00B40C3D">
            <w:pPr>
              <w:pStyle w:val="NoSpacing"/>
              <w:keepNext/>
              <w:spacing w:line="276" w:lineRule="auto"/>
              <w:rPr>
                <w:b w:val="0"/>
              </w:rPr>
            </w:pPr>
            <w:r w:rsidRPr="009E2B12">
              <w:t>Immunity reducing probability of detection</w:t>
            </w:r>
          </w:p>
        </w:tc>
        <w:tc>
          <w:tcPr>
            <w:tcW w:w="0" w:type="auto"/>
            <w:vAlign w:val="center"/>
          </w:tcPr>
          <w:p w14:paraId="09FF667C" w14:textId="77777777" w:rsidR="00626EA5" w:rsidRPr="009E2B12"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p>
        </w:tc>
        <w:tc>
          <w:tcPr>
            <w:tcW w:w="1693" w:type="dxa"/>
          </w:tcPr>
          <w:p w14:paraId="260B4764"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p>
        </w:tc>
      </w:tr>
      <w:tr w:rsidR="00626EA5" w:rsidRPr="009E2B12" w14:paraId="1DC8AC09"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3C06DC2C" w14:textId="77777777" w:rsidR="00626EA5" w:rsidRPr="00C95A6D" w:rsidRDefault="00626EA5" w:rsidP="00B40C3D">
            <w:pPr>
              <w:pStyle w:val="NoSpacing"/>
              <w:keepNext/>
              <w:spacing w:line="276" w:lineRule="auto"/>
              <w:rPr>
                <w:b w:val="0"/>
              </w:rPr>
            </w:pPr>
            <w:r w:rsidRPr="00C95A6D">
              <w:rPr>
                <w:b w:val="0"/>
              </w:rPr>
              <w:t>Minimum probability due to maximum immunity</w:t>
            </w:r>
          </w:p>
        </w:tc>
        <w:tc>
          <w:tcPr>
            <w:tcW w:w="0" w:type="auto"/>
            <w:vAlign w:val="center"/>
            <w:hideMark/>
          </w:tcPr>
          <w:p w14:paraId="6E395342" w14:textId="7346D842"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pPr>
            <w:r w:rsidRPr="0078533E">
              <w:rPr>
                <w:position w:val="-10"/>
              </w:rPr>
              <w:object w:dxaOrig="240" w:dyaOrig="320" w14:anchorId="58FC9442">
                <v:shape id="_x0000_i1220" type="#_x0000_t75" style="width:12pt;height:16.5pt" o:ole="">
                  <v:imagedata r:id="rId399" o:title=""/>
                </v:shape>
                <o:OLEObject Type="Embed" ProgID="Equation.DSMT4" ShapeID="_x0000_i1220" DrawAspect="Content" ObjectID="_1571214604" r:id="rId400"/>
              </w:object>
            </w:r>
          </w:p>
        </w:tc>
        <w:tc>
          <w:tcPr>
            <w:tcW w:w="1693" w:type="dxa"/>
            <w:hideMark/>
          </w:tcPr>
          <w:p w14:paraId="283BEB90"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0.160527</w:t>
            </w:r>
          </w:p>
        </w:tc>
      </w:tr>
      <w:tr w:rsidR="00626EA5" w:rsidRPr="009E2B12" w14:paraId="2A7AA371"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367C9C01" w14:textId="77777777" w:rsidR="00626EA5" w:rsidRPr="00C95A6D" w:rsidRDefault="00626EA5" w:rsidP="00B40C3D">
            <w:pPr>
              <w:pStyle w:val="NoSpacing"/>
              <w:keepNext/>
              <w:spacing w:line="276" w:lineRule="auto"/>
              <w:rPr>
                <w:b w:val="0"/>
              </w:rPr>
            </w:pPr>
            <w:r w:rsidRPr="00C95A6D">
              <w:rPr>
                <w:b w:val="0"/>
              </w:rPr>
              <w:t>Inverse of decay rate</w:t>
            </w:r>
          </w:p>
        </w:tc>
        <w:tc>
          <w:tcPr>
            <w:tcW w:w="0" w:type="auto"/>
            <w:vAlign w:val="center"/>
            <w:hideMark/>
          </w:tcPr>
          <w:p w14:paraId="657997D2" w14:textId="7FE35009"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vertAlign w:val="subscript"/>
              </w:rPr>
            </w:pPr>
            <w:r w:rsidRPr="0078533E">
              <w:rPr>
                <w:position w:val="-12"/>
              </w:rPr>
              <w:object w:dxaOrig="360" w:dyaOrig="360" w14:anchorId="6CD09D8E">
                <v:shape id="_x0000_i1221" type="#_x0000_t75" style="width:18pt;height:18pt" o:ole="">
                  <v:imagedata r:id="rId401" o:title=""/>
                </v:shape>
                <o:OLEObject Type="Embed" ProgID="Equation.DSMT4" ShapeID="_x0000_i1221" DrawAspect="Content" ObjectID="_1571214605" r:id="rId402"/>
              </w:object>
            </w:r>
          </w:p>
        </w:tc>
        <w:tc>
          <w:tcPr>
            <w:tcW w:w="1693" w:type="dxa"/>
            <w:hideMark/>
          </w:tcPr>
          <w:p w14:paraId="04C23BBE"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10 years</w:t>
            </w:r>
          </w:p>
        </w:tc>
      </w:tr>
      <w:tr w:rsidR="00626EA5" w:rsidRPr="009E2B12" w14:paraId="1196EF51"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3DDD0177" w14:textId="77777777" w:rsidR="00626EA5" w:rsidRPr="00C95A6D" w:rsidRDefault="00626EA5" w:rsidP="00B40C3D">
            <w:pPr>
              <w:pStyle w:val="NoSpacing"/>
              <w:keepNext/>
              <w:spacing w:line="276" w:lineRule="auto"/>
              <w:rPr>
                <w:b w:val="0"/>
              </w:rPr>
            </w:pPr>
            <w:r w:rsidRPr="00C95A6D">
              <w:rPr>
                <w:b w:val="0"/>
              </w:rPr>
              <w:t>Scale parameter</w:t>
            </w:r>
          </w:p>
        </w:tc>
        <w:tc>
          <w:tcPr>
            <w:tcW w:w="0" w:type="auto"/>
            <w:vAlign w:val="center"/>
            <w:hideMark/>
          </w:tcPr>
          <w:p w14:paraId="628DFCC8" w14:textId="4E827768"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vertAlign w:val="subscript"/>
              </w:rPr>
            </w:pPr>
            <w:r w:rsidRPr="0078533E">
              <w:rPr>
                <w:position w:val="-10"/>
              </w:rPr>
              <w:object w:dxaOrig="279" w:dyaOrig="320" w14:anchorId="1A3948B3">
                <v:shape id="_x0000_i1222" type="#_x0000_t75" style="width:14.25pt;height:16.5pt" o:ole="">
                  <v:imagedata r:id="rId403" o:title=""/>
                </v:shape>
                <o:OLEObject Type="Embed" ProgID="Equation.DSMT4" ShapeID="_x0000_i1222" DrawAspect="Content" ObjectID="_1571214606" r:id="rId404"/>
              </w:object>
            </w:r>
          </w:p>
        </w:tc>
        <w:tc>
          <w:tcPr>
            <w:tcW w:w="1693" w:type="dxa"/>
            <w:hideMark/>
          </w:tcPr>
          <w:p w14:paraId="7C277A97"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1.577533</w:t>
            </w:r>
          </w:p>
        </w:tc>
      </w:tr>
      <w:tr w:rsidR="00626EA5" w:rsidRPr="009E2B12" w14:paraId="419E06B2"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66679EA9" w14:textId="77777777" w:rsidR="00626EA5" w:rsidRPr="00C95A6D" w:rsidRDefault="00626EA5" w:rsidP="00B40C3D">
            <w:pPr>
              <w:pStyle w:val="NoSpacing"/>
              <w:keepNext/>
              <w:spacing w:line="276" w:lineRule="auto"/>
              <w:rPr>
                <w:b w:val="0"/>
              </w:rPr>
            </w:pPr>
            <w:r w:rsidRPr="00C95A6D">
              <w:rPr>
                <w:b w:val="0"/>
              </w:rPr>
              <w:t>Shape parameter</w:t>
            </w:r>
          </w:p>
        </w:tc>
        <w:tc>
          <w:tcPr>
            <w:tcW w:w="0" w:type="auto"/>
            <w:vAlign w:val="center"/>
            <w:hideMark/>
          </w:tcPr>
          <w:p w14:paraId="303EA7FD" w14:textId="7E2BC0A5"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pPr>
            <w:r w:rsidRPr="0078533E">
              <w:rPr>
                <w:position w:val="-12"/>
              </w:rPr>
              <w:object w:dxaOrig="320" w:dyaOrig="360" w14:anchorId="22A6B519">
                <v:shape id="_x0000_i1223" type="#_x0000_t75" style="width:16.5pt;height:18pt" o:ole="">
                  <v:imagedata r:id="rId405" o:title=""/>
                </v:shape>
                <o:OLEObject Type="Embed" ProgID="Equation.DSMT4" ShapeID="_x0000_i1223" DrawAspect="Content" ObjectID="_1571214607" r:id="rId406"/>
              </w:object>
            </w:r>
          </w:p>
        </w:tc>
        <w:tc>
          <w:tcPr>
            <w:tcW w:w="1693" w:type="dxa"/>
            <w:hideMark/>
          </w:tcPr>
          <w:p w14:paraId="6EBF72A5"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0.476614</w:t>
            </w:r>
          </w:p>
        </w:tc>
      </w:tr>
      <w:tr w:rsidR="00626EA5" w:rsidRPr="009E2B12" w14:paraId="3BC8B44C"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6673C416" w14:textId="77777777" w:rsidR="00626EA5" w:rsidRPr="00C95A6D" w:rsidRDefault="00626EA5" w:rsidP="00B40C3D">
            <w:pPr>
              <w:pStyle w:val="NoSpacing"/>
              <w:keepNext/>
              <w:spacing w:line="276" w:lineRule="auto"/>
              <w:rPr>
                <w:b w:val="0"/>
              </w:rPr>
            </w:pPr>
            <w:r w:rsidRPr="00C95A6D">
              <w:rPr>
                <w:b w:val="0"/>
              </w:rPr>
              <w:t>Duration in which immunity is not boosted</w:t>
            </w:r>
          </w:p>
        </w:tc>
        <w:tc>
          <w:tcPr>
            <w:tcW w:w="0" w:type="auto"/>
            <w:vAlign w:val="center"/>
            <w:hideMark/>
          </w:tcPr>
          <w:p w14:paraId="02366FA4" w14:textId="6F8A8169"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vertAlign w:val="subscript"/>
              </w:rPr>
            </w:pPr>
            <w:r w:rsidRPr="0078533E">
              <w:rPr>
                <w:position w:val="-10"/>
              </w:rPr>
              <w:object w:dxaOrig="260" w:dyaOrig="320" w14:anchorId="707E5127">
                <v:shape id="_x0000_i1224" type="#_x0000_t75" style="width:13.5pt;height:16.5pt" o:ole="">
                  <v:imagedata r:id="rId407" o:title=""/>
                </v:shape>
                <o:OLEObject Type="Embed" ProgID="Equation.DSMT4" ShapeID="_x0000_i1224" DrawAspect="Content" ObjectID="_1571214608" r:id="rId408"/>
              </w:object>
            </w:r>
          </w:p>
        </w:tc>
        <w:tc>
          <w:tcPr>
            <w:tcW w:w="1693" w:type="dxa"/>
            <w:hideMark/>
          </w:tcPr>
          <w:p w14:paraId="7D658C6A"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9.44512 days</w:t>
            </w:r>
          </w:p>
        </w:tc>
      </w:tr>
      <w:tr w:rsidR="00626EA5" w:rsidRPr="009E2B12" w14:paraId="542EC985"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hideMark/>
          </w:tcPr>
          <w:p w14:paraId="1DB9A6D8" w14:textId="77777777" w:rsidR="00626EA5" w:rsidRPr="00C95A6D" w:rsidRDefault="00626EA5" w:rsidP="00B40C3D">
            <w:pPr>
              <w:pStyle w:val="NoSpacing"/>
              <w:keepNext/>
              <w:spacing w:line="276" w:lineRule="auto"/>
              <w:rPr>
                <w:b w:val="0"/>
              </w:rPr>
            </w:pPr>
            <w:r w:rsidRPr="00C95A6D">
              <w:rPr>
                <w:b w:val="0"/>
              </w:rPr>
              <w:t>Scale parameter relating age to immunity</w:t>
            </w:r>
          </w:p>
        </w:tc>
        <w:tc>
          <w:tcPr>
            <w:tcW w:w="0" w:type="auto"/>
            <w:vAlign w:val="center"/>
            <w:hideMark/>
          </w:tcPr>
          <w:p w14:paraId="76428122" w14:textId="2F938292"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vertAlign w:val="subscript"/>
              </w:rPr>
            </w:pPr>
            <w:r w:rsidRPr="0078533E">
              <w:rPr>
                <w:position w:val="-12"/>
              </w:rPr>
              <w:object w:dxaOrig="300" w:dyaOrig="360" w14:anchorId="38FC338A">
                <v:shape id="_x0000_i1225" type="#_x0000_t75" style="width:16.5pt;height:18pt" o:ole="">
                  <v:imagedata r:id="rId409" o:title=""/>
                </v:shape>
                <o:OLEObject Type="Embed" ProgID="Equation.DSMT4" ShapeID="_x0000_i1225" DrawAspect="Content" ObjectID="_1571214609" r:id="rId410"/>
              </w:object>
            </w:r>
          </w:p>
        </w:tc>
        <w:tc>
          <w:tcPr>
            <w:tcW w:w="1693" w:type="dxa"/>
            <w:hideMark/>
          </w:tcPr>
          <w:p w14:paraId="7060FF4B"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21.9 years</w:t>
            </w:r>
          </w:p>
        </w:tc>
      </w:tr>
      <w:tr w:rsidR="00626EA5" w:rsidRPr="009E2B12" w14:paraId="5DD2B2F3"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21F5D51A" w14:textId="77777777" w:rsidR="00626EA5" w:rsidRPr="00C95A6D" w:rsidRDefault="00626EA5" w:rsidP="00B40C3D">
            <w:pPr>
              <w:pStyle w:val="NoSpacing"/>
              <w:keepNext/>
              <w:spacing w:line="276" w:lineRule="auto"/>
              <w:rPr>
                <w:b w:val="0"/>
              </w:rPr>
            </w:pPr>
            <w:r w:rsidRPr="00C95A6D">
              <w:rPr>
                <w:b w:val="0"/>
              </w:rPr>
              <w:t>Time-scale at which immunity changes with age</w:t>
            </w:r>
          </w:p>
        </w:tc>
        <w:tc>
          <w:tcPr>
            <w:tcW w:w="0" w:type="auto"/>
            <w:vAlign w:val="center"/>
          </w:tcPr>
          <w:p w14:paraId="6EFCFB7E" w14:textId="4904E465"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vertAlign w:val="subscript"/>
              </w:rPr>
            </w:pPr>
            <w:r w:rsidRPr="0078533E">
              <w:rPr>
                <w:position w:val="-10"/>
              </w:rPr>
              <w:object w:dxaOrig="320" w:dyaOrig="320" w14:anchorId="3E51FE0A">
                <v:shape id="_x0000_i1226" type="#_x0000_t75" style="width:16.5pt;height:16.5pt" o:ole="">
                  <v:imagedata r:id="rId411" o:title=""/>
                </v:shape>
                <o:OLEObject Type="Embed" ProgID="Equation.DSMT4" ShapeID="_x0000_i1226" DrawAspect="Content" ObjectID="_1571214610" r:id="rId412"/>
              </w:object>
            </w:r>
          </w:p>
        </w:tc>
        <w:tc>
          <w:tcPr>
            <w:tcW w:w="1693" w:type="dxa"/>
          </w:tcPr>
          <w:p w14:paraId="7A4901B0"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0.007055</w:t>
            </w:r>
          </w:p>
        </w:tc>
      </w:tr>
      <w:tr w:rsidR="00626EA5" w:rsidRPr="009E2B12" w14:paraId="17D9DADA"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hideMark/>
          </w:tcPr>
          <w:p w14:paraId="7727F169" w14:textId="77777777" w:rsidR="00626EA5" w:rsidRPr="00C95A6D" w:rsidRDefault="00626EA5" w:rsidP="00B40C3D">
            <w:pPr>
              <w:pStyle w:val="NoSpacing"/>
              <w:keepNext/>
              <w:spacing w:line="276" w:lineRule="auto"/>
              <w:rPr>
                <w:b w:val="0"/>
              </w:rPr>
            </w:pPr>
            <w:r w:rsidRPr="00C95A6D">
              <w:rPr>
                <w:b w:val="0"/>
              </w:rPr>
              <w:lastRenderedPageBreak/>
              <w:t>Shape parameter relating age to immunity</w:t>
            </w:r>
          </w:p>
        </w:tc>
        <w:tc>
          <w:tcPr>
            <w:tcW w:w="0" w:type="auto"/>
            <w:vAlign w:val="center"/>
            <w:hideMark/>
          </w:tcPr>
          <w:p w14:paraId="526540E1" w14:textId="5BBAC9DC"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pPr>
            <w:r w:rsidRPr="0078533E">
              <w:rPr>
                <w:position w:val="-12"/>
              </w:rPr>
              <w:object w:dxaOrig="300" w:dyaOrig="360" w14:anchorId="6A8B955B">
                <v:shape id="_x0000_i1227" type="#_x0000_t75" style="width:16.5pt;height:18pt" o:ole="">
                  <v:imagedata r:id="rId413" o:title=""/>
                </v:shape>
                <o:OLEObject Type="Embed" ProgID="Equation.DSMT4" ShapeID="_x0000_i1227" DrawAspect="Content" ObjectID="_1571214611" r:id="rId414"/>
              </w:object>
            </w:r>
          </w:p>
        </w:tc>
        <w:tc>
          <w:tcPr>
            <w:tcW w:w="1693" w:type="dxa"/>
            <w:hideMark/>
          </w:tcPr>
          <w:p w14:paraId="1176DBC5"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4.8183</w:t>
            </w:r>
          </w:p>
        </w:tc>
      </w:tr>
      <w:tr w:rsidR="00626EA5" w:rsidRPr="009E2B12" w14:paraId="4730365F"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1BAD9F36" w14:textId="77777777" w:rsidR="00626EA5" w:rsidRPr="0078533E" w:rsidRDefault="00626EA5" w:rsidP="00B40C3D">
            <w:pPr>
              <w:pStyle w:val="NoSpacing"/>
              <w:keepNext/>
              <w:spacing w:line="276" w:lineRule="auto"/>
            </w:pPr>
            <w:r w:rsidRPr="0078533E">
              <w:t>Immunity reducing probability of severe disease</w:t>
            </w:r>
            <w:r>
              <w:t xml:space="preserve"> and mortality</w:t>
            </w:r>
          </w:p>
        </w:tc>
        <w:tc>
          <w:tcPr>
            <w:tcW w:w="0" w:type="auto"/>
            <w:vAlign w:val="center"/>
          </w:tcPr>
          <w:p w14:paraId="6EC18F11" w14:textId="77777777" w:rsidR="00626EA5" w:rsidRDefault="00626EA5" w:rsidP="007105EE">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p>
        </w:tc>
        <w:tc>
          <w:tcPr>
            <w:tcW w:w="1693" w:type="dxa"/>
          </w:tcPr>
          <w:p w14:paraId="129A5EB6"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p>
        </w:tc>
      </w:tr>
      <w:tr w:rsidR="00626EA5" w:rsidRPr="009E2B12" w14:paraId="795401F7"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1FA2B494" w14:textId="77777777" w:rsidR="00626EA5" w:rsidRPr="0078533E" w:rsidRDefault="00626EA5" w:rsidP="00B40C3D">
            <w:pPr>
              <w:pStyle w:val="NoSpacing"/>
              <w:keepNext/>
              <w:spacing w:line="276" w:lineRule="auto"/>
            </w:pPr>
            <w:r w:rsidRPr="00C95A6D">
              <w:rPr>
                <w:b w:val="0"/>
              </w:rPr>
              <w:t>Maximum probability due to no immunity</w:t>
            </w:r>
          </w:p>
        </w:tc>
        <w:tc>
          <w:tcPr>
            <w:tcW w:w="0" w:type="auto"/>
            <w:vAlign w:val="center"/>
          </w:tcPr>
          <w:p w14:paraId="3FF651FB" w14:textId="27DEEE97" w:rsidR="00626EA5"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78533E">
              <w:rPr>
                <w:rFonts w:ascii="Calibri" w:eastAsia="Times New Roman" w:hAnsi="Calibri" w:cs="Times New Roman"/>
                <w:position w:val="-10"/>
              </w:rPr>
              <w:object w:dxaOrig="260" w:dyaOrig="320" w14:anchorId="07EDA817">
                <v:shape id="_x0000_i1228" type="#_x0000_t75" style="width:13.5pt;height:16.5pt" o:ole="">
                  <v:imagedata r:id="rId415" o:title=""/>
                </v:shape>
                <o:OLEObject Type="Embed" ProgID="Equation.DSMT4" ShapeID="_x0000_i1228" DrawAspect="Content" ObjectID="_1571214612" r:id="rId416"/>
              </w:object>
            </w:r>
          </w:p>
        </w:tc>
        <w:tc>
          <w:tcPr>
            <w:tcW w:w="1693" w:type="dxa"/>
          </w:tcPr>
          <w:p w14:paraId="67B3D735"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t>0</w:t>
            </w:r>
            <w:r w:rsidRPr="00E27816">
              <w:t>.0749886</w:t>
            </w:r>
          </w:p>
        </w:tc>
      </w:tr>
      <w:tr w:rsidR="00626EA5" w:rsidRPr="009E2B12" w14:paraId="7CAC997C"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26DC4849" w14:textId="77777777" w:rsidR="00626EA5" w:rsidRPr="0078533E" w:rsidRDefault="00626EA5" w:rsidP="00B40C3D">
            <w:pPr>
              <w:pStyle w:val="NoSpacing"/>
              <w:keepNext/>
              <w:spacing w:line="276" w:lineRule="auto"/>
            </w:pPr>
            <w:r w:rsidRPr="00C95A6D">
              <w:rPr>
                <w:b w:val="0"/>
              </w:rPr>
              <w:t>Maximum relative reduction due to immunity</w:t>
            </w:r>
          </w:p>
        </w:tc>
        <w:tc>
          <w:tcPr>
            <w:tcW w:w="0" w:type="auto"/>
            <w:vAlign w:val="center"/>
          </w:tcPr>
          <w:p w14:paraId="6BCDCD31" w14:textId="77777777" w:rsidR="00626EA5" w:rsidRDefault="00626EA5" w:rsidP="007105EE">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78533E">
              <w:rPr>
                <w:rFonts w:ascii="Calibri" w:eastAsia="Times New Roman" w:hAnsi="Calibri" w:cs="Times New Roman"/>
                <w:position w:val="-10"/>
              </w:rPr>
              <w:object w:dxaOrig="240" w:dyaOrig="320" w14:anchorId="435640A3">
                <v:shape id="_x0000_i1229" type="#_x0000_t75" style="width:12pt;height:16.5pt" o:ole="">
                  <v:imagedata r:id="rId417" o:title=""/>
                </v:shape>
                <o:OLEObject Type="Embed" ProgID="Equation.DSMT4" ShapeID="_x0000_i1229" DrawAspect="Content" ObjectID="_1571214613" r:id="rId418"/>
              </w:object>
            </w:r>
          </w:p>
        </w:tc>
        <w:tc>
          <w:tcPr>
            <w:tcW w:w="1693" w:type="dxa"/>
          </w:tcPr>
          <w:p w14:paraId="5145C53D"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t>0</w:t>
            </w:r>
            <w:r w:rsidRPr="00E27816">
              <w:t>.0001191</w:t>
            </w:r>
          </w:p>
        </w:tc>
      </w:tr>
      <w:tr w:rsidR="00626EA5" w:rsidRPr="009E2B12" w14:paraId="3340A924"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04893292" w14:textId="77777777" w:rsidR="00626EA5" w:rsidRPr="0078533E" w:rsidRDefault="00626EA5" w:rsidP="00B40C3D">
            <w:pPr>
              <w:pStyle w:val="NoSpacing"/>
              <w:keepNext/>
              <w:spacing w:line="276" w:lineRule="auto"/>
              <w:rPr>
                <w:b w:val="0"/>
              </w:rPr>
            </w:pPr>
            <w:r>
              <w:rPr>
                <w:b w:val="0"/>
              </w:rPr>
              <w:t>Scale parameter</w:t>
            </w:r>
          </w:p>
        </w:tc>
        <w:tc>
          <w:tcPr>
            <w:tcW w:w="0" w:type="auto"/>
            <w:vAlign w:val="center"/>
          </w:tcPr>
          <w:p w14:paraId="1E65BCB8" w14:textId="2E73DF63" w:rsidR="00626EA5"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5879BC">
              <w:rPr>
                <w:rFonts w:ascii="Calibri" w:eastAsia="Times New Roman" w:hAnsi="Calibri" w:cs="Times New Roman"/>
                <w:position w:val="-10"/>
              </w:rPr>
              <w:object w:dxaOrig="300" w:dyaOrig="320" w14:anchorId="5EFA9597">
                <v:shape id="_x0000_i1230" type="#_x0000_t75" style="width:16.5pt;height:16.5pt" o:ole="">
                  <v:imagedata r:id="rId419" o:title=""/>
                </v:shape>
                <o:OLEObject Type="Embed" ProgID="Equation.DSMT4" ShapeID="_x0000_i1230" DrawAspect="Content" ObjectID="_1571214614" r:id="rId420"/>
              </w:object>
            </w:r>
          </w:p>
        </w:tc>
        <w:tc>
          <w:tcPr>
            <w:tcW w:w="1693" w:type="dxa"/>
          </w:tcPr>
          <w:p w14:paraId="4005A2BB"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E27816">
              <w:t>1.09629</w:t>
            </w:r>
          </w:p>
        </w:tc>
      </w:tr>
      <w:tr w:rsidR="00626EA5" w:rsidRPr="009E2B12" w14:paraId="6F2FDF6D"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52A58F50" w14:textId="77777777" w:rsidR="00626EA5" w:rsidRPr="0078533E" w:rsidRDefault="00626EA5" w:rsidP="00B40C3D">
            <w:pPr>
              <w:pStyle w:val="NoSpacing"/>
              <w:keepNext/>
              <w:spacing w:line="276" w:lineRule="auto"/>
              <w:rPr>
                <w:b w:val="0"/>
              </w:rPr>
            </w:pPr>
            <w:r w:rsidRPr="0078533E">
              <w:rPr>
                <w:b w:val="0"/>
              </w:rPr>
              <w:t>Shape parameter</w:t>
            </w:r>
          </w:p>
        </w:tc>
        <w:tc>
          <w:tcPr>
            <w:tcW w:w="0" w:type="auto"/>
            <w:vAlign w:val="center"/>
          </w:tcPr>
          <w:p w14:paraId="3477C39C" w14:textId="2E4DAC36" w:rsidR="00626EA5" w:rsidRDefault="00626EA5" w:rsidP="007105EE">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5879BC">
              <w:rPr>
                <w:rFonts w:ascii="Calibri" w:eastAsia="Times New Roman" w:hAnsi="Calibri" w:cs="Times New Roman"/>
                <w:position w:val="-10"/>
              </w:rPr>
              <w:object w:dxaOrig="279" w:dyaOrig="320" w14:anchorId="4E499CAB">
                <v:shape id="_x0000_i1231" type="#_x0000_t75" style="width:14.25pt;height:16.5pt" o:ole="">
                  <v:imagedata r:id="rId421" o:title=""/>
                </v:shape>
                <o:OLEObject Type="Embed" ProgID="Equation.DSMT4" ShapeID="_x0000_i1231" DrawAspect="Content" ObjectID="_1571214615" r:id="rId422"/>
              </w:object>
            </w:r>
          </w:p>
        </w:tc>
        <w:tc>
          <w:tcPr>
            <w:tcW w:w="1693" w:type="dxa"/>
          </w:tcPr>
          <w:p w14:paraId="7197FF73"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E27816">
              <w:t>2.00048</w:t>
            </w:r>
          </w:p>
        </w:tc>
      </w:tr>
      <w:tr w:rsidR="00626EA5" w:rsidRPr="009E2B12" w14:paraId="27581CED"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1A9B5428" w14:textId="77777777" w:rsidR="00626EA5" w:rsidRPr="0078533E" w:rsidRDefault="00626EA5" w:rsidP="00B40C3D">
            <w:pPr>
              <w:pStyle w:val="NoSpacing"/>
              <w:keepNext/>
              <w:spacing w:line="276" w:lineRule="auto"/>
            </w:pPr>
            <w:r w:rsidRPr="00C95A6D">
              <w:rPr>
                <w:b w:val="0"/>
              </w:rPr>
              <w:t>Inverse of decay rate</w:t>
            </w:r>
          </w:p>
        </w:tc>
        <w:tc>
          <w:tcPr>
            <w:tcW w:w="0" w:type="auto"/>
            <w:vAlign w:val="center"/>
          </w:tcPr>
          <w:p w14:paraId="53F84A3D" w14:textId="74D465E3" w:rsidR="00626EA5"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5879BC">
              <w:rPr>
                <w:rFonts w:ascii="Calibri" w:eastAsia="Times New Roman" w:hAnsi="Calibri" w:cs="Times New Roman"/>
                <w:position w:val="-10"/>
              </w:rPr>
              <w:object w:dxaOrig="340" w:dyaOrig="320" w14:anchorId="790C2BA7">
                <v:shape id="_x0000_i1232" type="#_x0000_t75" style="width:17.25pt;height:16.5pt" o:ole="">
                  <v:imagedata r:id="rId423" o:title=""/>
                </v:shape>
                <o:OLEObject Type="Embed" ProgID="Equation.DSMT4" ShapeID="_x0000_i1232" DrawAspect="Content" ObjectID="_1571214616" r:id="rId424"/>
              </w:object>
            </w:r>
          </w:p>
        </w:tc>
        <w:tc>
          <w:tcPr>
            <w:tcW w:w="1693" w:type="dxa"/>
          </w:tcPr>
          <w:p w14:paraId="7744D97A"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30 years</w:t>
            </w:r>
          </w:p>
        </w:tc>
      </w:tr>
      <w:tr w:rsidR="00626EA5" w:rsidRPr="009E2B12" w14:paraId="0530A82B"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7A5A7075" w14:textId="77777777" w:rsidR="00626EA5" w:rsidRPr="0078533E" w:rsidRDefault="00626EA5" w:rsidP="00B40C3D">
            <w:pPr>
              <w:pStyle w:val="NoSpacing"/>
              <w:keepNext/>
              <w:spacing w:line="276" w:lineRule="auto"/>
            </w:pPr>
            <w:r w:rsidRPr="00C95A6D">
              <w:rPr>
                <w:b w:val="0"/>
              </w:rPr>
              <w:t>Duration in which immunity is not boosted</w:t>
            </w:r>
          </w:p>
        </w:tc>
        <w:tc>
          <w:tcPr>
            <w:tcW w:w="0" w:type="auto"/>
            <w:vAlign w:val="center"/>
          </w:tcPr>
          <w:p w14:paraId="7A9939D4" w14:textId="77777777" w:rsidR="00626EA5" w:rsidRDefault="00626EA5" w:rsidP="007105EE">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78533E">
              <w:rPr>
                <w:rFonts w:ascii="Calibri" w:eastAsia="Times New Roman" w:hAnsi="Calibri" w:cs="Times New Roman"/>
                <w:position w:val="-10"/>
              </w:rPr>
              <w:object w:dxaOrig="260" w:dyaOrig="320" w14:anchorId="62F39635">
                <v:shape id="_x0000_i1233" type="#_x0000_t75" style="width:13.5pt;height:16.5pt" o:ole="">
                  <v:imagedata r:id="rId425" o:title=""/>
                </v:shape>
                <o:OLEObject Type="Embed" ProgID="Equation.DSMT4" ShapeID="_x0000_i1233" DrawAspect="Content" ObjectID="_1571214617" r:id="rId426"/>
              </w:object>
            </w:r>
          </w:p>
        </w:tc>
        <w:tc>
          <w:tcPr>
            <w:tcW w:w="1693" w:type="dxa"/>
          </w:tcPr>
          <w:p w14:paraId="634C67A2"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E27816">
              <w:t>11.4321</w:t>
            </w:r>
            <w:r>
              <w:t xml:space="preserve"> days</w:t>
            </w:r>
          </w:p>
        </w:tc>
      </w:tr>
      <w:tr w:rsidR="003277E0" w:rsidRPr="009E2B12" w14:paraId="3C5D01C6"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779C4CCD" w14:textId="707CC4BC" w:rsidR="003277E0" w:rsidRPr="003D25AF" w:rsidRDefault="003277E0" w:rsidP="00B40C3D">
            <w:pPr>
              <w:pStyle w:val="NoSpacing"/>
              <w:keepNext/>
              <w:spacing w:line="276" w:lineRule="auto"/>
              <w:rPr>
                <w:b w:val="0"/>
              </w:rPr>
            </w:pPr>
            <w:r w:rsidRPr="003D25AF">
              <w:rPr>
                <w:b w:val="0"/>
              </w:rPr>
              <w:t>Inverse of decay rate of maternal immunity</w:t>
            </w:r>
          </w:p>
        </w:tc>
        <w:tc>
          <w:tcPr>
            <w:tcW w:w="0" w:type="auto"/>
            <w:vAlign w:val="center"/>
          </w:tcPr>
          <w:p w14:paraId="423B4012" w14:textId="22BB87B7" w:rsidR="003277E0" w:rsidRPr="0078533E" w:rsidRDefault="003277E0"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8663C5">
              <w:rPr>
                <w:rFonts w:ascii="Times New Roman" w:hAnsi="Times New Roman" w:cs="Times New Roman"/>
                <w:position w:val="-12"/>
              </w:rPr>
              <w:object w:dxaOrig="420" w:dyaOrig="360" w14:anchorId="6CDAD8C9">
                <v:shape id="_x0000_i1234" type="#_x0000_t75" style="width:22.5pt;height:18pt" o:ole="">
                  <v:imagedata r:id="rId427" o:title=""/>
                </v:shape>
                <o:OLEObject Type="Embed" ProgID="Equation.DSMT4" ShapeID="_x0000_i1234" DrawAspect="Content" ObjectID="_1571214618" r:id="rId428"/>
              </w:object>
            </w:r>
          </w:p>
        </w:tc>
        <w:tc>
          <w:tcPr>
            <w:tcW w:w="1693" w:type="dxa"/>
          </w:tcPr>
          <w:p w14:paraId="7615C615" w14:textId="2E9FB84C" w:rsidR="003277E0" w:rsidRPr="00E27816" w:rsidRDefault="003277E0"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t>76.8365 days</w:t>
            </w:r>
          </w:p>
        </w:tc>
      </w:tr>
      <w:tr w:rsidR="003277E0" w:rsidRPr="009E2B12" w14:paraId="5AF9FED0"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18F743CD" w14:textId="4E20C7D9" w:rsidR="003277E0" w:rsidRPr="003D25AF" w:rsidRDefault="003277E0" w:rsidP="00B40C3D">
            <w:pPr>
              <w:pStyle w:val="NoSpacing"/>
              <w:keepNext/>
              <w:spacing w:line="276" w:lineRule="auto"/>
              <w:rPr>
                <w:b w:val="0"/>
              </w:rPr>
            </w:pPr>
            <w:r w:rsidRPr="003D25AF">
              <w:rPr>
                <w:b w:val="0"/>
              </w:rPr>
              <w:t xml:space="preserve">New-born </w:t>
            </w:r>
            <w:r w:rsidR="003D25AF" w:rsidRPr="003D25AF">
              <w:rPr>
                <w:b w:val="0"/>
              </w:rPr>
              <w:t>immunity</w:t>
            </w:r>
            <w:r w:rsidRPr="003D25AF">
              <w:rPr>
                <w:b w:val="0"/>
              </w:rPr>
              <w:t xml:space="preserve"> relative to </w:t>
            </w:r>
            <w:r w:rsidR="003D25AF" w:rsidRPr="003D25AF">
              <w:rPr>
                <w:b w:val="0"/>
              </w:rPr>
              <w:t>mother’s</w:t>
            </w:r>
          </w:p>
        </w:tc>
        <w:tc>
          <w:tcPr>
            <w:tcW w:w="0" w:type="auto"/>
            <w:vAlign w:val="center"/>
          </w:tcPr>
          <w:p w14:paraId="60F0CDD0" w14:textId="5D3DA9F4" w:rsidR="003277E0" w:rsidRPr="0078533E" w:rsidRDefault="003277E0" w:rsidP="007105EE">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663C5">
              <w:rPr>
                <w:rFonts w:ascii="Times New Roman" w:hAnsi="Times New Roman" w:cs="Times New Roman"/>
                <w:position w:val="-12"/>
              </w:rPr>
              <w:object w:dxaOrig="400" w:dyaOrig="360" w14:anchorId="7DF28DFA">
                <v:shape id="_x0000_i1235" type="#_x0000_t75" style="width:20.25pt;height:18pt" o:ole="">
                  <v:imagedata r:id="rId429" o:title=""/>
                </v:shape>
                <o:OLEObject Type="Embed" ProgID="Equation.DSMT4" ShapeID="_x0000_i1235" DrawAspect="Content" ObjectID="_1571214619" r:id="rId430"/>
              </w:object>
            </w:r>
          </w:p>
        </w:tc>
        <w:tc>
          <w:tcPr>
            <w:tcW w:w="1693" w:type="dxa"/>
          </w:tcPr>
          <w:p w14:paraId="11148333" w14:textId="3C523333" w:rsidR="003277E0" w:rsidRPr="00E27816" w:rsidRDefault="003277E0"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t>0.195768</w:t>
            </w:r>
          </w:p>
        </w:tc>
      </w:tr>
      <w:tr w:rsidR="00626EA5" w:rsidRPr="009E2B12" w14:paraId="228A416C"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36B025D4" w14:textId="77777777" w:rsidR="00626EA5" w:rsidRPr="00C95A6D" w:rsidRDefault="00626EA5" w:rsidP="00B40C3D">
            <w:pPr>
              <w:pStyle w:val="NoSpacing"/>
              <w:keepNext/>
              <w:spacing w:line="276" w:lineRule="auto"/>
              <w:rPr>
                <w:b w:val="0"/>
              </w:rPr>
            </w:pPr>
            <w:r>
              <w:rPr>
                <w:b w:val="0"/>
              </w:rPr>
              <w:t>Reduced probability of death due to treatment</w:t>
            </w:r>
          </w:p>
        </w:tc>
        <w:tc>
          <w:tcPr>
            <w:tcW w:w="0" w:type="auto"/>
            <w:vAlign w:val="center"/>
          </w:tcPr>
          <w:p w14:paraId="1EA8164D" w14:textId="1355A03E" w:rsidR="00626EA5"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78533E">
              <w:rPr>
                <w:rFonts w:ascii="Calibri" w:eastAsia="Times New Roman" w:hAnsi="Calibri" w:cs="Times New Roman"/>
                <w:position w:val="-10"/>
              </w:rPr>
              <w:object w:dxaOrig="320" w:dyaOrig="320" w14:anchorId="35D668DD">
                <v:shape id="_x0000_i1236" type="#_x0000_t75" style="width:16.5pt;height:16.5pt" o:ole="">
                  <v:imagedata r:id="rId431" o:title=""/>
                </v:shape>
                <o:OLEObject Type="Embed" ProgID="Equation.DSMT4" ShapeID="_x0000_i1236" DrawAspect="Content" ObjectID="_1571214620" r:id="rId432"/>
              </w:object>
            </w:r>
          </w:p>
        </w:tc>
        <w:tc>
          <w:tcPr>
            <w:tcW w:w="1693" w:type="dxa"/>
          </w:tcPr>
          <w:p w14:paraId="316C4B1C"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t>0.5</w:t>
            </w:r>
          </w:p>
        </w:tc>
      </w:tr>
      <w:tr w:rsidR="00626EA5" w:rsidRPr="009E2B12" w14:paraId="50DE11EA"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2CFC9451" w14:textId="77777777" w:rsidR="00626EA5" w:rsidRPr="007105EE" w:rsidRDefault="00626EA5" w:rsidP="00B40C3D">
            <w:pPr>
              <w:pStyle w:val="NoSpacing"/>
              <w:keepNext/>
              <w:spacing w:line="276" w:lineRule="auto"/>
              <w:rPr>
                <w:b w:val="0"/>
              </w:rPr>
            </w:pPr>
            <w:r w:rsidRPr="007105EE">
              <w:rPr>
                <w:b w:val="0"/>
              </w:rPr>
              <w:t>Age-dependent severe disease risk modifier parameter</w:t>
            </w:r>
          </w:p>
        </w:tc>
        <w:tc>
          <w:tcPr>
            <w:tcW w:w="0" w:type="auto"/>
            <w:vAlign w:val="center"/>
          </w:tcPr>
          <w:p w14:paraId="70D2B739" w14:textId="56F117DB" w:rsidR="00626EA5" w:rsidRDefault="00626EA5" w:rsidP="007105EE">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633E68">
              <w:rPr>
                <w:rFonts w:ascii="Calibri" w:eastAsia="Times New Roman" w:hAnsi="Calibri" w:cs="Times New Roman"/>
                <w:position w:val="-10"/>
              </w:rPr>
              <w:object w:dxaOrig="320" w:dyaOrig="320" w14:anchorId="7D81B88E">
                <v:shape id="_x0000_i1237" type="#_x0000_t75" style="width:16.5pt;height:16.5pt" o:ole="">
                  <v:imagedata r:id="rId433" o:title=""/>
                </v:shape>
                <o:OLEObject Type="Embed" ProgID="Equation.DSMT4" ShapeID="_x0000_i1237" DrawAspect="Content" ObjectID="_1571214621" r:id="rId434"/>
              </w:object>
            </w:r>
          </w:p>
        </w:tc>
        <w:tc>
          <w:tcPr>
            <w:tcW w:w="1693" w:type="dxa"/>
          </w:tcPr>
          <w:p w14:paraId="5ECBF0B4"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t>0</w:t>
            </w:r>
            <w:r w:rsidRPr="00633E68">
              <w:t>.141195</w:t>
            </w:r>
          </w:p>
        </w:tc>
      </w:tr>
      <w:tr w:rsidR="00626EA5" w:rsidRPr="009E2B12" w14:paraId="18E97310"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726226C1" w14:textId="77777777" w:rsidR="00626EA5" w:rsidRPr="007105EE" w:rsidRDefault="00626EA5" w:rsidP="00B40C3D">
            <w:pPr>
              <w:pStyle w:val="NoSpacing"/>
              <w:keepNext/>
              <w:spacing w:line="276" w:lineRule="auto"/>
              <w:rPr>
                <w:b w:val="0"/>
              </w:rPr>
            </w:pPr>
            <w:r w:rsidRPr="007105EE">
              <w:rPr>
                <w:b w:val="0"/>
              </w:rPr>
              <w:t>Age-dependent severe disease risk modifier parameter</w:t>
            </w:r>
          </w:p>
        </w:tc>
        <w:tc>
          <w:tcPr>
            <w:tcW w:w="0" w:type="auto"/>
            <w:vAlign w:val="center"/>
          </w:tcPr>
          <w:p w14:paraId="3A75B7C5" w14:textId="7A2D0246" w:rsidR="00626EA5"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633E68">
              <w:rPr>
                <w:rFonts w:ascii="Calibri" w:eastAsia="Times New Roman" w:hAnsi="Calibri" w:cs="Times New Roman"/>
                <w:position w:val="-10"/>
              </w:rPr>
              <w:object w:dxaOrig="260" w:dyaOrig="320" w14:anchorId="74920A5B">
                <v:shape id="_x0000_i1238" type="#_x0000_t75" style="width:13.5pt;height:16.5pt" o:ole="">
                  <v:imagedata r:id="rId435" o:title=""/>
                </v:shape>
                <o:OLEObject Type="Embed" ProgID="Equation.DSMT4" ShapeID="_x0000_i1238" DrawAspect="Content" ObjectID="_1571214622" r:id="rId436"/>
              </w:object>
            </w:r>
          </w:p>
        </w:tc>
        <w:tc>
          <w:tcPr>
            <w:tcW w:w="1693" w:type="dxa"/>
          </w:tcPr>
          <w:p w14:paraId="5117CB92"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633E68">
              <w:t>2493.41</w:t>
            </w:r>
          </w:p>
        </w:tc>
      </w:tr>
      <w:tr w:rsidR="00626EA5" w:rsidRPr="009E2B12" w14:paraId="506DC7CF"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4EEFEA2E" w14:textId="77777777" w:rsidR="00626EA5" w:rsidRPr="007105EE" w:rsidRDefault="00626EA5" w:rsidP="00B40C3D">
            <w:pPr>
              <w:pStyle w:val="NoSpacing"/>
              <w:keepNext/>
              <w:spacing w:line="276" w:lineRule="auto"/>
              <w:rPr>
                <w:b w:val="0"/>
              </w:rPr>
            </w:pPr>
            <w:r w:rsidRPr="007105EE">
              <w:rPr>
                <w:b w:val="0"/>
              </w:rPr>
              <w:t>Age-dependent severe disease risk modifier parameter</w:t>
            </w:r>
          </w:p>
        </w:tc>
        <w:tc>
          <w:tcPr>
            <w:tcW w:w="0" w:type="auto"/>
            <w:vAlign w:val="center"/>
          </w:tcPr>
          <w:p w14:paraId="64F7B77B" w14:textId="2BBD2FD7" w:rsidR="00626EA5" w:rsidRDefault="00626EA5" w:rsidP="007105EE">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633E68">
              <w:rPr>
                <w:rFonts w:ascii="Calibri" w:eastAsia="Times New Roman" w:hAnsi="Calibri" w:cs="Times New Roman"/>
                <w:position w:val="-10"/>
              </w:rPr>
              <w:object w:dxaOrig="279" w:dyaOrig="320" w14:anchorId="21A43F1E">
                <v:shape id="_x0000_i1239" type="#_x0000_t75" style="width:14.25pt;height:16.5pt" o:ole="">
                  <v:imagedata r:id="rId437" o:title=""/>
                </v:shape>
                <o:OLEObject Type="Embed" ProgID="Equation.DSMT4" ShapeID="_x0000_i1239" DrawAspect="Content" ObjectID="_1571214623" r:id="rId438"/>
              </w:object>
            </w:r>
          </w:p>
        </w:tc>
        <w:tc>
          <w:tcPr>
            <w:tcW w:w="1693" w:type="dxa"/>
          </w:tcPr>
          <w:p w14:paraId="0E46E28C"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633E68">
              <w:t>2.91282</w:t>
            </w:r>
          </w:p>
        </w:tc>
      </w:tr>
      <w:tr w:rsidR="00626EA5" w:rsidRPr="009E2B12" w14:paraId="0CE99354"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1E973DD2" w14:textId="77777777" w:rsidR="00626EA5" w:rsidRPr="00C95A6D" w:rsidRDefault="00626EA5" w:rsidP="00B40C3D">
            <w:pPr>
              <w:pStyle w:val="NoSpacing"/>
              <w:keepNext/>
              <w:spacing w:line="276" w:lineRule="auto"/>
              <w:rPr>
                <w:b w:val="0"/>
              </w:rPr>
            </w:pPr>
            <w:r>
              <w:rPr>
                <w:b w:val="0"/>
              </w:rPr>
              <w:t>Mortality scaling factor from severe disease</w:t>
            </w:r>
          </w:p>
        </w:tc>
        <w:tc>
          <w:tcPr>
            <w:tcW w:w="0" w:type="auto"/>
            <w:vAlign w:val="center"/>
          </w:tcPr>
          <w:p w14:paraId="2B2B712A" w14:textId="13E1210D" w:rsidR="00626EA5" w:rsidRDefault="00626EA5" w:rsidP="007105EE">
            <w:pPr>
              <w:pStyle w:val="NoSpacing"/>
              <w:keepNext/>
              <w:spacing w:line="276" w:lineRule="auto"/>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rPr>
            </w:pPr>
            <w:r w:rsidRPr="0078533E">
              <w:rPr>
                <w:rFonts w:ascii="Calibri" w:eastAsia="Times New Roman" w:hAnsi="Calibri" w:cs="Times New Roman"/>
                <w:position w:val="-6"/>
              </w:rPr>
              <w:object w:dxaOrig="200" w:dyaOrig="220" w14:anchorId="351637B1">
                <v:shape id="_x0000_i1240" type="#_x0000_t75" style="width:11.25pt;height:11.25pt" o:ole="">
                  <v:imagedata r:id="rId439" o:title=""/>
                </v:shape>
                <o:OLEObject Type="Embed" ProgID="Equation.DSMT4" ShapeID="_x0000_i1240" DrawAspect="Content" ObjectID="_1571214624" r:id="rId440"/>
              </w:object>
            </w:r>
          </w:p>
        </w:tc>
        <w:tc>
          <w:tcPr>
            <w:tcW w:w="1693" w:type="dxa"/>
          </w:tcPr>
          <w:p w14:paraId="3CA123DC"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18460C">
              <w:t>0.065</w:t>
            </w:r>
          </w:p>
        </w:tc>
      </w:tr>
      <w:tr w:rsidR="00626EA5" w:rsidRPr="009E2B12" w14:paraId="097FC9BF"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77C5C046" w14:textId="77777777" w:rsidR="00626EA5" w:rsidRPr="009E2B12" w:rsidRDefault="00626EA5" w:rsidP="00B40C3D">
            <w:pPr>
              <w:pStyle w:val="NoSpacing"/>
              <w:keepNext/>
              <w:spacing w:line="276" w:lineRule="auto"/>
            </w:pPr>
            <w:r w:rsidRPr="009E2B12">
              <w:t>Infectiousness to mosquitoes</w:t>
            </w:r>
          </w:p>
        </w:tc>
        <w:tc>
          <w:tcPr>
            <w:tcW w:w="0" w:type="auto"/>
            <w:vAlign w:val="center"/>
          </w:tcPr>
          <w:p w14:paraId="786E378F" w14:textId="77777777" w:rsidR="00626EA5" w:rsidRPr="009E2B12" w:rsidRDefault="00626EA5" w:rsidP="007105EE">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p>
        </w:tc>
        <w:tc>
          <w:tcPr>
            <w:tcW w:w="1693" w:type="dxa"/>
          </w:tcPr>
          <w:p w14:paraId="37566C26"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p>
        </w:tc>
      </w:tr>
      <w:tr w:rsidR="00626EA5" w:rsidRPr="009E2B12" w14:paraId="43B13DBD"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066B52FF" w14:textId="77777777" w:rsidR="00626EA5" w:rsidRPr="00C95A6D" w:rsidRDefault="00626EA5" w:rsidP="00B40C3D">
            <w:pPr>
              <w:pStyle w:val="NoSpacing"/>
              <w:keepNext/>
              <w:spacing w:line="276" w:lineRule="auto"/>
              <w:rPr>
                <w:b w:val="0"/>
              </w:rPr>
            </w:pPr>
            <w:r w:rsidRPr="00C95A6D">
              <w:rPr>
                <w:b w:val="0"/>
              </w:rPr>
              <w:t>Lag from parasites to infectious gametocytes</w:t>
            </w:r>
          </w:p>
        </w:tc>
        <w:tc>
          <w:tcPr>
            <w:tcW w:w="0" w:type="auto"/>
            <w:vAlign w:val="center"/>
          </w:tcPr>
          <w:p w14:paraId="5E5BB35D" w14:textId="3EBDB050"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iCs/>
                <w:vertAlign w:val="subscript"/>
              </w:rPr>
            </w:pPr>
            <w:r w:rsidRPr="0078533E">
              <w:rPr>
                <w:position w:val="-12"/>
              </w:rPr>
              <w:object w:dxaOrig="260" w:dyaOrig="340" w14:anchorId="30635A51">
                <v:shape id="_x0000_i1241" type="#_x0000_t75" style="width:13.5pt;height:17.25pt" o:ole="">
                  <v:imagedata r:id="rId441" o:title=""/>
                </v:shape>
                <o:OLEObject Type="Embed" ProgID="Equation.DSMT4" ShapeID="_x0000_i1241" DrawAspect="Content" ObjectID="_1571214625" r:id="rId442"/>
              </w:object>
            </w:r>
          </w:p>
        </w:tc>
        <w:tc>
          <w:tcPr>
            <w:tcW w:w="1693" w:type="dxa"/>
          </w:tcPr>
          <w:p w14:paraId="7EFCCF7F"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12 days</w:t>
            </w:r>
          </w:p>
        </w:tc>
      </w:tr>
      <w:tr w:rsidR="00626EA5" w:rsidRPr="009E2B12" w14:paraId="48AD093D"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019A4638" w14:textId="77777777" w:rsidR="00626EA5" w:rsidRPr="00C95A6D" w:rsidRDefault="00626EA5" w:rsidP="00B40C3D">
            <w:pPr>
              <w:pStyle w:val="NoSpacing"/>
              <w:keepNext/>
              <w:spacing w:line="276" w:lineRule="auto"/>
              <w:rPr>
                <w:b w:val="0"/>
              </w:rPr>
            </w:pPr>
            <w:r w:rsidRPr="00C95A6D">
              <w:rPr>
                <w:b w:val="0"/>
              </w:rPr>
              <w:t>Untreated disease</w:t>
            </w:r>
          </w:p>
        </w:tc>
        <w:tc>
          <w:tcPr>
            <w:tcW w:w="0" w:type="auto"/>
            <w:vAlign w:val="center"/>
          </w:tcPr>
          <w:p w14:paraId="16847B8F" w14:textId="0E21B692"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iCs/>
                <w:vertAlign w:val="subscript"/>
              </w:rPr>
            </w:pPr>
            <w:r w:rsidRPr="0078533E">
              <w:rPr>
                <w:position w:val="-12"/>
              </w:rPr>
              <w:object w:dxaOrig="300" w:dyaOrig="360" w14:anchorId="6E8CA72C">
                <v:shape id="_x0000_i1242" type="#_x0000_t75" style="width:16.5pt;height:18pt" o:ole="">
                  <v:imagedata r:id="rId443" o:title=""/>
                </v:shape>
                <o:OLEObject Type="Embed" ProgID="Equation.DSMT4" ShapeID="_x0000_i1242" DrawAspect="Content" ObjectID="_1571214626" r:id="rId444"/>
              </w:object>
            </w:r>
          </w:p>
        </w:tc>
        <w:tc>
          <w:tcPr>
            <w:tcW w:w="1693" w:type="dxa"/>
          </w:tcPr>
          <w:p w14:paraId="7384CCAD"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 xml:space="preserve">0.068 </w:t>
            </w:r>
          </w:p>
        </w:tc>
      </w:tr>
      <w:tr w:rsidR="00626EA5" w:rsidRPr="009E2B12" w14:paraId="46952FD6"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3148391C" w14:textId="77777777" w:rsidR="00626EA5" w:rsidRPr="00C95A6D" w:rsidRDefault="00626EA5" w:rsidP="00B40C3D">
            <w:pPr>
              <w:pStyle w:val="NoSpacing"/>
              <w:keepNext/>
              <w:spacing w:line="276" w:lineRule="auto"/>
              <w:rPr>
                <w:b w:val="0"/>
              </w:rPr>
            </w:pPr>
            <w:r w:rsidRPr="00C95A6D">
              <w:rPr>
                <w:b w:val="0"/>
              </w:rPr>
              <w:t>Treated disease</w:t>
            </w:r>
          </w:p>
        </w:tc>
        <w:tc>
          <w:tcPr>
            <w:tcW w:w="0" w:type="auto"/>
            <w:vAlign w:val="center"/>
          </w:tcPr>
          <w:p w14:paraId="3AC3B9BE" w14:textId="3E65B9C9"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iCs/>
              </w:rPr>
            </w:pPr>
            <w:r w:rsidRPr="0078533E">
              <w:rPr>
                <w:position w:val="-10"/>
              </w:rPr>
              <w:object w:dxaOrig="240" w:dyaOrig="320" w14:anchorId="24F62358">
                <v:shape id="_x0000_i1243" type="#_x0000_t75" style="width:12pt;height:16.5pt" o:ole="">
                  <v:imagedata r:id="rId445" o:title=""/>
                </v:shape>
                <o:OLEObject Type="Embed" ProgID="Equation.DSMT4" ShapeID="_x0000_i1243" DrawAspect="Content" ObjectID="_1571214627" r:id="rId446"/>
              </w:object>
            </w:r>
          </w:p>
        </w:tc>
        <w:tc>
          <w:tcPr>
            <w:tcW w:w="1693" w:type="dxa"/>
          </w:tcPr>
          <w:p w14:paraId="01B98E4F"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 xml:space="preserve">0.021896 </w:t>
            </w:r>
          </w:p>
        </w:tc>
      </w:tr>
      <w:tr w:rsidR="00626EA5" w:rsidRPr="009E2B12" w14:paraId="3BE67EFE"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6458F4FE" w14:textId="77777777" w:rsidR="00626EA5" w:rsidRPr="00C95A6D" w:rsidRDefault="00626EA5" w:rsidP="00B40C3D">
            <w:pPr>
              <w:pStyle w:val="NoSpacing"/>
              <w:keepNext/>
              <w:spacing w:line="276" w:lineRule="auto"/>
              <w:rPr>
                <w:b w:val="0"/>
              </w:rPr>
            </w:pPr>
            <w:r w:rsidRPr="00C95A6D">
              <w:rPr>
                <w:b w:val="0"/>
              </w:rPr>
              <w:t>Sub-patent infection</w:t>
            </w:r>
          </w:p>
        </w:tc>
        <w:tc>
          <w:tcPr>
            <w:tcW w:w="0" w:type="auto"/>
            <w:vAlign w:val="center"/>
          </w:tcPr>
          <w:p w14:paraId="43BB935C" w14:textId="5F951714" w:rsidR="00626EA5" w:rsidRPr="009E2B12" w:rsidRDefault="00626EA5"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iCs/>
              </w:rPr>
            </w:pPr>
            <w:r w:rsidRPr="0078533E">
              <w:rPr>
                <w:position w:val="-12"/>
              </w:rPr>
              <w:object w:dxaOrig="279" w:dyaOrig="360" w14:anchorId="11B6B13A">
                <v:shape id="_x0000_i1244" type="#_x0000_t75" style="width:14.25pt;height:18pt" o:ole="">
                  <v:imagedata r:id="rId447" o:title=""/>
                </v:shape>
                <o:OLEObject Type="Embed" ProgID="Equation.DSMT4" ShapeID="_x0000_i1244" DrawAspect="Content" ObjectID="_1571214628" r:id="rId448"/>
              </w:object>
            </w:r>
          </w:p>
        </w:tc>
        <w:tc>
          <w:tcPr>
            <w:tcW w:w="1693" w:type="dxa"/>
          </w:tcPr>
          <w:p w14:paraId="0E10F728"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E2B12">
              <w:t xml:space="preserve">0.00062 </w:t>
            </w:r>
          </w:p>
        </w:tc>
      </w:tr>
      <w:tr w:rsidR="00626EA5" w:rsidRPr="009E2B12" w14:paraId="455903E4"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14A2985D" w14:textId="77777777" w:rsidR="00626EA5" w:rsidRPr="00C95A6D" w:rsidRDefault="00626EA5" w:rsidP="00B40C3D">
            <w:pPr>
              <w:pStyle w:val="NoSpacing"/>
              <w:keepNext/>
              <w:spacing w:line="276" w:lineRule="auto"/>
              <w:rPr>
                <w:b w:val="0"/>
              </w:rPr>
            </w:pPr>
            <w:r w:rsidRPr="00C95A6D">
              <w:rPr>
                <w:b w:val="0"/>
              </w:rPr>
              <w:t xml:space="preserve">Parameter for infectiousness of state </w:t>
            </w:r>
            <w:r w:rsidRPr="00C95A6D">
              <w:rPr>
                <w:b w:val="0"/>
                <w:i/>
              </w:rPr>
              <w:t>A</w:t>
            </w:r>
          </w:p>
        </w:tc>
        <w:tc>
          <w:tcPr>
            <w:tcW w:w="0" w:type="auto"/>
            <w:vAlign w:val="center"/>
          </w:tcPr>
          <w:p w14:paraId="3CBBE334" w14:textId="75A349E8"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iCs/>
              </w:rPr>
            </w:pPr>
            <w:r w:rsidRPr="0078533E">
              <w:rPr>
                <w:position w:val="-10"/>
              </w:rPr>
              <w:object w:dxaOrig="240" w:dyaOrig="320" w14:anchorId="28B9B1C6">
                <v:shape id="_x0000_i1245" type="#_x0000_t75" style="width:12pt;height:16.5pt" o:ole="">
                  <v:imagedata r:id="rId449" o:title=""/>
                </v:shape>
                <o:OLEObject Type="Embed" ProgID="Equation.DSMT4" ShapeID="_x0000_i1245" DrawAspect="Content" ObjectID="_1571214629" r:id="rId450"/>
              </w:object>
            </w:r>
          </w:p>
        </w:tc>
        <w:tc>
          <w:tcPr>
            <w:tcW w:w="1693" w:type="dxa"/>
          </w:tcPr>
          <w:p w14:paraId="0F081D4E"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1.82425</w:t>
            </w:r>
          </w:p>
        </w:tc>
      </w:tr>
      <w:tr w:rsidR="00626EA5" w:rsidRPr="009E2B12" w14:paraId="00B8892B"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02F71168" w14:textId="77777777" w:rsidR="00626EA5" w:rsidRPr="00C95A6D" w:rsidRDefault="00626EA5" w:rsidP="00B40C3D">
            <w:pPr>
              <w:pStyle w:val="NoSpacing"/>
              <w:keepNext/>
              <w:spacing w:line="276" w:lineRule="auto"/>
              <w:rPr>
                <w:b w:val="0"/>
              </w:rPr>
            </w:pPr>
            <w:r w:rsidRPr="009E2B12">
              <w:t>Mosquito Population Model</w:t>
            </w:r>
          </w:p>
        </w:tc>
        <w:tc>
          <w:tcPr>
            <w:tcW w:w="0" w:type="auto"/>
            <w:vAlign w:val="center"/>
          </w:tcPr>
          <w:p w14:paraId="5B637282" w14:textId="77777777" w:rsidR="00626EA5" w:rsidRPr="009E2B12" w:rsidRDefault="00626EA5" w:rsidP="007105EE">
            <w:pPr>
              <w:pStyle w:val="NoSpacing"/>
              <w:keepNext/>
              <w:spacing w:line="276" w:lineRule="auto"/>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p>
        </w:tc>
        <w:tc>
          <w:tcPr>
            <w:tcW w:w="1693" w:type="dxa"/>
          </w:tcPr>
          <w:p w14:paraId="112CDA1F"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p>
        </w:tc>
      </w:tr>
      <w:tr w:rsidR="00626EA5" w:rsidRPr="009E2B12" w14:paraId="5B75BF76"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4272E90C" w14:textId="4A0A0D43" w:rsidR="00626EA5" w:rsidRPr="00C95A6D" w:rsidRDefault="00626EA5" w:rsidP="00B40C3D">
            <w:pPr>
              <w:pStyle w:val="NoSpacing"/>
              <w:keepNext/>
              <w:spacing w:line="276" w:lineRule="auto"/>
              <w:rPr>
                <w:b w:val="0"/>
              </w:rPr>
            </w:pPr>
            <w:r w:rsidRPr="00C95A6D">
              <w:rPr>
                <w:b w:val="0"/>
              </w:rPr>
              <w:t>Daily mortality of adults</w:t>
            </w:r>
            <w:r w:rsidR="003277E0">
              <w:rPr>
                <w:b w:val="0"/>
              </w:rPr>
              <w:t xml:space="preserve"> with no interventions</w:t>
            </w:r>
          </w:p>
        </w:tc>
        <w:tc>
          <w:tcPr>
            <w:tcW w:w="0" w:type="auto"/>
            <w:vAlign w:val="center"/>
          </w:tcPr>
          <w:p w14:paraId="4D635491" w14:textId="14573BD9" w:rsidR="00626EA5" w:rsidRPr="009E2B12" w:rsidRDefault="00626EA5" w:rsidP="007105EE">
            <w:pPr>
              <w:pStyle w:val="NoSpacing"/>
              <w:keepNext/>
              <w:tabs>
                <w:tab w:val="center" w:pos="490"/>
                <w:tab w:val="right" w:pos="980"/>
              </w:tabs>
              <w:spacing w:line="276" w:lineRule="auto"/>
              <w:jc w:val="center"/>
              <w:cnfStyle w:val="000000100000" w:firstRow="0" w:lastRow="0" w:firstColumn="0" w:lastColumn="0" w:oddVBand="0" w:evenVBand="0" w:oddHBand="1" w:evenHBand="0" w:firstRowFirstColumn="0" w:firstRowLastColumn="0" w:lastRowFirstColumn="0" w:lastRowLastColumn="0"/>
              <w:rPr>
                <w:i/>
              </w:rPr>
            </w:pPr>
            <w:r w:rsidRPr="0078533E">
              <w:rPr>
                <w:position w:val="-12"/>
              </w:rPr>
              <w:object w:dxaOrig="360" w:dyaOrig="360" w14:anchorId="76E5B924">
                <v:shape id="_x0000_i1246" type="#_x0000_t75" style="width:18pt;height:18pt" o:ole="">
                  <v:imagedata r:id="rId451" o:title=""/>
                </v:shape>
                <o:OLEObject Type="Embed" ProgID="Equation.DSMT4" ShapeID="_x0000_i1246" DrawAspect="Content" ObjectID="_1571214630" r:id="rId452"/>
              </w:object>
            </w:r>
          </w:p>
        </w:tc>
        <w:tc>
          <w:tcPr>
            <w:tcW w:w="1693" w:type="dxa"/>
          </w:tcPr>
          <w:p w14:paraId="76B0107F" w14:textId="6E77B733" w:rsidR="00626EA5" w:rsidRPr="009E2B12" w:rsidRDefault="003D25AF"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t>Varies by spp</w:t>
            </w:r>
          </w:p>
        </w:tc>
      </w:tr>
      <w:tr w:rsidR="00626EA5" w:rsidRPr="009E2B12" w14:paraId="7EA9F06B"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4F3EFE4A" w14:textId="3EA28DF2" w:rsidR="00626EA5" w:rsidRPr="00C95A6D" w:rsidRDefault="00AD64F7" w:rsidP="00B40C3D">
            <w:pPr>
              <w:pStyle w:val="NoSpacing"/>
              <w:keepNext/>
              <w:spacing w:line="276" w:lineRule="auto"/>
              <w:rPr>
                <w:b w:val="0"/>
              </w:rPr>
            </w:pPr>
            <w:r>
              <w:rPr>
                <w:b w:val="0"/>
              </w:rPr>
              <w:t>Mean time between feeds</w:t>
            </w:r>
          </w:p>
        </w:tc>
        <w:tc>
          <w:tcPr>
            <w:tcW w:w="0" w:type="auto"/>
            <w:vAlign w:val="center"/>
          </w:tcPr>
          <w:p w14:paraId="3EAE305A" w14:textId="70F273E2" w:rsidR="00626EA5" w:rsidRPr="009E2B12" w:rsidRDefault="00AD64F7" w:rsidP="007105EE">
            <w:pPr>
              <w:pStyle w:val="NoSpacing"/>
              <w:keepNext/>
              <w:tabs>
                <w:tab w:val="center" w:pos="490"/>
                <w:tab w:val="right" w:pos="980"/>
              </w:tabs>
              <w:spacing w:line="276" w:lineRule="auto"/>
              <w:jc w:val="center"/>
              <w:cnfStyle w:val="000000000000" w:firstRow="0" w:lastRow="0" w:firstColumn="0" w:lastColumn="0" w:oddVBand="0" w:evenVBand="0" w:oddHBand="0" w:evenHBand="0" w:firstRowFirstColumn="0" w:firstRowLastColumn="0" w:lastRowFirstColumn="0" w:lastRowLastColumn="0"/>
              <w:rPr>
                <w:i/>
                <w:vertAlign w:val="subscript"/>
              </w:rPr>
            </w:pPr>
            <w:r w:rsidRPr="004251EF">
              <w:rPr>
                <w:position w:val="-6"/>
              </w:rPr>
              <w:object w:dxaOrig="220" w:dyaOrig="279" w14:anchorId="65E3D86B">
                <v:shape id="_x0000_i1247" type="#_x0000_t75" style="width:11.25pt;height:14.25pt" o:ole="">
                  <v:imagedata r:id="rId453" o:title=""/>
                </v:shape>
                <o:OLEObject Type="Embed" ProgID="Equation.DSMT4" ShapeID="_x0000_i1247" DrawAspect="Content" ObjectID="_1571214631" r:id="rId454"/>
              </w:object>
            </w:r>
          </w:p>
        </w:tc>
        <w:tc>
          <w:tcPr>
            <w:tcW w:w="1693" w:type="dxa"/>
          </w:tcPr>
          <w:p w14:paraId="3B81D3DF" w14:textId="51328246" w:rsidR="00626EA5" w:rsidRPr="009E2B12" w:rsidRDefault="00AD64F7"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t xml:space="preserve">3 </w:t>
            </w:r>
            <w:r w:rsidR="00626EA5" w:rsidRPr="009E2B12">
              <w:t>day</w:t>
            </w:r>
            <w:r>
              <w:t>s</w:t>
            </w:r>
          </w:p>
        </w:tc>
      </w:tr>
      <w:tr w:rsidR="00626EA5" w:rsidRPr="009E2B12" w14:paraId="41CC4D13"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587933FA" w14:textId="77777777" w:rsidR="00626EA5" w:rsidRPr="00C95A6D" w:rsidRDefault="00626EA5" w:rsidP="00B40C3D">
            <w:pPr>
              <w:pStyle w:val="NoSpacing"/>
              <w:keepNext/>
              <w:spacing w:line="276" w:lineRule="auto"/>
              <w:rPr>
                <w:b w:val="0"/>
              </w:rPr>
            </w:pPr>
            <w:r w:rsidRPr="00C95A6D">
              <w:rPr>
                <w:b w:val="0"/>
              </w:rPr>
              <w:t>Extrinsic incubation period</w:t>
            </w:r>
          </w:p>
        </w:tc>
        <w:tc>
          <w:tcPr>
            <w:tcW w:w="0" w:type="auto"/>
            <w:vAlign w:val="center"/>
          </w:tcPr>
          <w:p w14:paraId="3CCBE872" w14:textId="19156302" w:rsidR="00626EA5" w:rsidRPr="009E2B12" w:rsidRDefault="00626EA5" w:rsidP="007105EE">
            <w:pPr>
              <w:pStyle w:val="NoSpacing"/>
              <w:keepNext/>
              <w:tabs>
                <w:tab w:val="center" w:pos="480"/>
                <w:tab w:val="right" w:pos="960"/>
              </w:tabs>
              <w:spacing w:line="276" w:lineRule="auto"/>
              <w:jc w:val="center"/>
              <w:cnfStyle w:val="000000100000" w:firstRow="0" w:lastRow="0" w:firstColumn="0" w:lastColumn="0" w:oddVBand="0" w:evenVBand="0" w:oddHBand="1" w:evenHBand="0" w:firstRowFirstColumn="0" w:firstRowLastColumn="0" w:lastRowFirstColumn="0" w:lastRowLastColumn="0"/>
              <w:rPr>
                <w:i/>
                <w:vertAlign w:val="subscript"/>
              </w:rPr>
            </w:pPr>
            <w:r w:rsidRPr="0078533E">
              <w:rPr>
                <w:position w:val="-12"/>
              </w:rPr>
              <w:object w:dxaOrig="440" w:dyaOrig="360" w14:anchorId="24CC03F2">
                <v:shape id="_x0000_i1248" type="#_x0000_t75" style="width:23.25pt;height:18pt" o:ole="">
                  <v:imagedata r:id="rId455" o:title=""/>
                </v:shape>
                <o:OLEObject Type="Embed" ProgID="Equation.DSMT4" ShapeID="_x0000_i1248" DrawAspect="Content" ObjectID="_1571214632" r:id="rId456"/>
              </w:object>
            </w:r>
          </w:p>
        </w:tc>
        <w:tc>
          <w:tcPr>
            <w:tcW w:w="1693" w:type="dxa"/>
          </w:tcPr>
          <w:p w14:paraId="75A12318" w14:textId="77777777" w:rsidR="00626EA5" w:rsidRPr="009E2B12" w:rsidRDefault="00626EA5" w:rsidP="00B40C3D">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E2B12">
              <w:t>10 days</w:t>
            </w:r>
          </w:p>
        </w:tc>
      </w:tr>
      <w:tr w:rsidR="00626EA5" w:rsidRPr="009E2B12" w14:paraId="2735DA8D"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55B5A765" w14:textId="77777777" w:rsidR="00626EA5" w:rsidRPr="00C95A6D" w:rsidRDefault="00626EA5" w:rsidP="00B40C3D">
            <w:pPr>
              <w:pStyle w:val="NoSpacing"/>
              <w:keepNext/>
              <w:spacing w:line="276" w:lineRule="auto"/>
            </w:pPr>
            <w:r>
              <w:t>Larval model</w:t>
            </w:r>
          </w:p>
        </w:tc>
        <w:tc>
          <w:tcPr>
            <w:tcW w:w="0" w:type="auto"/>
            <w:vAlign w:val="center"/>
          </w:tcPr>
          <w:p w14:paraId="34E3B132" w14:textId="77777777" w:rsidR="00626EA5" w:rsidRDefault="00626EA5" w:rsidP="007105EE">
            <w:pPr>
              <w:pStyle w:val="NoSpacing"/>
              <w:keepNext/>
              <w:tabs>
                <w:tab w:val="center" w:pos="480"/>
                <w:tab w:val="right" w:pos="960"/>
              </w:tabs>
              <w:spacing w:line="276" w:lineRule="auto"/>
              <w:jc w:val="center"/>
              <w:cnfStyle w:val="000000000000" w:firstRow="0" w:lastRow="0" w:firstColumn="0" w:lastColumn="0" w:oddVBand="0" w:evenVBand="0" w:oddHBand="0" w:evenHBand="0" w:firstRowFirstColumn="0" w:firstRowLastColumn="0" w:lastRowFirstColumn="0" w:lastRowLastColumn="0"/>
            </w:pPr>
          </w:p>
        </w:tc>
        <w:tc>
          <w:tcPr>
            <w:tcW w:w="1693" w:type="dxa"/>
          </w:tcPr>
          <w:p w14:paraId="1E11AD66" w14:textId="77777777" w:rsidR="00626EA5" w:rsidRPr="009E2B12" w:rsidRDefault="00626EA5" w:rsidP="00B40C3D">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p>
        </w:tc>
      </w:tr>
      <w:tr w:rsidR="00D84DD0" w:rsidRPr="009E2B12" w14:paraId="0AAF9FAD"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215C91C3" w14:textId="02BDE528" w:rsidR="00D84DD0" w:rsidRPr="00D84DD0" w:rsidRDefault="00D84DD0" w:rsidP="00D84DD0">
            <w:pPr>
              <w:pStyle w:val="NoSpacing"/>
              <w:keepNext/>
              <w:spacing w:line="276" w:lineRule="auto"/>
              <w:rPr>
                <w:b w:val="0"/>
              </w:rPr>
            </w:pPr>
            <w:r w:rsidRPr="00D84DD0">
              <w:rPr>
                <w:b w:val="0"/>
              </w:rPr>
              <w:t>Average number of eggs laid per female mosquito per day</w:t>
            </w:r>
          </w:p>
        </w:tc>
        <w:tc>
          <w:tcPr>
            <w:tcW w:w="0" w:type="auto"/>
            <w:vAlign w:val="center"/>
          </w:tcPr>
          <w:p w14:paraId="7750BACE" w14:textId="0B5BE98A" w:rsidR="00D84DD0" w:rsidRDefault="00D84DD0" w:rsidP="007105EE">
            <w:pPr>
              <w:pStyle w:val="NoSpacing"/>
              <w:keepNext/>
              <w:tabs>
                <w:tab w:val="center" w:pos="480"/>
                <w:tab w:val="right" w:pos="960"/>
              </w:tabs>
              <w:spacing w:line="276" w:lineRule="auto"/>
              <w:jc w:val="center"/>
              <w:cnfStyle w:val="000000100000" w:firstRow="0" w:lastRow="0" w:firstColumn="0" w:lastColumn="0" w:oddVBand="0" w:evenVBand="0" w:oddHBand="1" w:evenHBand="0" w:firstRowFirstColumn="0" w:firstRowLastColumn="0" w:lastRowFirstColumn="0" w:lastRowLastColumn="0"/>
            </w:pPr>
            <w:r w:rsidRPr="00866AA4">
              <w:rPr>
                <w:position w:val="-10"/>
              </w:rPr>
              <w:object w:dxaOrig="240" w:dyaOrig="320" w14:anchorId="4A0CF43D">
                <v:shape id="_x0000_i1249" type="#_x0000_t75" style="width:12pt;height:16.5pt" o:ole="">
                  <v:imagedata r:id="rId457" o:title=""/>
                </v:shape>
                <o:OLEObject Type="Embed" ProgID="Equation.DSMT4" ShapeID="_x0000_i1249" DrawAspect="Content" ObjectID="_1571214633" r:id="rId458"/>
              </w:object>
            </w:r>
          </w:p>
        </w:tc>
        <w:tc>
          <w:tcPr>
            <w:tcW w:w="1693" w:type="dxa"/>
          </w:tcPr>
          <w:p w14:paraId="6F1B7049" w14:textId="038C0BEC" w:rsidR="00D84DD0" w:rsidRPr="009E2B12" w:rsidRDefault="00D84DD0" w:rsidP="00D84DD0">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C8233F">
              <w:t>21.2</w:t>
            </w:r>
            <w:r>
              <w:t>/day</w:t>
            </w:r>
          </w:p>
        </w:tc>
      </w:tr>
      <w:tr w:rsidR="00D84DD0" w:rsidRPr="009E2B12" w14:paraId="2D872890"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34838F2D" w14:textId="066FC1BA" w:rsidR="00D84DD0" w:rsidRPr="00D84DD0" w:rsidRDefault="00D84DD0" w:rsidP="00D84DD0">
            <w:pPr>
              <w:pStyle w:val="NoSpacing"/>
              <w:keepNext/>
              <w:spacing w:line="276" w:lineRule="auto"/>
              <w:rPr>
                <w:b w:val="0"/>
              </w:rPr>
            </w:pPr>
            <w:r w:rsidRPr="00D84DD0">
              <w:rPr>
                <w:b w:val="0"/>
              </w:rPr>
              <w:t>Early instar larval developmental period</w:t>
            </w:r>
          </w:p>
        </w:tc>
        <w:tc>
          <w:tcPr>
            <w:tcW w:w="0" w:type="auto"/>
            <w:vAlign w:val="center"/>
          </w:tcPr>
          <w:p w14:paraId="36186F17" w14:textId="601B1585" w:rsidR="00D84DD0" w:rsidRDefault="00D84DD0" w:rsidP="007105EE">
            <w:pPr>
              <w:pStyle w:val="NoSpacing"/>
              <w:keepNext/>
              <w:tabs>
                <w:tab w:val="center" w:pos="480"/>
                <w:tab w:val="right" w:pos="960"/>
              </w:tabs>
              <w:spacing w:line="276" w:lineRule="auto"/>
              <w:jc w:val="center"/>
              <w:cnfStyle w:val="000000000000" w:firstRow="0" w:lastRow="0" w:firstColumn="0" w:lastColumn="0" w:oddVBand="0" w:evenVBand="0" w:oddHBand="0" w:evenHBand="0" w:firstRowFirstColumn="0" w:firstRowLastColumn="0" w:lastRowFirstColumn="0" w:lastRowLastColumn="0"/>
            </w:pPr>
            <w:r w:rsidRPr="00866AA4">
              <w:rPr>
                <w:position w:val="-12"/>
              </w:rPr>
              <w:object w:dxaOrig="300" w:dyaOrig="360" w14:anchorId="0867AC74">
                <v:shape id="_x0000_i1250" type="#_x0000_t75" style="width:16.5pt;height:18pt" o:ole="">
                  <v:imagedata r:id="rId459" o:title=""/>
                </v:shape>
                <o:OLEObject Type="Embed" ProgID="Equation.DSMT4" ShapeID="_x0000_i1250" DrawAspect="Content" ObjectID="_1571214634" r:id="rId460"/>
              </w:object>
            </w:r>
          </w:p>
        </w:tc>
        <w:tc>
          <w:tcPr>
            <w:tcW w:w="1693" w:type="dxa"/>
          </w:tcPr>
          <w:p w14:paraId="626A929B" w14:textId="6B6464F7" w:rsidR="00D84DD0" w:rsidRPr="009E2B12" w:rsidRDefault="00D84DD0" w:rsidP="00D84DD0">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866AA4">
              <w:t>6.64</w:t>
            </w:r>
            <w:r>
              <w:t xml:space="preserve"> days</w:t>
            </w:r>
          </w:p>
        </w:tc>
      </w:tr>
      <w:tr w:rsidR="00D84DD0" w:rsidRPr="009E2B12" w14:paraId="7200F18C"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16B691EF" w14:textId="0D52021B" w:rsidR="00D84DD0" w:rsidRPr="00D84DD0" w:rsidRDefault="00D84DD0" w:rsidP="00D84DD0">
            <w:pPr>
              <w:pStyle w:val="NoSpacing"/>
              <w:keepNext/>
              <w:spacing w:line="276" w:lineRule="auto"/>
              <w:rPr>
                <w:b w:val="0"/>
              </w:rPr>
            </w:pPr>
            <w:r w:rsidRPr="00D84DD0">
              <w:rPr>
                <w:b w:val="0"/>
              </w:rPr>
              <w:t>Late instar developmental period</w:t>
            </w:r>
          </w:p>
        </w:tc>
        <w:tc>
          <w:tcPr>
            <w:tcW w:w="0" w:type="auto"/>
            <w:vAlign w:val="center"/>
          </w:tcPr>
          <w:p w14:paraId="75093D96" w14:textId="6B9E349A" w:rsidR="00D84DD0" w:rsidRDefault="00D84DD0" w:rsidP="007105EE">
            <w:pPr>
              <w:pStyle w:val="NoSpacing"/>
              <w:keepNext/>
              <w:tabs>
                <w:tab w:val="center" w:pos="480"/>
                <w:tab w:val="right" w:pos="960"/>
              </w:tabs>
              <w:spacing w:line="276" w:lineRule="auto"/>
              <w:jc w:val="center"/>
              <w:cnfStyle w:val="000000100000" w:firstRow="0" w:lastRow="0" w:firstColumn="0" w:lastColumn="0" w:oddVBand="0" w:evenVBand="0" w:oddHBand="1" w:evenHBand="0" w:firstRowFirstColumn="0" w:firstRowLastColumn="0" w:lastRowFirstColumn="0" w:lastRowLastColumn="0"/>
            </w:pPr>
            <w:r w:rsidRPr="00866AA4">
              <w:rPr>
                <w:position w:val="-12"/>
              </w:rPr>
              <w:object w:dxaOrig="300" w:dyaOrig="360" w14:anchorId="1E277AC9">
                <v:shape id="_x0000_i1251" type="#_x0000_t75" style="width:16.5pt;height:18pt" o:ole="">
                  <v:imagedata r:id="rId461" o:title=""/>
                </v:shape>
                <o:OLEObject Type="Embed" ProgID="Equation.DSMT4" ShapeID="_x0000_i1251" DrawAspect="Content" ObjectID="_1571214635" r:id="rId462"/>
              </w:object>
            </w:r>
          </w:p>
        </w:tc>
        <w:tc>
          <w:tcPr>
            <w:tcW w:w="1693" w:type="dxa"/>
          </w:tcPr>
          <w:p w14:paraId="7E8C936E" w14:textId="671B08E0" w:rsidR="00D84DD0" w:rsidRPr="009E2B12" w:rsidRDefault="00D84DD0" w:rsidP="00D84DD0">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866AA4">
              <w:t>3.72</w:t>
            </w:r>
            <w:r>
              <w:t xml:space="preserve"> days</w:t>
            </w:r>
          </w:p>
        </w:tc>
      </w:tr>
      <w:tr w:rsidR="00D84DD0" w:rsidRPr="009E2B12" w14:paraId="44A58B54"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1A41E964" w14:textId="4B182A72" w:rsidR="00D84DD0" w:rsidRPr="00D84DD0" w:rsidRDefault="00D84DD0" w:rsidP="00D84DD0">
            <w:pPr>
              <w:pStyle w:val="NoSpacing"/>
              <w:keepNext/>
              <w:spacing w:line="276" w:lineRule="auto"/>
              <w:rPr>
                <w:b w:val="0"/>
              </w:rPr>
            </w:pPr>
            <w:r w:rsidRPr="00D84DD0">
              <w:rPr>
                <w:b w:val="0"/>
              </w:rPr>
              <w:t>Pupal developmental period</w:t>
            </w:r>
          </w:p>
        </w:tc>
        <w:tc>
          <w:tcPr>
            <w:tcW w:w="0" w:type="auto"/>
            <w:vAlign w:val="center"/>
          </w:tcPr>
          <w:p w14:paraId="6DA34EE2" w14:textId="53DA7D9B" w:rsidR="00D84DD0" w:rsidRDefault="00D84DD0" w:rsidP="007105EE">
            <w:pPr>
              <w:pStyle w:val="NoSpacing"/>
              <w:keepNext/>
              <w:tabs>
                <w:tab w:val="center" w:pos="480"/>
                <w:tab w:val="right" w:pos="960"/>
              </w:tabs>
              <w:spacing w:line="276" w:lineRule="auto"/>
              <w:jc w:val="center"/>
              <w:cnfStyle w:val="000000000000" w:firstRow="0" w:lastRow="0" w:firstColumn="0" w:lastColumn="0" w:oddVBand="0" w:evenVBand="0" w:oddHBand="0" w:evenHBand="0" w:firstRowFirstColumn="0" w:firstRowLastColumn="0" w:lastRowFirstColumn="0" w:lastRowLastColumn="0"/>
            </w:pPr>
            <w:r w:rsidRPr="00866AA4">
              <w:rPr>
                <w:position w:val="-12"/>
              </w:rPr>
              <w:object w:dxaOrig="300" w:dyaOrig="360" w14:anchorId="4A8E658C">
                <v:shape id="_x0000_i1252" type="#_x0000_t75" style="width:16.5pt;height:18pt" o:ole="">
                  <v:imagedata r:id="rId463" o:title=""/>
                </v:shape>
                <o:OLEObject Type="Embed" ProgID="Equation.DSMT4" ShapeID="_x0000_i1252" DrawAspect="Content" ObjectID="_1571214636" r:id="rId464"/>
              </w:object>
            </w:r>
          </w:p>
        </w:tc>
        <w:tc>
          <w:tcPr>
            <w:tcW w:w="1693" w:type="dxa"/>
          </w:tcPr>
          <w:p w14:paraId="2D161EBA" w14:textId="5A447160" w:rsidR="00D84DD0" w:rsidRPr="009E2B12" w:rsidRDefault="00D84DD0" w:rsidP="00D84DD0">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866AA4">
              <w:t>0.643</w:t>
            </w:r>
            <w:r>
              <w:t xml:space="preserve"> days</w:t>
            </w:r>
          </w:p>
        </w:tc>
      </w:tr>
      <w:tr w:rsidR="004475D4" w:rsidRPr="009E2B12" w14:paraId="120B9C2C"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30BD2F40" w14:textId="77C948ED" w:rsidR="004475D4" w:rsidRPr="00D84DD0" w:rsidRDefault="004475D4" w:rsidP="004475D4">
            <w:pPr>
              <w:pStyle w:val="NoSpacing"/>
              <w:keepNext/>
              <w:spacing w:line="276" w:lineRule="auto"/>
              <w:rPr>
                <w:b w:val="0"/>
              </w:rPr>
            </w:pPr>
            <w:r w:rsidRPr="00D84DD0">
              <w:rPr>
                <w:b w:val="0"/>
              </w:rPr>
              <w:t xml:space="preserve">Mortality rate of </w:t>
            </w:r>
            <w:r>
              <w:rPr>
                <w:b w:val="0"/>
              </w:rPr>
              <w:t xml:space="preserve">early-stage </w:t>
            </w:r>
            <w:r w:rsidRPr="00D84DD0">
              <w:rPr>
                <w:b w:val="0"/>
              </w:rPr>
              <w:t>larvae (density dependent)</w:t>
            </w:r>
          </w:p>
        </w:tc>
        <w:tc>
          <w:tcPr>
            <w:tcW w:w="0" w:type="auto"/>
            <w:vAlign w:val="center"/>
          </w:tcPr>
          <w:p w14:paraId="64CA8968" w14:textId="5A6527E7" w:rsidR="004475D4" w:rsidRDefault="004475D4" w:rsidP="004475D4">
            <w:pPr>
              <w:pStyle w:val="NoSpacing"/>
              <w:keepNext/>
              <w:tabs>
                <w:tab w:val="center" w:pos="480"/>
                <w:tab w:val="right" w:pos="960"/>
              </w:tabs>
              <w:spacing w:line="276" w:lineRule="auto"/>
              <w:jc w:val="center"/>
              <w:cnfStyle w:val="000000100000" w:firstRow="0" w:lastRow="0" w:firstColumn="0" w:lastColumn="0" w:oddVBand="0" w:evenVBand="0" w:oddHBand="1" w:evenHBand="0" w:firstRowFirstColumn="0" w:firstRowLastColumn="0" w:lastRowFirstColumn="0" w:lastRowLastColumn="0"/>
            </w:pPr>
            <w:r w:rsidRPr="008663C5">
              <w:rPr>
                <w:rFonts w:ascii="Times New Roman" w:hAnsi="Times New Roman" w:cs="Times New Roman"/>
                <w:position w:val="-12"/>
              </w:rPr>
              <w:object w:dxaOrig="320" w:dyaOrig="360" w14:anchorId="066B388D">
                <v:shape id="_x0000_i1253" type="#_x0000_t75" style="width:16.5pt;height:18pt" o:ole="">
                  <v:imagedata r:id="rId465" o:title=""/>
                </v:shape>
                <o:OLEObject Type="Embed" ProgID="Equation.DSMT4" ShapeID="_x0000_i1253" DrawAspect="Content" ObjectID="_1571214637" r:id="rId466"/>
              </w:object>
            </w:r>
          </w:p>
        </w:tc>
        <w:tc>
          <w:tcPr>
            <w:tcW w:w="1693" w:type="dxa"/>
          </w:tcPr>
          <w:p w14:paraId="49064ED8" w14:textId="4837536A" w:rsidR="004475D4" w:rsidRPr="009E2B12" w:rsidRDefault="004475D4" w:rsidP="004475D4">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Pr>
                <w:rFonts w:ascii="Times New Roman" w:hAnsi="Times New Roman" w:cs="Times New Roman"/>
              </w:rPr>
              <w:t>0.033</w:t>
            </w:r>
            <w:r w:rsidRPr="00732EAC">
              <w:rPr>
                <w:rFonts w:ascii="Times New Roman" w:hAnsi="Times New Roman" w:cs="Times New Roman"/>
              </w:rPr>
              <w:t>8/day</w:t>
            </w:r>
          </w:p>
        </w:tc>
      </w:tr>
      <w:tr w:rsidR="004475D4" w:rsidRPr="009E2B12" w14:paraId="6CED28F2"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4E03941C" w14:textId="760AD84A" w:rsidR="004475D4" w:rsidRPr="00D84DD0" w:rsidRDefault="004475D4" w:rsidP="004475D4">
            <w:pPr>
              <w:pStyle w:val="NoSpacing"/>
              <w:keepNext/>
              <w:spacing w:line="276" w:lineRule="auto"/>
              <w:rPr>
                <w:b w:val="0"/>
              </w:rPr>
            </w:pPr>
            <w:r w:rsidRPr="00D84DD0">
              <w:rPr>
                <w:b w:val="0"/>
              </w:rPr>
              <w:t xml:space="preserve">Mortality rate of </w:t>
            </w:r>
            <w:r>
              <w:rPr>
                <w:b w:val="0"/>
              </w:rPr>
              <w:t xml:space="preserve">late-stage </w:t>
            </w:r>
            <w:r w:rsidRPr="00D84DD0">
              <w:rPr>
                <w:b w:val="0"/>
              </w:rPr>
              <w:t>larvae (density dependent)</w:t>
            </w:r>
          </w:p>
        </w:tc>
        <w:tc>
          <w:tcPr>
            <w:tcW w:w="0" w:type="auto"/>
            <w:vAlign w:val="center"/>
          </w:tcPr>
          <w:p w14:paraId="7A55DEB2" w14:textId="3196DA17" w:rsidR="004475D4" w:rsidRPr="00866AA4" w:rsidRDefault="004475D4" w:rsidP="004475D4">
            <w:pPr>
              <w:pStyle w:val="NoSpacing"/>
              <w:keepNext/>
              <w:tabs>
                <w:tab w:val="center" w:pos="480"/>
                <w:tab w:val="right" w:pos="960"/>
              </w:tabs>
              <w:spacing w:line="276" w:lineRule="auto"/>
              <w:jc w:val="center"/>
              <w:cnfStyle w:val="000000000000" w:firstRow="0" w:lastRow="0" w:firstColumn="0" w:lastColumn="0" w:oddVBand="0" w:evenVBand="0" w:oddHBand="0" w:evenHBand="0" w:firstRowFirstColumn="0" w:firstRowLastColumn="0" w:lastRowFirstColumn="0" w:lastRowLastColumn="0"/>
            </w:pPr>
            <w:r w:rsidRPr="008663C5">
              <w:rPr>
                <w:rFonts w:ascii="Times New Roman" w:hAnsi="Times New Roman" w:cs="Times New Roman"/>
                <w:position w:val="-12"/>
              </w:rPr>
              <w:object w:dxaOrig="300" w:dyaOrig="360" w14:anchorId="0D87E633">
                <v:shape id="_x0000_i1254" type="#_x0000_t75" style="width:16.5pt;height:18pt" o:ole="">
                  <v:imagedata r:id="rId467" o:title=""/>
                </v:shape>
                <o:OLEObject Type="Embed" ProgID="Equation.DSMT4" ShapeID="_x0000_i1254" DrawAspect="Content" ObjectID="_1571214638" r:id="rId468"/>
              </w:object>
            </w:r>
          </w:p>
        </w:tc>
        <w:tc>
          <w:tcPr>
            <w:tcW w:w="1693" w:type="dxa"/>
          </w:tcPr>
          <w:p w14:paraId="4B4D3B6A" w14:textId="03397A9A" w:rsidR="004475D4" w:rsidRPr="00866AA4" w:rsidRDefault="004475D4" w:rsidP="004475D4">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732EAC">
              <w:rPr>
                <w:rFonts w:ascii="Times New Roman" w:hAnsi="Times New Roman" w:cs="Times New Roman"/>
              </w:rPr>
              <w:t>0.0348/day</w:t>
            </w:r>
          </w:p>
        </w:tc>
      </w:tr>
      <w:tr w:rsidR="00D84DD0" w:rsidRPr="009E2B12" w14:paraId="66A204A3" w14:textId="77777777" w:rsidTr="007105E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tcPr>
          <w:p w14:paraId="0802CC37" w14:textId="59A64E39" w:rsidR="00D84DD0" w:rsidRPr="00D84DD0" w:rsidRDefault="00D84DD0" w:rsidP="00D84DD0">
            <w:pPr>
              <w:pStyle w:val="NoSpacing"/>
              <w:keepNext/>
              <w:spacing w:line="276" w:lineRule="auto"/>
              <w:rPr>
                <w:b w:val="0"/>
              </w:rPr>
            </w:pPr>
            <w:r w:rsidRPr="00D84DD0">
              <w:rPr>
                <w:b w:val="0"/>
              </w:rPr>
              <w:t>Mortality rate of pupae (density independent)</w:t>
            </w:r>
          </w:p>
        </w:tc>
        <w:tc>
          <w:tcPr>
            <w:tcW w:w="0" w:type="auto"/>
            <w:vAlign w:val="center"/>
          </w:tcPr>
          <w:p w14:paraId="6E610AD5" w14:textId="7FB9B28F" w:rsidR="00D84DD0" w:rsidRDefault="00D84DD0" w:rsidP="007105EE">
            <w:pPr>
              <w:pStyle w:val="NoSpacing"/>
              <w:keepNext/>
              <w:tabs>
                <w:tab w:val="center" w:pos="480"/>
                <w:tab w:val="right" w:pos="960"/>
              </w:tabs>
              <w:spacing w:line="276" w:lineRule="auto"/>
              <w:jc w:val="center"/>
              <w:cnfStyle w:val="000000100000" w:firstRow="0" w:lastRow="0" w:firstColumn="0" w:lastColumn="0" w:oddVBand="0" w:evenVBand="0" w:oddHBand="1" w:evenHBand="0" w:firstRowFirstColumn="0" w:firstRowLastColumn="0" w:lastRowFirstColumn="0" w:lastRowLastColumn="0"/>
            </w:pPr>
            <w:r w:rsidRPr="00866AA4">
              <w:rPr>
                <w:position w:val="-12"/>
              </w:rPr>
              <w:object w:dxaOrig="320" w:dyaOrig="360" w14:anchorId="5C13D405">
                <v:shape id="_x0000_i1255" type="#_x0000_t75" style="width:16.5pt;height:18pt" o:ole="">
                  <v:imagedata r:id="rId469" o:title=""/>
                </v:shape>
                <o:OLEObject Type="Embed" ProgID="Equation.DSMT4" ShapeID="_x0000_i1255" DrawAspect="Content" ObjectID="_1571214639" r:id="rId470"/>
              </w:object>
            </w:r>
          </w:p>
        </w:tc>
        <w:tc>
          <w:tcPr>
            <w:tcW w:w="1693" w:type="dxa"/>
          </w:tcPr>
          <w:p w14:paraId="1BE977B4" w14:textId="00227F23" w:rsidR="00D84DD0" w:rsidRPr="009E2B12" w:rsidRDefault="00D84DD0" w:rsidP="00D84DD0">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866AA4">
              <w:t>0.249</w:t>
            </w:r>
            <w:r>
              <w:t>/day</w:t>
            </w:r>
          </w:p>
        </w:tc>
      </w:tr>
      <w:tr w:rsidR="00D84DD0" w:rsidRPr="009E2B12" w14:paraId="730FE91C" w14:textId="77777777" w:rsidTr="007105EE">
        <w:trPr>
          <w:trHeight w:val="20"/>
        </w:trPr>
        <w:tc>
          <w:tcPr>
            <w:cnfStyle w:val="001000000000" w:firstRow="0" w:lastRow="0" w:firstColumn="1" w:lastColumn="0" w:oddVBand="0" w:evenVBand="0" w:oddHBand="0" w:evenHBand="0" w:firstRowFirstColumn="0" w:firstRowLastColumn="0" w:lastRowFirstColumn="0" w:lastRowLastColumn="0"/>
            <w:tcW w:w="0" w:type="auto"/>
          </w:tcPr>
          <w:p w14:paraId="68CEA0F3" w14:textId="1B97716C" w:rsidR="00D84DD0" w:rsidRPr="00D84DD0" w:rsidRDefault="00D84DD0" w:rsidP="00D84DD0">
            <w:pPr>
              <w:pStyle w:val="NoSpacing"/>
              <w:keepNext/>
              <w:spacing w:line="276" w:lineRule="auto"/>
              <w:rPr>
                <w:b w:val="0"/>
              </w:rPr>
            </w:pPr>
            <w:r w:rsidRPr="00D84DD0">
              <w:rPr>
                <w:b w:val="0"/>
              </w:rPr>
              <w:t>Effect of density dependence on late instars relative to early instars</w:t>
            </w:r>
          </w:p>
        </w:tc>
        <w:tc>
          <w:tcPr>
            <w:tcW w:w="0" w:type="auto"/>
            <w:vAlign w:val="center"/>
          </w:tcPr>
          <w:p w14:paraId="5A017C51" w14:textId="0A15669D" w:rsidR="00D84DD0" w:rsidRDefault="00D84DD0" w:rsidP="007105EE">
            <w:pPr>
              <w:pStyle w:val="NoSpacing"/>
              <w:keepNext/>
              <w:tabs>
                <w:tab w:val="center" w:pos="480"/>
                <w:tab w:val="right" w:pos="960"/>
              </w:tabs>
              <w:spacing w:line="276" w:lineRule="auto"/>
              <w:jc w:val="center"/>
              <w:cnfStyle w:val="000000000000" w:firstRow="0" w:lastRow="0" w:firstColumn="0" w:lastColumn="0" w:oddVBand="0" w:evenVBand="0" w:oddHBand="0" w:evenHBand="0" w:firstRowFirstColumn="0" w:firstRowLastColumn="0" w:lastRowFirstColumn="0" w:lastRowLastColumn="0"/>
            </w:pPr>
            <w:r w:rsidRPr="00C8233F">
              <w:rPr>
                <w:position w:val="-10"/>
              </w:rPr>
              <w:object w:dxaOrig="200" w:dyaOrig="260" w14:anchorId="1BE707FD">
                <v:shape id="_x0000_i1256" type="#_x0000_t75" style="width:11.25pt;height:13.5pt" o:ole="">
                  <v:imagedata r:id="rId471" o:title=""/>
                </v:shape>
                <o:OLEObject Type="Embed" ProgID="Equation.DSMT4" ShapeID="_x0000_i1256" DrawAspect="Content" ObjectID="_1571214640" r:id="rId472"/>
              </w:object>
            </w:r>
          </w:p>
        </w:tc>
        <w:tc>
          <w:tcPr>
            <w:tcW w:w="1693" w:type="dxa"/>
          </w:tcPr>
          <w:p w14:paraId="060B1ACD" w14:textId="35082559" w:rsidR="00D84DD0" w:rsidRPr="00866AA4" w:rsidRDefault="00D84DD0" w:rsidP="00D84DD0">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C8233F">
              <w:t>13.25</w:t>
            </w:r>
          </w:p>
        </w:tc>
      </w:tr>
    </w:tbl>
    <w:p w14:paraId="21D45FBE" w14:textId="14CCFA20" w:rsidR="004E45CC" w:rsidRDefault="004E45CC" w:rsidP="00626EA5"/>
    <w:p w14:paraId="4A641645" w14:textId="4A435273" w:rsidR="00BB387D" w:rsidRPr="00BB387D" w:rsidRDefault="00090ECD" w:rsidP="00C4325C">
      <w:pPr>
        <w:pStyle w:val="Heading2"/>
        <w:numPr>
          <w:ilvl w:val="0"/>
          <w:numId w:val="0"/>
        </w:numPr>
        <w:ind w:left="578" w:hanging="578"/>
      </w:pPr>
      <w:r>
        <w:lastRenderedPageBreak/>
        <w:t xml:space="preserve">Text K. </w:t>
      </w:r>
      <w:r w:rsidR="0066460B">
        <w:t>Vector Bionomics</w:t>
      </w:r>
    </w:p>
    <w:p w14:paraId="69C9D948" w14:textId="540AEE90" w:rsidR="00BB387D" w:rsidRPr="0098209C" w:rsidRDefault="00BB387D" w:rsidP="0066460B">
      <w:r w:rsidRPr="0098209C">
        <w:t>Within Africa the relative abundance of the two dominant vector species</w:t>
      </w:r>
      <w:r>
        <w:t xml:space="preserve"> (</w:t>
      </w:r>
      <w:r>
        <w:rPr>
          <w:i/>
        </w:rPr>
        <w:t xml:space="preserve">Anopheles gambiae </w:t>
      </w:r>
      <w:r>
        <w:t xml:space="preserve">and </w:t>
      </w:r>
      <w:r>
        <w:rPr>
          <w:i/>
        </w:rPr>
        <w:t>An. arabiensis</w:t>
      </w:r>
      <w:r>
        <w:t>)</w:t>
      </w:r>
      <w:r w:rsidRPr="0098209C">
        <w:t xml:space="preserve"> were identified using rainfall and humidity data </w:t>
      </w:r>
      <w:r w:rsidRPr="0098209C">
        <w:fldChar w:fldCharType="begin" w:fldLock="1"/>
      </w:r>
      <w:r w:rsidR="00EA63DD">
        <w:instrText>ADDIN CSL_CITATION { "citationItems" : [ { "id" : "ITEM-1", "itemData" : { "author" : [ { "dropping-particle" : "", "family" : "Lindsay", "given" : "S W", "non-dropping-particle" : "", "parse-names" : false, "suffix" : "" }, { "dropping-particle" : "", "family" : "Parson", "given" : "L", "non-dropping-particle" : "", "parse-names" : false, "suffix" : "" }, { "dropping-particle" : "", "family" : "Thomas", "given" : "C J", "non-dropping-particle" : "", "parse-names" : false, "suffix" : "" } ], "container-title" : "Proceedings of the Royal Society of London, Series B", "id" : "ITEM-1", "issue" : "February", "issued" : { "date-parts" : [ [ "1998" ] ] }, "page" : "847-854", "title" : "Mapping the ranges and relative abundance of two principal African malaria vectors, Anopheles gambiae sensu stricto and An. arabieasis, using climate data", "type" : "article-journal", "volume" : "265" }, "uris" : [ "http://www.mendeley.com/documents/?uuid=90159235-f6ac-477e-947e-a1fc99d6776b" ] } ], "mendeley" : { "formattedCitation" : "[8]", "plainTextFormattedCitation" : "[8]", "previouslyFormattedCitation" : "[8]" }, "properties" : { "noteIndex" : 0 }, "schema" : "https://github.com/citation-style-language/schema/raw/master/csl-citation.json" }</w:instrText>
      </w:r>
      <w:r w:rsidRPr="0098209C">
        <w:fldChar w:fldCharType="separate"/>
      </w:r>
      <w:r w:rsidR="00825B71" w:rsidRPr="00825B71">
        <w:rPr>
          <w:noProof/>
        </w:rPr>
        <w:t>[8]</w:t>
      </w:r>
      <w:r w:rsidRPr="0098209C">
        <w:fldChar w:fldCharType="end"/>
      </w:r>
      <w:r w:rsidRPr="0098209C">
        <w:t xml:space="preserve">. </w:t>
      </w:r>
      <w:r w:rsidR="003D25AF">
        <w:t>In some cases</w:t>
      </w:r>
      <w:r w:rsidRPr="0098209C">
        <w:t xml:space="preserve"> a third species (</w:t>
      </w:r>
      <w:r w:rsidRPr="0098209C">
        <w:rPr>
          <w:i/>
        </w:rPr>
        <w:t>An. funestus</w:t>
      </w:r>
      <w:r w:rsidRPr="0098209C">
        <w:t>)</w:t>
      </w:r>
      <w:r w:rsidR="003D25AF">
        <w:t xml:space="preserve"> was also considered</w:t>
      </w:r>
      <w:r w:rsidR="00845AD6">
        <w:t xml:space="preserve"> (Table B</w:t>
      </w:r>
      <w:r w:rsidR="009A10E3">
        <w:t>)</w:t>
      </w:r>
      <w:r w:rsidRPr="0098209C">
        <w:t xml:space="preserve">. For countries outside of Africa dominant vector species were identified using presence absence data </w:t>
      </w:r>
      <w:r w:rsidRPr="0098209C">
        <w:fldChar w:fldCharType="begin" w:fldLock="1"/>
      </w:r>
      <w:r w:rsidR="00EA63DD">
        <w:instrText>ADDIN CSL_CITATION { "citationItems" : [ { "id" : "ITEM-1", "itemData" : { "DOI" : "10.1186/1756-3305-3-117", "ISSN" : "1756-3305", "author" : [ { "dropping-particle" : "", "family" : "Sinka", "given" : "Marianne E", "non-dropping-particle" : "", "parse-names" : false, "suffix" : "" }, { "dropping-particle" : "", "family" : "Bangs", "given" : "Michael J", "non-dropping-particle" : "", "parse-names" : false, "suffix" : "" }, { "dropping-particle" : "", "family" : "Manguin", "given" : "Sylvie", "non-dropping-particle" : "", "parse-names" : false, "suffix" : "" }, { "dropping-particle" : "", "family" : "Coetzee", "given" : "Maureen", "non-dropping-particle" : "", "parse-names" : false, "suffix" : "" }, { "dropping-particle" : "", "family" : "Mbogo", "given" : "Charles M", "non-dropping-particle" : "", "parse-names" : false, "suffix" : "" }, { "dropping-particle" : "", "family" : "Hemingway", "given" : "Janet", "non-dropping-particle" : "", "parse-names" : false, "suffix" : "" }, { "dropping-particle" : "", "family" : "Patil", "given" : "Anand P", "non-dropping-particle" : "", "parse-names" : false, "suffix" : "" }, { "dropping-particle" : "", "family" : "Temperley", "given" : "Will H", "non-dropping-particle" : "", "parse-names" : false, "suffix" : "" }, { "dropping-particle" : "", "family" : "Gething", "given" : "Peter W", "non-dropping-particle" : "", "parse-names" : false, "suffix" : "" }, { "dropping-particle" : "", "family" : "Kabaria", "given" : "Caroline W", "non-dropping-particle" : "", "parse-names" : false, "suffix" : "" }, { "dropping-particle" : "", "family" : "Okara", "given" : "Robi M", "non-dropping-particle" : "", "parse-names" : false, "suffix" : "" }, { "dropping-particle" : "", "family" : "Boeckel", "given" : "Thomas", "non-dropping-particle" : "Van", "parse-names" : false, "suffix" : "" }, { "dropping-particle" : "", "family" : "Godfray", "given" : "H Charles J", "non-dropping-particle" : "", "parse-names" : false, "suffix" : "" }, { "dropping-particle" : "", "family" : "Harbach", "given" : "Ralph E", "non-dropping-particle" : "", "parse-names" : false, "suffix" : "" }, { "dropping-particle" : "", "family" : "Hay", "given" : "Simon I", "non-dropping-particle" : "", "parse-names" : false, "suffix" : "" } ], "container-title" : "Parasites &amp; Vectors", "id" : "ITEM-1", "issue" : "1", "issued" : { "date-parts" : [ [ "2010" ] ] }, "page" : "117", "publisher" : "BioMed Central Ltd", "title" : "The dominant Anopheles vectors of human malaria in Africa, Europe and the Middle East: occurrence data, distribution maps and bionomic pr\u00e9cis", "type" : "article-journal", "volume" : "3" }, "uris" : [ "http://www.mendeley.com/documents/?uuid=9087583c-6cd5-4047-a53b-8f244a29cb52" ] }, { "id" : "ITEM-2", "itemData" : { "DOI" : "10.1186/1756-3305-4-89", "ISSN" : "1756-3305", "author" : [ { "dropping-particle" : "", "family" : "Sinka", "given" : "Marianne E", "non-dropping-particle" : "", "parse-names" : false, "suffix" : "" }, { "dropping-particle" : "", "family" : "Bangs", "given" : "Michael J", "non-dropping-particle" : "", "parse-names" : false, "suffix" : "" }, { "dropping-particle" : "", "family" : "Manguin", "given" : "Sylvie", "non-dropping-particle" : "", "parse-names" : false, "suffix" : "" }, { "dropping-particle" : "", "family" : "Chareonviriyaphap", "given" : "Theeraphap", "non-dropping-particle" : "", "parse-names" : false, "suffix" : "" }, { "dropping-particle" : "", "family" : "Patil", "given" : "Anand P", "non-dropping-particle" : "", "parse-names" : false, "suffix" : "" }, { "dropping-particle" : "", "family" : "Temperley", "given" : "William H", "non-dropping-particle" : "", "parse-names" : false, "suffix" : "" }, { "dropping-particle" : "", "family" : "Gething", "given" : "Peter W", "non-dropping-particle" : "", "parse-names" : false, "suffix" : "" }, { "dropping-particle" : "", "family" : "Elyazar", "given" : "Iqbal RF", "non-dropping-particle" : "", "parse-names" : false, "suffix" : "" }, { "dropping-particle" : "", "family" : "Kabaria", "given" : "Caroline W", "non-dropping-particle" : "", "parse-names" : false, "suffix" : "" }, { "dropping-particle" : "", "family" : "Harbach", "given" : "Ralph E", "non-dropping-particle" : "", "parse-names" : false, "suffix" : "" }, { "dropping-particle" : "", "family" : "Hay", "given" : "Simon I", "non-dropping-particle" : "", "parse-names" : false, "suffix" : "" } ], "container-title" : "Parasites &amp; Vectors", "id" : "ITEM-2", "issue" : "1", "issued" : { "date-parts" : [ [ "2011" ] ] }, "page" : "89", "publisher" : "BioMed Central Ltd", "title" : "The dominant Anopheles vectors of human malaria in the Asia-Pacific region: occurrence data, distribution maps and bionomic pr\u00e9cis", "type" : "article-journal", "volume" : "4" }, "uris" : [ "http://www.mendeley.com/documents/?uuid=f5859590-1031-4003-ab8d-c58b5ad9ae68" ] }, { "id" : "ITEM-3", "itemData" : { "DOI" : "10.1186/1756-3305-5-69", "ISBN" : "1756-3305 (Electronic)\\n1756-3305 (Linking)", "ISSN" : "1756-3305", "PMID" : "22475528", "abstract" : "BACKGROUND: Global maps, in particular those based on vector distributions, have long been used to help visualise the global extent of malaria. Few, however, have been created with the support of a comprehensive and extensive evidence-based approach.\\n\\nMETHODS: Here we describe the generation of a global map of the dominant vector species (DVS) of malaria that makes use of predicted distribution maps for individual species or species complexes.\\n\\nRESULTS: Our global map highlights the spatial variability in the complexity of the vector situation. In Africa, An. gambiae, An. arabiensis and An. funestus are co-dominant across much of the continent, whereas in the Asian-Pacific region there is a highly complex situation with multi-species coexistence and variable species dominance.\\n\\nCONCLUSIONS: The competence of the mapping methodology to accurately portray DVS distributions is discussed. The comprehensive and contemporary database of species-specific spatial occurrence (currently available on request) will be made directly available via the Malaria Atlas Project (MAP) website from early 2012.", "author" : [ { "dropping-particle" : "", "family" : "Sinka", "given" : "Marianne E", "non-dropping-particle" : "", "parse-names" : false, "suffix" : "" }, { "dropping-particle" : "", "family" : "Bangs", "given" : "Michael J", "non-dropping-particle" : "", "parse-names" : false, "suffix" : "" }, { "dropping-particle" : "", "family" : "Manguin", "given" : "Sylvie", "non-dropping-particle" : "", "parse-names" : false, "suffix" : "" }, { "dropping-particle" : "", "family" : "Rubio-Palis", "given" : "Yasmin", "non-dropping-particle" : "", "parse-names" : false, "suffix" : "" }, { "dropping-particle" : "", "family" : "Chareonviriyaphap", "given" : "Theeraphap", "non-dropping-particle" : "", "parse-names" : false, "suffix" : "" }, { "dropping-particle" : "", "family" : "Coetzee", "given" : "Maureen", "non-dropping-particle" : "", "parse-names" : false, "suffix" : "" }, { "dropping-particle" : "", "family" : "Mbogo", "given" : "Charles M", "non-dropping-particle" : "", "parse-names" : false, "suffix" : "" }, { "dropping-particle" : "", "family" : "Hemingway", "given" : "Janet", "non-dropping-particle" : "", "parse-names" : false, "suffix" : "" }, { "dropping-particle" : "", "family" : "Patil", "given" : "Anand P", "non-dropping-particle" : "", "parse-names" : false, "suffix" : "" }, { "dropping-particle" : "", "family" : "Temperley", "given" : "William H", "non-dropping-particle" : "", "parse-names" : false, "suffix" : "" }, { "dropping-particle" : "", "family" : "Gething", "given" : "Peter W", "non-dropping-particle" : "", "parse-names" : false, "suffix" : "" }, { "dropping-particle" : "", "family" : "Kabaria", "given" : "Caroline W", "non-dropping-particle" : "", "parse-names" : false, "suffix" : "" }, { "dropping-particle" : "", "family" : "Burkot", "given" : "Thomas R", "non-dropping-particle" : "", "parse-names" : false, "suffix" : "" }, { "dropping-particle" : "", "family" : "Harbach", "given" : "Ralph E", "non-dropping-particle" : "", "parse-names" : false, "suffix" : "" }, { "dropping-particle" : "", "family" : "Hay", "given" : "Simon I", "non-dropping-particle" : "", "parse-names" : false, "suffix" : "" } ], "container-title" : "Parasites &amp; vectors", "id" : "ITEM-3", "issue" : "January 2008", "issued" : { "date-parts" : [ [ "2012" ] ] }, "page" : "69", "title" : "A global map of dominant malaria vectors.", "type" : "article-journal", "volume" : "5" }, "uris" : [ "http://www.mendeley.com/documents/?uuid=8fd8fcde-7e85-421c-8542-e33e19a89c6c" ] }, { "id" : "ITEM-4", "itemData" : { "DOI" : "10.1186/1756-3305-4-89", "ISBN" : "1756-3305", "ISSN" : "1756-3305", "PMID" : "21612587", "abstract" : "BACKGROUND: The final article in a series of three publications examining the global distribution of 41 dominant vector species (DVS) of malaria is presented here. The first publication examined the DVS from the Americas, with the second covering those species present in Africa, Europe and the Middle East. Here we discuss the 19 DVS of the Asian-Pacific region. This region experiences a high diversity of vector species, many occurring sympatrically, which, combined with the occurrence of a high number of species complexes and suspected species complexes, and behavioural plasticity of many of these major vectors, adds a level of entomological complexity not comparable elsewhere globally. To try and untangle the intricacy of the vectors of this region and to increase the effectiveness of vector control interventions, an understanding of the contemporary distribution of each species, combined with a synthesis of the current knowledge of their behaviour and ecology is needed. RESULTS: Expert opinion (EO) range maps, created with the most up-to-date expert knowledge of each DVS distribution, were combined with a contemporary database of occurrence data and a suite of open access, environmental and climatic variables. Using the Boosted Regression Tree (BRT) modelling method, distribution maps of each DVS were produced. The occurrence data were abstracted from the formal, published literature, plus other relevant sources, resulting in the collation of DVS occurrence at 10116 locations across 31 countries, of which 8853 were successfully geo-referenced and 7430 were resolved to spatial areas that could be included in the BRT model. A detailed summary of the information on the bionomics of each species and species complex is also presented. CONCLUSIONS: This article concludes a project aimed to establish the contemporary global distribution of the DVS of malaria. The three articles produced are intended as a detailed reference for scientists continuing research into the aspects of taxonomy, biology and ecology relevant to species-specific vector control. This research is particularly relevant to help unravel the complicated taxonomic status, ecology and epidemiology of the vectors of the Asia-Pacific region. All the occurrence data, predictive maps and EO-shape files generated during the production of these publications will be made available in the public domain. We hope that this will encourage data sharing to improve future iterations of the distribution maps.", "author" : [ { "dropping-particle" : "", "family" : "Sinka", "given" : "Marianne E", "non-dropping-particle" : "", "parse-names" : false, "suffix" : "" }, { "dropping-particle" : "", "family" : "Bangs", "given" : "Michael J", "non-dropping-particle" : "", "parse-names" : false, "suffix" : "" }, { "dropping-particle" : "", "family" : "Manguin", "given" : "Sylvie", "non-dropping-particle" : "", "parse-names" : false, "suffix" : "" }, { "dropping-particle" : "", "family" : "Chareonviriyaphap", "given" : "Theeraphap", "non-dropping-particle" : "", "parse-names" : false, "suffix" : "" }, { "dropping-particle" : "", "family" : "Patil", "given" : "Anand P", "non-dropping-particle" : "", "parse-names" : false, "suffix" : "" }, { "dropping-particle" : "", "family" : "Temperley", "given" : "William H", "non-dropping-particle" : "", "parse-names" : false, "suffix" : "" }, { "dropping-particle" : "", "family" : "Gething", "given" : "Peter W", "non-dropping-particle" : "", "parse-names" : false, "suffix" : "" }, { "dropping-particle" : "", "family" : "Elyazar", "given" : "Iqbal Rf", "non-dropping-particle" : "", "parse-names" : false, "suffix" : "" }, { "dropping-particle" : "", "family" : "Kabaria", "given" : "Caroline W", "non-dropping-particle" : "", "parse-names" : false, "suffix" : "" }, { "dropping-particle" : "", "family" : "Harbach", "given" : "Ralph E", "non-dropping-particle" : "", "parse-names" : false, "suffix" : "" }, { "dropping-particle" : "", "family" : "Hay", "given" : "Simon I", "non-dropping-particle" : "", "parse-names" : false, "suffix" : "" } ], "container-title" : "Parasites &amp; Vectors", "id" : "ITEM-4", "issue" : "1", "issued" : { "date-parts" : [ [ "2011" ] ] }, "page" : "89", "title" : "The dominant Anopheles vectors of human malaria in the Americas: occurrence occurrence data, distribution maps and bionomic pr\u00e9cis", "type" : "article-journal", "volume" : "4" }, "uris" : [ "http://www.mendeley.com/documents/?uuid=004da721-aea8-44cb-ae40-a981bef0ff7e" ] } ], "mendeley" : { "formattedCitation" : "[9\u201312]", "plainTextFormattedCitation" : "[9\u201312]", "previouslyFormattedCitation" : "[9\u201312]" }, "properties" : { "noteIndex" : 0 }, "schema" : "https://github.com/citation-style-language/schema/raw/master/csl-citation.json" }</w:instrText>
      </w:r>
      <w:r w:rsidRPr="0098209C">
        <w:fldChar w:fldCharType="separate"/>
      </w:r>
      <w:r w:rsidR="00825B71" w:rsidRPr="00825B71">
        <w:rPr>
          <w:noProof/>
        </w:rPr>
        <w:t>[9–12]</w:t>
      </w:r>
      <w:r w:rsidRPr="0098209C">
        <w:fldChar w:fldCharType="end"/>
      </w:r>
      <w:r w:rsidRPr="0098209C">
        <w:t>. The relative proportions of</w:t>
      </w:r>
      <w:r w:rsidR="00EB412A">
        <w:t xml:space="preserve"> these species was 0.5</w:t>
      </w:r>
      <w:r w:rsidR="007B375B">
        <w:t>, 0.3, 0.</w:t>
      </w:r>
      <w:r w:rsidR="00EB412A">
        <w:t>2</w:t>
      </w:r>
      <w:r w:rsidR="00C30C9C">
        <w:tab/>
      </w:r>
      <w:r w:rsidRPr="0098209C">
        <w:t xml:space="preserve"> for three species, 0.6, 0.4 for two species and 1 for one species. Characterising bionomics parameters for the African vect</w:t>
      </w:r>
      <w:r w:rsidR="00845AD6">
        <w:t>or species are shown in table C</w:t>
      </w:r>
      <w:r w:rsidRPr="0098209C">
        <w:t xml:space="preserve">. For species outside of Africa vectors were characterised into “high” or “low” profiles base on threshold values for behavioural traits, the bionomics for which as also shown in table </w:t>
      </w:r>
      <w:r w:rsidR="00845AD6">
        <w:t>C</w:t>
      </w:r>
      <w:r w:rsidRPr="0098209C">
        <w:t>.</w:t>
      </w:r>
    </w:p>
    <w:p w14:paraId="7FA181FC" w14:textId="474B6B6E" w:rsidR="00BB387D" w:rsidRPr="0098209C" w:rsidRDefault="00BB387D" w:rsidP="0066460B">
      <w:r w:rsidRPr="00CD659B">
        <w:rPr>
          <w:b/>
        </w:rPr>
        <w:t xml:space="preserve">Table </w:t>
      </w:r>
      <w:r w:rsidR="00845AD6">
        <w:rPr>
          <w:b/>
        </w:rPr>
        <w:t>C</w:t>
      </w:r>
      <w:r w:rsidRPr="00CD659B">
        <w:rPr>
          <w:b/>
        </w:rPr>
        <w:t>. Vector bionomics parameters</w:t>
      </w:r>
      <w:r w:rsidRPr="0098209C">
        <w:t xml:space="preserve"> </w:t>
      </w:r>
      <w:r w:rsidRPr="0098209C">
        <w:fldChar w:fldCharType="begin" w:fldLock="1"/>
      </w:r>
      <w:r w:rsidR="00D5105B">
        <w:instrText>ADDIN CSL_CITATION { "citationItems" : [ { "id" : "ITEM-1",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1",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mendeley" : { "formattedCitation" : "[1]", "plainTextFormattedCitation" : "[1]", "previouslyFormattedCitation" : "[1]" }, "properties" : { "noteIndex" : 0 }, "schema" : "https://github.com/citation-style-language/schema/raw/master/csl-citation.json" }</w:instrText>
      </w:r>
      <w:r w:rsidRPr="0098209C">
        <w:fldChar w:fldCharType="separate"/>
      </w:r>
      <w:r w:rsidR="00D5105B" w:rsidRPr="00D5105B">
        <w:rPr>
          <w:noProof/>
        </w:rPr>
        <w:t>[1]</w:t>
      </w:r>
      <w:r w:rsidRPr="0098209C">
        <w:fldChar w:fldCharType="end"/>
      </w:r>
    </w:p>
    <w:tbl>
      <w:tblPr>
        <w:tblStyle w:val="PlainTable2"/>
        <w:tblW w:w="0" w:type="auto"/>
        <w:tblLook w:val="04A0" w:firstRow="1" w:lastRow="0" w:firstColumn="1" w:lastColumn="0" w:noHBand="0" w:noVBand="1"/>
      </w:tblPr>
      <w:tblGrid>
        <w:gridCol w:w="2629"/>
        <w:gridCol w:w="1601"/>
        <w:gridCol w:w="1447"/>
        <w:gridCol w:w="1291"/>
        <w:gridCol w:w="823"/>
        <w:gridCol w:w="744"/>
      </w:tblGrid>
      <w:tr w:rsidR="00BB387D" w:rsidRPr="0098209C" w14:paraId="43CC3747" w14:textId="77777777" w:rsidTr="00BB38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20490C9" w14:textId="77777777" w:rsidR="00BB387D" w:rsidRPr="0098209C" w:rsidRDefault="00BB387D" w:rsidP="00626EA5">
            <w:pPr>
              <w:pStyle w:val="NoSpacing"/>
              <w:keepNext/>
              <w:spacing w:line="276" w:lineRule="auto"/>
            </w:pPr>
            <w:r w:rsidRPr="0098209C">
              <w:t>Bionomics trait</w:t>
            </w:r>
          </w:p>
        </w:tc>
        <w:tc>
          <w:tcPr>
            <w:tcW w:w="0" w:type="auto"/>
          </w:tcPr>
          <w:p w14:paraId="3433731F" w14:textId="77777777" w:rsidR="00BB387D" w:rsidRPr="0098209C" w:rsidRDefault="00BB387D" w:rsidP="00626EA5">
            <w:pPr>
              <w:pStyle w:val="NoSpacing"/>
              <w:keepNext/>
              <w:spacing w:line="276" w:lineRule="auto"/>
              <w:cnfStyle w:val="100000000000" w:firstRow="1" w:lastRow="0" w:firstColumn="0" w:lastColumn="0" w:oddVBand="0" w:evenVBand="0" w:oddHBand="0" w:evenHBand="0" w:firstRowFirstColumn="0" w:firstRowLastColumn="0" w:lastRowFirstColumn="0" w:lastRowLastColumn="0"/>
              <w:rPr>
                <w:i/>
              </w:rPr>
            </w:pPr>
            <w:r w:rsidRPr="0098209C">
              <w:rPr>
                <w:i/>
              </w:rPr>
              <w:t>An gambiae s.s</w:t>
            </w:r>
          </w:p>
        </w:tc>
        <w:tc>
          <w:tcPr>
            <w:tcW w:w="0" w:type="auto"/>
          </w:tcPr>
          <w:p w14:paraId="34D428BB" w14:textId="77777777" w:rsidR="00BB387D" w:rsidRPr="0098209C" w:rsidRDefault="00BB387D" w:rsidP="00626EA5">
            <w:pPr>
              <w:pStyle w:val="NoSpacing"/>
              <w:keepNext/>
              <w:spacing w:line="276" w:lineRule="auto"/>
              <w:cnfStyle w:val="100000000000" w:firstRow="1" w:lastRow="0" w:firstColumn="0" w:lastColumn="0" w:oddVBand="0" w:evenVBand="0" w:oddHBand="0" w:evenHBand="0" w:firstRowFirstColumn="0" w:firstRowLastColumn="0" w:lastRowFirstColumn="0" w:lastRowLastColumn="0"/>
              <w:rPr>
                <w:i/>
              </w:rPr>
            </w:pPr>
            <w:r w:rsidRPr="0098209C">
              <w:rPr>
                <w:i/>
              </w:rPr>
              <w:t>An arabiensis</w:t>
            </w:r>
          </w:p>
        </w:tc>
        <w:tc>
          <w:tcPr>
            <w:tcW w:w="0" w:type="auto"/>
          </w:tcPr>
          <w:p w14:paraId="4A2B57D0" w14:textId="77777777" w:rsidR="00BB387D" w:rsidRPr="0098209C" w:rsidRDefault="00BB387D" w:rsidP="00626EA5">
            <w:pPr>
              <w:pStyle w:val="NoSpacing"/>
              <w:keepNext/>
              <w:spacing w:line="276" w:lineRule="auto"/>
              <w:cnfStyle w:val="100000000000" w:firstRow="1" w:lastRow="0" w:firstColumn="0" w:lastColumn="0" w:oddVBand="0" w:evenVBand="0" w:oddHBand="0" w:evenHBand="0" w:firstRowFirstColumn="0" w:firstRowLastColumn="0" w:lastRowFirstColumn="0" w:lastRowLastColumn="0"/>
              <w:rPr>
                <w:i/>
              </w:rPr>
            </w:pPr>
            <w:r w:rsidRPr="0098209C">
              <w:rPr>
                <w:i/>
              </w:rPr>
              <w:t>An funestus</w:t>
            </w:r>
          </w:p>
        </w:tc>
        <w:tc>
          <w:tcPr>
            <w:tcW w:w="0" w:type="auto"/>
          </w:tcPr>
          <w:p w14:paraId="7BD4A425" w14:textId="77777777" w:rsidR="00BB387D" w:rsidRPr="0098209C" w:rsidRDefault="00BB387D" w:rsidP="00626EA5">
            <w:pPr>
              <w:pStyle w:val="NoSpacing"/>
              <w:keepNext/>
              <w:spacing w:line="276" w:lineRule="auto"/>
              <w:cnfStyle w:val="100000000000" w:firstRow="1" w:lastRow="0" w:firstColumn="0" w:lastColumn="0" w:oddVBand="0" w:evenVBand="0" w:oddHBand="0" w:evenHBand="0" w:firstRowFirstColumn="0" w:firstRowLastColumn="0" w:lastRowFirstColumn="0" w:lastRowLastColumn="0"/>
              <w:rPr>
                <w:i/>
              </w:rPr>
            </w:pPr>
            <w:r w:rsidRPr="0098209C">
              <w:rPr>
                <w:i/>
              </w:rPr>
              <w:t>“</w:t>
            </w:r>
            <w:r w:rsidRPr="0098209C">
              <w:t>High</w:t>
            </w:r>
            <w:r w:rsidRPr="0098209C">
              <w:rPr>
                <w:i/>
              </w:rPr>
              <w:t>”</w:t>
            </w:r>
          </w:p>
        </w:tc>
        <w:tc>
          <w:tcPr>
            <w:tcW w:w="0" w:type="auto"/>
          </w:tcPr>
          <w:p w14:paraId="27AA1AA0" w14:textId="77777777" w:rsidR="00BB387D" w:rsidRPr="0098209C" w:rsidRDefault="00BB387D" w:rsidP="00626EA5">
            <w:pPr>
              <w:pStyle w:val="NoSpacing"/>
              <w:keepNext/>
              <w:spacing w:line="276" w:lineRule="auto"/>
              <w:cnfStyle w:val="100000000000" w:firstRow="1" w:lastRow="0" w:firstColumn="0" w:lastColumn="0" w:oddVBand="0" w:evenVBand="0" w:oddHBand="0" w:evenHBand="0" w:firstRowFirstColumn="0" w:firstRowLastColumn="0" w:lastRowFirstColumn="0" w:lastRowLastColumn="0"/>
            </w:pPr>
            <w:r w:rsidRPr="0098209C">
              <w:t>“Low’</w:t>
            </w:r>
          </w:p>
        </w:tc>
      </w:tr>
      <w:tr w:rsidR="00BB387D" w:rsidRPr="0098209C" w14:paraId="74120893" w14:textId="77777777" w:rsidTr="00BB38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C717FC1" w14:textId="77777777" w:rsidR="00BB387D" w:rsidRPr="0098209C" w:rsidRDefault="00BB387D" w:rsidP="00626EA5">
            <w:pPr>
              <w:pStyle w:val="NoSpacing"/>
              <w:keepNext/>
              <w:spacing w:line="276" w:lineRule="auto"/>
            </w:pPr>
            <w:r w:rsidRPr="0098209C">
              <w:t>Anthropophagy</w:t>
            </w:r>
          </w:p>
        </w:tc>
        <w:tc>
          <w:tcPr>
            <w:tcW w:w="0" w:type="auto"/>
          </w:tcPr>
          <w:p w14:paraId="793EC43C"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92</w:t>
            </w:r>
          </w:p>
        </w:tc>
        <w:tc>
          <w:tcPr>
            <w:tcW w:w="0" w:type="auto"/>
          </w:tcPr>
          <w:p w14:paraId="77FB29AE"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71</w:t>
            </w:r>
          </w:p>
        </w:tc>
        <w:tc>
          <w:tcPr>
            <w:tcW w:w="0" w:type="auto"/>
          </w:tcPr>
          <w:p w14:paraId="797AEA06"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94</w:t>
            </w:r>
          </w:p>
        </w:tc>
        <w:tc>
          <w:tcPr>
            <w:tcW w:w="0" w:type="auto"/>
          </w:tcPr>
          <w:p w14:paraId="7B70E515"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90</w:t>
            </w:r>
          </w:p>
        </w:tc>
        <w:tc>
          <w:tcPr>
            <w:tcW w:w="0" w:type="auto"/>
          </w:tcPr>
          <w:p w14:paraId="35114F0A"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60</w:t>
            </w:r>
          </w:p>
        </w:tc>
      </w:tr>
      <w:tr w:rsidR="00BB387D" w:rsidRPr="0098209C" w14:paraId="438F9B4B" w14:textId="77777777" w:rsidTr="00BB387D">
        <w:tc>
          <w:tcPr>
            <w:cnfStyle w:val="001000000000" w:firstRow="0" w:lastRow="0" w:firstColumn="1" w:lastColumn="0" w:oddVBand="0" w:evenVBand="0" w:oddHBand="0" w:evenHBand="0" w:firstRowFirstColumn="0" w:firstRowLastColumn="0" w:lastRowFirstColumn="0" w:lastRowLastColumn="0"/>
            <w:tcW w:w="0" w:type="auto"/>
          </w:tcPr>
          <w:p w14:paraId="72DFD65A" w14:textId="77777777" w:rsidR="00BB387D" w:rsidRPr="0098209C" w:rsidRDefault="00BB387D" w:rsidP="00626EA5">
            <w:pPr>
              <w:pStyle w:val="NoSpacing"/>
              <w:keepNext/>
              <w:spacing w:line="276" w:lineRule="auto"/>
            </w:pPr>
            <w:r w:rsidRPr="0098209C">
              <w:t>Endophily</w:t>
            </w:r>
          </w:p>
        </w:tc>
        <w:tc>
          <w:tcPr>
            <w:tcW w:w="0" w:type="auto"/>
          </w:tcPr>
          <w:p w14:paraId="102F2AB7"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81</w:t>
            </w:r>
          </w:p>
        </w:tc>
        <w:tc>
          <w:tcPr>
            <w:tcW w:w="0" w:type="auto"/>
          </w:tcPr>
          <w:p w14:paraId="7C86773C"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42</w:t>
            </w:r>
          </w:p>
        </w:tc>
        <w:tc>
          <w:tcPr>
            <w:tcW w:w="0" w:type="auto"/>
          </w:tcPr>
          <w:p w14:paraId="4D9920F2"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81</w:t>
            </w:r>
          </w:p>
        </w:tc>
        <w:tc>
          <w:tcPr>
            <w:tcW w:w="0" w:type="auto"/>
          </w:tcPr>
          <w:p w14:paraId="0691D057"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85</w:t>
            </w:r>
          </w:p>
        </w:tc>
        <w:tc>
          <w:tcPr>
            <w:tcW w:w="0" w:type="auto"/>
          </w:tcPr>
          <w:p w14:paraId="22F246B7"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30</w:t>
            </w:r>
          </w:p>
        </w:tc>
      </w:tr>
      <w:tr w:rsidR="00BB387D" w:rsidRPr="0098209C" w14:paraId="208C8130" w14:textId="77777777" w:rsidTr="00BB38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7456AA7" w14:textId="77777777" w:rsidR="00BB387D" w:rsidRPr="0098209C" w:rsidRDefault="00BB387D" w:rsidP="00626EA5">
            <w:pPr>
              <w:pStyle w:val="NoSpacing"/>
              <w:keepNext/>
              <w:spacing w:line="276" w:lineRule="auto"/>
            </w:pPr>
            <w:r w:rsidRPr="0098209C">
              <w:t>% bites indoors</w:t>
            </w:r>
          </w:p>
        </w:tc>
        <w:tc>
          <w:tcPr>
            <w:tcW w:w="0" w:type="auto"/>
          </w:tcPr>
          <w:p w14:paraId="3D1983C7"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97</w:t>
            </w:r>
          </w:p>
        </w:tc>
        <w:tc>
          <w:tcPr>
            <w:tcW w:w="0" w:type="auto"/>
          </w:tcPr>
          <w:p w14:paraId="16E12D8E"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96</w:t>
            </w:r>
          </w:p>
        </w:tc>
        <w:tc>
          <w:tcPr>
            <w:tcW w:w="0" w:type="auto"/>
          </w:tcPr>
          <w:p w14:paraId="579D6645"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98</w:t>
            </w:r>
          </w:p>
        </w:tc>
        <w:tc>
          <w:tcPr>
            <w:tcW w:w="0" w:type="auto"/>
          </w:tcPr>
          <w:p w14:paraId="4C693C0F"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96</w:t>
            </w:r>
          </w:p>
        </w:tc>
        <w:tc>
          <w:tcPr>
            <w:tcW w:w="0" w:type="auto"/>
          </w:tcPr>
          <w:p w14:paraId="7C31E0DD" w14:textId="77777777" w:rsidR="00BB387D" w:rsidRPr="0098209C" w:rsidRDefault="00BB387D" w:rsidP="00626EA5">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60</w:t>
            </w:r>
          </w:p>
        </w:tc>
      </w:tr>
      <w:tr w:rsidR="00BB387D" w:rsidRPr="0098209C" w14:paraId="30948240" w14:textId="77777777" w:rsidTr="00BB387D">
        <w:tc>
          <w:tcPr>
            <w:cnfStyle w:val="001000000000" w:firstRow="0" w:lastRow="0" w:firstColumn="1" w:lastColumn="0" w:oddVBand="0" w:evenVBand="0" w:oddHBand="0" w:evenHBand="0" w:firstRowFirstColumn="0" w:firstRowLastColumn="0" w:lastRowFirstColumn="0" w:lastRowLastColumn="0"/>
            <w:tcW w:w="0" w:type="auto"/>
          </w:tcPr>
          <w:p w14:paraId="4944CE80" w14:textId="77777777" w:rsidR="00BB387D" w:rsidRPr="0098209C" w:rsidRDefault="00BB387D" w:rsidP="00626EA5">
            <w:pPr>
              <w:pStyle w:val="NoSpacing"/>
              <w:keepNext/>
              <w:spacing w:line="276" w:lineRule="auto"/>
            </w:pPr>
            <w:r w:rsidRPr="0098209C">
              <w:t>% bites indoors and in bed</w:t>
            </w:r>
          </w:p>
        </w:tc>
        <w:tc>
          <w:tcPr>
            <w:tcW w:w="0" w:type="auto"/>
          </w:tcPr>
          <w:p w14:paraId="6FB2E9F3"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89</w:t>
            </w:r>
          </w:p>
        </w:tc>
        <w:tc>
          <w:tcPr>
            <w:tcW w:w="0" w:type="auto"/>
          </w:tcPr>
          <w:p w14:paraId="3DC60D3B"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90</w:t>
            </w:r>
          </w:p>
        </w:tc>
        <w:tc>
          <w:tcPr>
            <w:tcW w:w="0" w:type="auto"/>
          </w:tcPr>
          <w:p w14:paraId="71F6774F"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90</w:t>
            </w:r>
          </w:p>
        </w:tc>
        <w:tc>
          <w:tcPr>
            <w:tcW w:w="0" w:type="auto"/>
          </w:tcPr>
          <w:p w14:paraId="174BFA9A"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90</w:t>
            </w:r>
          </w:p>
        </w:tc>
        <w:tc>
          <w:tcPr>
            <w:tcW w:w="0" w:type="auto"/>
          </w:tcPr>
          <w:p w14:paraId="58D9A4CF" w14:textId="77777777" w:rsidR="00BB387D" w:rsidRPr="0098209C" w:rsidRDefault="00BB387D" w:rsidP="00626EA5">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50</w:t>
            </w:r>
          </w:p>
        </w:tc>
      </w:tr>
    </w:tbl>
    <w:p w14:paraId="617028BE" w14:textId="53C2964C" w:rsidR="00BB387D" w:rsidRPr="0066460B" w:rsidRDefault="00090ECD" w:rsidP="00C4325C">
      <w:pPr>
        <w:pStyle w:val="Heading2"/>
        <w:numPr>
          <w:ilvl w:val="0"/>
          <w:numId w:val="0"/>
        </w:numPr>
        <w:ind w:left="578" w:hanging="578"/>
      </w:pPr>
      <w:r>
        <w:t xml:space="preserve">Text L. </w:t>
      </w:r>
      <w:r w:rsidR="0066460B" w:rsidRPr="0066460B">
        <w:t>Seasonality</w:t>
      </w:r>
    </w:p>
    <w:p w14:paraId="400B99CE" w14:textId="353C3ABA" w:rsidR="0066460B" w:rsidRDefault="002D5BAD" w:rsidP="0066460B">
      <w:r>
        <w:t xml:space="preserve">Seasonality is incorporated in the model by allowing a time-varying carrying capacity whereby </w:t>
      </w:r>
      <w:r w:rsidR="00AA268E">
        <w:t>the carrying capacity of the environment to support mosquito larvae is</w:t>
      </w:r>
    </w:p>
    <w:p w14:paraId="03AF2E50" w14:textId="203802A6" w:rsidR="002D5BAD" w:rsidRDefault="002D5BAD">
      <w:pPr>
        <w:pStyle w:val="MTDisplayEquation"/>
      </w:pPr>
      <w:r>
        <w:tab/>
      </w:r>
      <w:r w:rsidR="00AA268E" w:rsidRPr="00AA268E">
        <w:rPr>
          <w:position w:val="-22"/>
        </w:rPr>
        <w:object w:dxaOrig="1260" w:dyaOrig="600" w14:anchorId="541564E3">
          <v:shape id="_x0000_i1257" type="#_x0000_t75" style="width:64.5pt;height:30pt" o:ole="">
            <v:imagedata r:id="rId473" o:title=""/>
          </v:shape>
          <o:OLEObject Type="Embed" ProgID="Equation.DSMT4" ShapeID="_x0000_i1257" DrawAspect="Content" ObjectID="_1571214641" r:id="rId4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19</w:instrText>
      </w:r>
      <w:r w:rsidR="00824694">
        <w:rPr>
          <w:noProof/>
        </w:rPr>
        <w:fldChar w:fldCharType="end"/>
      </w:r>
      <w:r>
        <w:instrText>)</w:instrText>
      </w:r>
      <w:r>
        <w:fldChar w:fldCharType="end"/>
      </w:r>
    </w:p>
    <w:p w14:paraId="181FD8F7" w14:textId="600126D2" w:rsidR="00AA268E" w:rsidRDefault="002D5BAD" w:rsidP="00AA268E">
      <w:pPr>
        <w:pStyle w:val="MTDisplayEquation"/>
      </w:pPr>
      <w:r>
        <w:t>where</w:t>
      </w:r>
      <w:r w:rsidR="00AA268E">
        <w:t xml:space="preserve"> </w:t>
      </w:r>
      <w:r w:rsidR="00AA268E" w:rsidRPr="00AA268E">
        <w:rPr>
          <w:position w:val="-10"/>
        </w:rPr>
        <w:object w:dxaOrig="260" w:dyaOrig="320" w14:anchorId="3515EF31">
          <v:shape id="_x0000_i1258" type="#_x0000_t75" style="width:13.5pt;height:16.5pt" o:ole="">
            <v:imagedata r:id="rId475" o:title=""/>
          </v:shape>
          <o:OLEObject Type="Embed" ProgID="Equation.DSMT4" ShapeID="_x0000_i1258" DrawAspect="Content" ObjectID="_1571214642" r:id="rId476"/>
        </w:object>
      </w:r>
      <w:r w:rsidR="00AA268E">
        <w:t xml:space="preserve"> is the carrying capacity, </w:t>
      </w:r>
      <w:r w:rsidR="00011082" w:rsidRPr="00011082">
        <w:rPr>
          <w:position w:val="-4"/>
        </w:rPr>
        <w:object w:dxaOrig="200" w:dyaOrig="300" w14:anchorId="34F462C1">
          <v:shape id="_x0000_i1259" type="#_x0000_t75" style="width:10.5pt;height:16.5pt" o:ole="">
            <v:imagedata r:id="rId477" o:title=""/>
          </v:shape>
          <o:OLEObject Type="Embed" ProgID="Equation.DSMT4" ShapeID="_x0000_i1259" DrawAspect="Content" ObjectID="_1571214643" r:id="rId478"/>
        </w:object>
      </w:r>
      <w:r w:rsidR="00011082">
        <w:t xml:space="preserve"> the mean rainfall overt the year </w:t>
      </w:r>
      <w:r w:rsidR="00AA268E">
        <w:t xml:space="preserve">and </w:t>
      </w:r>
      <w:r w:rsidR="00AA268E" w:rsidRPr="00AA268E">
        <w:rPr>
          <w:position w:val="-12"/>
        </w:rPr>
        <w:object w:dxaOrig="460" w:dyaOrig="360" w14:anchorId="46DFE2C4">
          <v:shape id="_x0000_i1260" type="#_x0000_t75" style="width:23.25pt;height:18pt" o:ole="">
            <v:imagedata r:id="rId479" o:title=""/>
          </v:shape>
          <o:OLEObject Type="Embed" ProgID="Equation.DSMT4" ShapeID="_x0000_i1260" DrawAspect="Content" ObjectID="_1571214644" r:id="rId480"/>
        </w:object>
      </w:r>
      <w:r w:rsidR="00AA268E">
        <w:t>, the time varying seasonal curve, estimated from rainfall data:</w:t>
      </w:r>
    </w:p>
    <w:p w14:paraId="57ACC86A" w14:textId="19744B2A" w:rsidR="00011082" w:rsidRPr="00011082" w:rsidRDefault="00011082" w:rsidP="00011082">
      <w:pPr>
        <w:pStyle w:val="MTDisplayEquation"/>
      </w:pPr>
      <w:r>
        <w:tab/>
      </w:r>
      <w:r w:rsidR="00355031" w:rsidRPr="00011082">
        <w:rPr>
          <w:position w:val="-28"/>
        </w:rPr>
        <w:object w:dxaOrig="3920" w:dyaOrig="680" w14:anchorId="499BBA4D">
          <v:shape id="_x0000_i1261" type="#_x0000_t75" style="width:197.25pt;height:34.5pt" o:ole="">
            <v:imagedata r:id="rId481" o:title=""/>
          </v:shape>
          <o:OLEObject Type="Embed" ProgID="Equation.DSMT4" ShapeID="_x0000_i1261" DrawAspect="Content" ObjectID="_1571214645" r:id="rId482"/>
        </w:object>
      </w:r>
      <w:r w:rsidR="00317AB2">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0</w:instrText>
      </w:r>
      <w:r w:rsidR="00824694">
        <w:rPr>
          <w:noProof/>
        </w:rPr>
        <w:fldChar w:fldCharType="end"/>
      </w:r>
      <w:r>
        <w:instrText>)</w:instrText>
      </w:r>
      <w:r>
        <w:fldChar w:fldCharType="end"/>
      </w:r>
    </w:p>
    <w:p w14:paraId="05148F98" w14:textId="386F1FD6" w:rsidR="002D5BAD" w:rsidRPr="002D5BAD" w:rsidRDefault="00011082">
      <w:r>
        <w:t xml:space="preserve">representing </w:t>
      </w:r>
      <w:r w:rsidR="002D5BAD">
        <w:t xml:space="preserve">the first </w:t>
      </w:r>
      <w:r w:rsidR="00480637">
        <w:t>three frequencies of a Fourier t</w:t>
      </w:r>
      <w:r w:rsidR="002D5BAD">
        <w:t>ransform fit to rainfall estimates from t</w:t>
      </w:r>
      <w:r w:rsidR="005925DA">
        <w:t xml:space="preserve">he US Climate Prediction Center </w:t>
      </w:r>
      <w:r w:rsidR="005925DA">
        <w:fldChar w:fldCharType="begin" w:fldLock="1"/>
      </w:r>
      <w:r w:rsidR="0046288D">
        <w:instrText>ADDIN CSL_CITATION { "citationItems" : [ { "id" : "ITEM-1", "itemData" : { "URL" : "http://www.cpc.ncep.noaa.gov/products/international/", "accessed" : { "date-parts" : [ [ "2016", "3", "24" ] ] }, "author" : [ { "dropping-particle" : "", "family" : "National Weather Service", "given" : "", "non-dropping-particle" : "", "parse-names" : false, "suffix" : "" } ], "id" : "ITEM-1", "issued" : { "date-parts" : [ [ "0" ] ] }, "title" : "Climate Prediction Center", "type" : "webpage" }, "uris" : [ "http://www.mendeley.com/documents/?uuid=fdecda7a-a1a4-43b7-ac12-fadbe9b19141" ] }, { "id" : "ITEM-2", "itemData" : { "DOI" : "10.1371/journal.pone.0056487", "ISSN" : "19326203", "PMID" : "23437143", "abstract" : "Malaria transmission is strongly influenced by climatic conditions which determine the abundance and seasonal dynamics of the Anopheles vector. In particular, water temperature influences larval development rates whereas air temperature determines adult longevity as well as the rate of parasite development within the adult mosquito. Although data on land surface temperature exist at a spatial resolution of approximately 1 km globally with four time steps per day, comparable data are not currently available for air temperature. In order to address this gap and demonstrate the importance of using the right type of temperature data, we fitted simple models of the relationship between land-surface and air temperature at lower resolution to obtain a high resolution estimate of air temperature across Africa. We then used these estimates to calculate some crucial malaria transmission parameters that strongly depend on air temperatures. Our results demonstrate substantial differences between air and surface temperatures that impact temperature-based maps of areas suitable for transmission. We present high resolution maps of the malaria transmission parameters driven by air temperature and their seasonal variation. The fitted air temperature datasets are made publicly available alongside this publication.", "author" : [ { "dropping-particle" : "", "family" : "Garske", "given" : "Tini", "non-dropping-particle" : "", "parse-names" : false, "suffix" : "" }, { "dropping-particle" : "", "family" : "Ferguson", "given" : "Neil M.", "non-dropping-particle" : "", "parse-names" : false, "suffix" : "" }, { "dropping-particle" : "", "family" : "Ghani", "given" : "Azra C.", "non-dropping-particle" : "", "parse-names" : false, "suffix" : "" } ], "container-title" : "PLoS ONE", "id" : "ITEM-2", "issue" : "2", "issued" : { "date-parts" : [ [ "2013" ] ] }, "title" : "Estimating Air Temperature and Its Influence on Malaria Transmission across Africa", "type" : "article-journal", "volume" : "8" }, "uris" : [ "http://www.mendeley.com/documents/?uuid=26cd20d1-2030-401d-b969-e216eb85d0bd" ] } ], "mendeley" : { "formattedCitation" : "[13,14]", "plainTextFormattedCitation" : "[13,14]", "previouslyFormattedCitation" : "[13,14]" }, "properties" : { "noteIndex" : 0 }, "schema" : "https://github.com/citation-style-language/schema/raw/master/csl-citation.json" }</w:instrText>
      </w:r>
      <w:r w:rsidR="005925DA">
        <w:fldChar w:fldCharType="separate"/>
      </w:r>
      <w:r w:rsidR="005925DA" w:rsidRPr="005925DA">
        <w:rPr>
          <w:noProof/>
        </w:rPr>
        <w:t>[13,14]</w:t>
      </w:r>
      <w:r w:rsidR="005925DA">
        <w:fldChar w:fldCharType="end"/>
      </w:r>
      <w:r w:rsidR="00CF39DB">
        <w:t xml:space="preserve"> for sub-Saharan Africa</w:t>
      </w:r>
      <w:r w:rsidR="002D5BAD">
        <w:t xml:space="preserve"> between 2002 and 2009</w:t>
      </w:r>
      <w:r>
        <w:t xml:space="preserve">, where </w:t>
      </w:r>
      <w:r w:rsidR="00355031" w:rsidRPr="00355031">
        <w:rPr>
          <w:position w:val="-10"/>
        </w:rPr>
        <w:object w:dxaOrig="180" w:dyaOrig="260" w14:anchorId="41632F34">
          <v:shape id="_x0000_i1262" type="#_x0000_t75" style="width:10.5pt;height:13.5pt" o:ole="">
            <v:imagedata r:id="rId483" o:title=""/>
          </v:shape>
          <o:OLEObject Type="Embed" ProgID="Equation.DSMT4" ShapeID="_x0000_i1262" DrawAspect="Content" ObjectID="_1571214646" r:id="rId484"/>
        </w:object>
      </w:r>
      <w:r>
        <w:t xml:space="preserve"> and </w:t>
      </w:r>
      <w:r w:rsidR="00355031" w:rsidRPr="00355031">
        <w:rPr>
          <w:position w:val="-4"/>
        </w:rPr>
        <w:object w:dxaOrig="180" w:dyaOrig="240" w14:anchorId="5E64B61A">
          <v:shape id="_x0000_i1263" type="#_x0000_t75" style="width:10.5pt;height:12pt" o:ole="">
            <v:imagedata r:id="rId485" o:title=""/>
          </v:shape>
          <o:OLEObject Type="Embed" ProgID="Equation.DSMT4" ShapeID="_x0000_i1263" DrawAspect="Content" ObjectID="_1571214647" r:id="rId486"/>
        </w:object>
      </w:r>
      <w:r>
        <w:t xml:space="preserve"> are</w:t>
      </w:r>
      <w:r w:rsidR="00355031">
        <w:t xml:space="preserve"> fitt</w:t>
      </w:r>
      <w:r w:rsidR="00764333">
        <w:t>ed</w:t>
      </w:r>
      <w:r>
        <w:t xml:space="preserve"> parameters.</w:t>
      </w:r>
      <w:r w:rsidR="00CF39DB">
        <w:t xml:space="preserve"> Elsewhere, a perenni</w:t>
      </w:r>
      <w:r w:rsidR="009A10E3">
        <w:t>al season</w:t>
      </w:r>
      <w:r w:rsidR="00845AD6">
        <w:t>al profile was assumed (Table B</w:t>
      </w:r>
      <w:r w:rsidR="009A10E3">
        <w:t>).</w:t>
      </w:r>
    </w:p>
    <w:p w14:paraId="1D92F1AF" w14:textId="042C85FA" w:rsidR="0066460B" w:rsidRDefault="00090ECD" w:rsidP="00C4325C">
      <w:pPr>
        <w:pStyle w:val="Heading2"/>
        <w:numPr>
          <w:ilvl w:val="0"/>
          <w:numId w:val="0"/>
        </w:numPr>
        <w:ind w:left="578" w:hanging="578"/>
      </w:pPr>
      <w:r>
        <w:t xml:space="preserve">Text M. </w:t>
      </w:r>
      <w:r w:rsidR="0066460B">
        <w:t>Endemicity</w:t>
      </w:r>
    </w:p>
    <w:p w14:paraId="496E5FA3" w14:textId="62876756" w:rsidR="004E45CC" w:rsidRDefault="00EA63DD" w:rsidP="00EA63DD">
      <w:r w:rsidRPr="00EA63DD">
        <w:t>Estimates of malaria parasite preva</w:t>
      </w:r>
      <w:r>
        <w:t xml:space="preserve">lence in 2-10 year olds in 2015 </w:t>
      </w:r>
      <w:r>
        <w:fldChar w:fldCharType="begin" w:fldLock="1"/>
      </w:r>
      <w:r w:rsidR="0046288D">
        <w:instrText>ADDIN CSL_CITATION { "citationItems" : [ { "id" : "ITEM-1", "itemData" : { "DOI" : "10.1038/nature15535", "author" : [ { "dropping-particle" : "", "family" : "Bhatt", "given" : "S.", "non-dropping-particle" : "", "parse-names" : false, "suffix" : "" }, { "dropping-particle" : "", "family" : "Weiss", "given" : "D. J.", "non-dropping-particle" : "", "parse-names" : false, "suffix" : "" }, { "dropping-particle" : "", "family" : "Cameron", "given" : "E.", "non-dropping-particle" : "", "parse-names" : false, "suffix" : "" }, { "dropping-particle" : "", "family" : "Bisanzio", "given" : "D.", "non-dropping-particle" : "", "parse-names" : false, "suffix" : "" }, { "dropping-particle" : "", "family" : "Mappin", "given" : "B.", "non-dropping-particle" : "", "parse-names" : false, "suffix" : "" }, { "dropping-particle" : "", "family" : "Dalrymple", "given" : "U.", "non-dropping-particle" : "", "parse-names" : false, "suffix" : "" }, { "dropping-particle" : "", "family" : "Battle", "given" : "K. E.", "non-dropping-particle" : "", "parse-names" : false, "suffix" : "" }, { "dropping-particle" : "", "family" : "Moyes", "given" : "C. L.", "non-dropping-particle" : "", "parse-names" : false, "suffix" : "" }, { "dropping-particle" : "", "family" : "Henry", "given" : "A.", "non-dropping-particle" : "", "parse-names" : false, "suffix" : "" }, { "dropping-particle" : "", "family" : "Eckhoff", "given" : "P. a.", "non-dropping-particle" : "", "parse-names" : false, "suffix" : "" }, { "dropping-particle" : "", "family" : "Wenger", "given" : "E. a.", "non-dropping-particle" : "", "parse-names" : false, "suffix" : "" }, { "dropping-particle" : "", "family" : "Bri\u00ebt", "given" : "O.", "non-dropping-particle" : "", "parse-names" : false, "suffix" : "" }, { "dropping-particle" : "", "family" : "Penny", "given" : "M. a.", "non-dropping-particle" : "", "parse-names" : false, "suffix" : "" }, { "dropping-particle" : "", "family" : "Smith", "given" : "T. a.", "non-dropping-particle" : "", "parse-names" : false, "suffix" : "" }, { "dropping-particle" : "", "family" : "Bennett", "given" : "A.", "non-dropping-particle" : "", "parse-names" : false, "suffix" : "" }, { "dropping-particle" : "", "family" : "Yukich", "given" : "J.", "non-dropping-particle" : "", "parse-names" : false, "suffix" : "" }, { "dropping-particle" : "", "family" : "Eisele", "given" : "T. P.", "non-dropping-particle" : "", "parse-names" : false, "suffix" : "" }, { "dropping-particle" : "", "family" : "Griffin", "given" : "J. T.", "non-dropping-particle" : "", "parse-names" : false, "suffix" : "" }, { "dropping-particle" : "", "family" : "Fergus", "given" : "C. a.", "non-dropping-particle" : "", "parse-names" : false, "suffix" : "" }, { "dropping-particle" : "", "family" : "Lynch", "given" : "M.", "non-dropping-particle" : "", "parse-names" : false, "suffix" : "" }, { "dropping-particle" : "", "family" : "Lindgren", "given" : "F.", "non-dropping-particle" : "", "parse-names" : false, "suffix" : "" }, { "dropping-particle" : "", "family" : "Cohen", "given" : "J. M.", "non-dropping-particle" : "", "parse-names" : false, "suffix" : "" }, { "dropping-particle" : "", "family" : "Murray", "given" : "C. L. J.", "non-dropping-particle" : "", "parse-names" : false, "suffix" : "" }, { "dropping-particle" : "", "family" : "Smith", "given" : "D. L.", "non-dropping-particle" : "", "parse-names" : false, "suffix" : "" }, { "dropping-particle" : "", "family" : "Hay", "given" : "S. I.", "non-dropping-particle" : "", "parse-names" : false, "suffix" : "" }, { "dropping-particle" : "", "family" : "Cibulskis", "given" : "R. E.", "non-dropping-particle" : "", "parse-names" : false, "suffix" : "" }, { "dropping-particle" : "", "family" : "Gething", "given" : "P. W.", "non-dropping-particle" : "", "parse-names" : false, "suffix" : "" } ], "container-title" : "Nature", "id" : "ITEM-1", "issue" : "526", "issued" : { "date-parts" : [ [ "2015" ] ] }, "page" : "207-211", "title" : "The effect of malaria control on Plasmodium falciparum in Africa between 2000 and 2015", "type" : "article-journal", "volume" : "8" }, "uris" : [ "http://www.mendeley.com/documents/?uuid=f1f6c3fe-504d-4f74-82aa-9ae0ca0287ed" ] } ], "mendeley" : { "formattedCitation" : "[15]", "plainTextFormattedCitation" : "[15]", "previouslyFormattedCitation" : "[15]" }, "properties" : { "noteIndex" : 0 }, "schema" : "https://github.com/citation-style-language/schema/raw/master/csl-citation.json" }</w:instrText>
      </w:r>
      <w:r>
        <w:fldChar w:fldCharType="separate"/>
      </w:r>
      <w:r w:rsidR="005925DA" w:rsidRPr="005925DA">
        <w:rPr>
          <w:noProof/>
        </w:rPr>
        <w:t>[15]</w:t>
      </w:r>
      <w:r>
        <w:fldChar w:fldCharType="end"/>
      </w:r>
      <w:r w:rsidRPr="00EA63DD">
        <w:t xml:space="preserve"> were used in conjunction with increases in coverage</w:t>
      </w:r>
      <w:r>
        <w:t xml:space="preserve"> of interventions</w:t>
      </w:r>
      <w:r w:rsidRPr="00EA63DD">
        <w:t xml:space="preserve"> over time to estimate the baseline parasite prevalence in 2000 in Africa. Elsewhere the spatial limits of malaria transmission were based on par</w:t>
      </w:r>
      <w:r>
        <w:t xml:space="preserve">asite prevalence maps for 2010 </w:t>
      </w:r>
      <w:r>
        <w:fldChar w:fldCharType="begin" w:fldLock="1"/>
      </w:r>
      <w:r w:rsidR="0046288D">
        <w:instrText>ADDIN CSL_CITATION { "citationItems" : [ { "id" : "ITEM-1", "itemData" : { "DOI" : "10.1186/1475-2875-10-378", "ISBN" : "doi:10.1186/1475-2875-10-378", "ISSN" : "1475-2875", "PMID" : "22185615", "abstract" : "Background: transmission intensity affects almost all aspects of malaria epidemiology and the impact of malaria on human populations. Maps of transmission intensity are necessary to identify populations at different levels of risk and to evaluate objectively options for disease control. To remain relevant operationally, such maps must be updated frequently. Following the first global effort to map Plasmodium falciparum malaria endemicity in 2007, this paper describes the generation of a new world map for the year 2010. This analysis is extended to provide the first global estimates of two other metrics of transmission intensity for P. falciparum that underpin contemporary questions in malaria control: the entomological inoculation rate (PfEIR) and the basic reproductive number (PfR). \\r\\n\\r\\nMethods: annual parasite incidence data for 13,449 administrative units in 43 endemic countries were sourced to define the spatial limits of P. falciparum transmission in 2010 and 22,212 P. falciparum parasite rate (PfPR) surveys were used in a model-based geostatistical (MBG) prediction to create a continuous contemporary surface of malaria endemicity within these limits. A suite of transmission models were developed that link PfPR to PfEIR and PfR and these were fitted to field data. These models were combined with the PfPR map to create new global predictions of PfEIR and PfR. All output maps included measured uncertainty. \\r\\n\\r\\nResults: an estimated 1.13 and 1.44 billion people worldwide were at risk of unstable and stable P. falciparum malaria, respectively. The majority of the endemic world was predicted with a median PfEIR of less than one and a median PfRc of less than two. Values of either metric exceeding 10 were almost exclusive to Africa. The uncertainty described in both PfEIR and PfR was substantial in regions of intense transmission. \\r\\n\\r\\nConclusions: the year 2010 has a particular significance as an evaluation milestone for malaria global health policy. The maps presented here contribute to a rational basis for control and elimination decisions and can serve as a baseline assessment as the global health community looks ahead to the next series of milestones targeted at 201", "author" : [ { "dropping-particle" : "", "family" : "Gething", "given" : "Peter W.", "non-dropping-particle" : "", "parse-names" : false, "suffix" : "" }, { "dropping-particle" : "", "family" : "Patil", "given" : "Anand P.", "non-dropping-particle" : "", "parse-names" : false, "suffix" : "" }, { "dropping-particle" : "", "family" : "Smith", "given" : "David L.", "non-dropping-particle" : "", "parse-names" : false, "suffix" : "" }, { "dropping-particle" : "", "family" : "Guerra", "given" : "Carlos a.", "non-dropping-particle" : "", "parse-names" : false, "suffix" : "" }, { "dropping-particle" : "", "family" : "Elyazar", "given" : "Iqbal R.F.", "non-dropping-particle" : "", "parse-names" : false, "suffix" : "" }, { "dropping-particle" : "", "family" : "Johnston", "given" : "Geoffrey L.", "non-dropping-particle" : "", "parse-names" : false, "suffix" : "" }, { "dropping-particle" : "", "family" : "Tatem", "given" : "Andrew J.", "non-dropping-particle" : "", "parse-names" : false, "suffix" : "" }, { "dropping-particle" : "", "family" : "Hay", "given" : "Simon I.", "non-dropping-particle" : "", "parse-names" : false, "suffix" : "" } ], "container-title" : "Malaria Journal", "id" : "ITEM-1", "issue" : "1", "issued" : { "date-parts" : [ [ "2011" ] ] }, "page" : "378", "title" : "A new world malaria map: Plasmodium falciparum endemicity in 2010", "type" : "article-journal", "volume" : "10" }, "uris" : [ "http://www.mendeley.com/documents/?uuid=09b6bc90-9e03-45ce-8de5-611ff3e97271" ] } ], "mendeley" : { "formattedCitation" : "[16]", "plainTextFormattedCitation" : "[16]", "previouslyFormattedCitation" : "[16]" }, "properties" : { "noteIndex" : 0 }, "schema" : "https://github.com/citation-style-language/schema/raw/master/csl-citation.json" }</w:instrText>
      </w:r>
      <w:r>
        <w:fldChar w:fldCharType="separate"/>
      </w:r>
      <w:r w:rsidR="005925DA" w:rsidRPr="005925DA">
        <w:rPr>
          <w:noProof/>
        </w:rPr>
        <w:t>[16]</w:t>
      </w:r>
      <w:r>
        <w:fldChar w:fldCharType="end"/>
      </w:r>
      <w:r w:rsidRPr="00EA63DD">
        <w:t xml:space="preserve"> with the levels of parasite prevalence re-scaled to match WHO reported cases for WHO estimated cases for 2015. Population data were compiled from the Gridded Population of the Wor</w:t>
      </w:r>
      <w:r>
        <w:t xml:space="preserve">ld (GWPv4) datasets (2000-2020) </w:t>
      </w:r>
      <w:r>
        <w:fldChar w:fldCharType="begin" w:fldLock="1"/>
      </w:r>
      <w:r w:rsidR="0046288D">
        <w:instrText>ADDIN CSL_CITATION { "citationItems" : [ { "id" : "ITEM-1", "itemData" : { "URL" : "http://beta.sedac.ciesin.columbia.edu/data/collection/gpw-v4", "author" : [ { "dropping-particle" : "", "family" : "CIESIN", "given" : "", "non-dropping-particle" : "", "parse-names" : false, "suffix" : "" } ], "id" : "ITEM-1", "issued" : { "date-parts" : [ [ "2016" ] ] }, "title" : "Gridded Population of the World (GPW), v4", "type" : "webpage" }, "uris" : [ "http://www.mendeley.com/documents/?uuid=d746d4a9-4c9a-4362-9e35-7ec6848dc2fe" ] } ], "mendeley" : { "formattedCitation" : "[17]", "plainTextFormattedCitation" : "[17]", "previouslyFormattedCitation" : "[17]" }, "properties" : { "noteIndex" : 0 }, "schema" : "https://github.com/citation-style-language/schema/raw/master/csl-citation.json" }</w:instrText>
      </w:r>
      <w:r>
        <w:fldChar w:fldCharType="separate"/>
      </w:r>
      <w:r w:rsidR="005925DA" w:rsidRPr="005925DA">
        <w:rPr>
          <w:noProof/>
        </w:rPr>
        <w:t>[17]</w:t>
      </w:r>
      <w:r>
        <w:fldChar w:fldCharType="end"/>
      </w:r>
      <w:r w:rsidRPr="00EA63DD">
        <w:t>, and adjusted to be consistent with UN estimates of country populations. Populations at risk were estimated by masking regions designated as outside of the s</w:t>
      </w:r>
      <w:r>
        <w:t xml:space="preserve">patial limits of P. falciparum </w:t>
      </w:r>
      <w:r>
        <w:fldChar w:fldCharType="begin" w:fldLock="1"/>
      </w:r>
      <w:r w:rsidR="0046288D">
        <w:instrText>ADDIN CSL_CITATION { "citationItems" : [ { "id" : "ITEM-1", "itemData" : { "DOI" : "10.1186/1475-2875-10-378", "ISBN" : "doi:10.1186/1475-2875-10-378", "ISSN" : "1475-2875", "PMID" : "22185615", "abstract" : "Background: transmission intensity affects almost all aspects of malaria epidemiology and the impact of malaria on human populations. Maps of transmission intensity are necessary to identify populations at different levels of risk and to evaluate objectively options for disease control. To remain relevant operationally, such maps must be updated frequently. Following the first global effort to map Plasmodium falciparum malaria endemicity in 2007, this paper describes the generation of a new world map for the year 2010. This analysis is extended to provide the first global estimates of two other metrics of transmission intensity for P. falciparum that underpin contemporary questions in malaria control: the entomological inoculation rate (PfEIR) and the basic reproductive number (PfR). \\r\\n\\r\\nMethods: annual parasite incidence data for 13,449 administrative units in 43 endemic countries were sourced to define the spatial limits of P. falciparum transmission in 2010 and 22,212 P. falciparum parasite rate (PfPR) surveys were used in a model-based geostatistical (MBG) prediction to create a continuous contemporary surface of malaria endemicity within these limits. A suite of transmission models were developed that link PfPR to PfEIR and PfR and these were fitted to field data. These models were combined with the PfPR map to create new global predictions of PfEIR and PfR. All output maps included measured uncertainty. \\r\\n\\r\\nResults: an estimated 1.13 and 1.44 billion people worldwide were at risk of unstable and stable P. falciparum malaria, respectively. The majority of the endemic world was predicted with a median PfEIR of less than one and a median PfRc of less than two. Values of either metric exceeding 10 were almost exclusive to Africa. The uncertainty described in both PfEIR and PfR was substantial in regions of intense transmission. \\r\\n\\r\\nConclusions: the year 2010 has a particular significance as an evaluation milestone for malaria global health policy. The maps presented here contribute to a rational basis for control and elimination decisions and can serve as a baseline assessment as the global health community looks ahead to the next series of milestones targeted at 201", "author" : [ { "dropping-particle" : "", "family" : "Gething", "given" : "Peter W.", "non-dropping-particle" : "", "parse-names" : false, "suffix" : "" }, { "dropping-particle" : "", "family" : "Patil", "given" : "Anand P.", "non-dropping-particle" : "", "parse-names" : false, "suffix" : "" }, { "dropping-particle" : "", "family" : "Smith", "given" : "David L.", "non-dropping-particle" : "", "parse-names" : false, "suffix" : "" }, { "dropping-particle" : "", "family" : "Guerra", "given" : "Carlos a.", "non-dropping-particle" : "", "parse-names" : false, "suffix" : "" }, { "dropping-particle" : "", "family" : "Elyazar", "given" : "Iqbal R.F.", "non-dropping-particle" : "", "parse-names" : false, "suffix" : "" }, { "dropping-particle" : "", "family" : "Johnston", "given" : "Geoffrey L.", "non-dropping-particle" : "", "parse-names" : false, "suffix" : "" }, { "dropping-particle" : "", "family" : "Tatem", "given" : "Andrew J.", "non-dropping-particle" : "", "parse-names" : false, "suffix" : "" }, { "dropping-particle" : "", "family" : "Hay", "given" : "Simon I.", "non-dropping-particle" : "", "parse-names" : false, "suffix" : "" } ], "container-title" : "Malaria Journal", "id" : "ITEM-1", "issue" : "1", "issued" : { "date-parts" : [ [ "2011" ] ] }, "page" : "378", "title" : "A new world malaria map: Plasmodium falciparum endemicity in 2010", "type" : "article-journal", "volume" : "10" }, "uris" : [ "http://www.mendeley.com/documents/?uuid=09b6bc90-9e03-45ce-8de5-611ff3e97271" ] } ], "mendeley" : { "formattedCitation" : "[16]", "plainTextFormattedCitation" : "[16]", "previouslyFormattedCitation" : "[16]" }, "properties" : { "noteIndex" : 0 }, "schema" : "https://github.com/citation-style-language/schema/raw/master/csl-citation.json" }</w:instrText>
      </w:r>
      <w:r>
        <w:fldChar w:fldCharType="separate"/>
      </w:r>
      <w:r w:rsidR="005925DA" w:rsidRPr="005925DA">
        <w:rPr>
          <w:noProof/>
        </w:rPr>
        <w:t>[16]</w:t>
      </w:r>
      <w:r>
        <w:fldChar w:fldCharType="end"/>
      </w:r>
      <w:r w:rsidRPr="00EA63DD">
        <w:t>.</w:t>
      </w:r>
    </w:p>
    <w:p w14:paraId="617D367E" w14:textId="5E7040C1" w:rsidR="0098209C" w:rsidRDefault="00090ECD" w:rsidP="00C4325C">
      <w:pPr>
        <w:pStyle w:val="Heading2"/>
        <w:numPr>
          <w:ilvl w:val="0"/>
          <w:numId w:val="0"/>
        </w:numPr>
        <w:ind w:left="578" w:hanging="578"/>
      </w:pPr>
      <w:r>
        <w:lastRenderedPageBreak/>
        <w:t xml:space="preserve">Text N. </w:t>
      </w:r>
      <w:r w:rsidR="0098209C">
        <w:t>Treatment</w:t>
      </w:r>
    </w:p>
    <w:p w14:paraId="58F566F2" w14:textId="5958DF85" w:rsidR="004475D4" w:rsidRDefault="009C73C9" w:rsidP="004475D4">
      <w:r>
        <w:t>Successful treatment</w:t>
      </w:r>
      <w:r w:rsidR="004475D4">
        <w:t xml:space="preserve"> acts to return</w:t>
      </w:r>
      <w:r>
        <w:t xml:space="preserve"> a clinically infected individual to the susceptible class </w:t>
      </w:r>
      <w:r w:rsidR="004475D4">
        <w:t>providing</w:t>
      </w:r>
      <w:r>
        <w:t xml:space="preserve"> them a drug-dependent period of partial protection from infection. </w:t>
      </w:r>
      <w:r w:rsidR="00643955">
        <w:t>W</w:t>
      </w:r>
      <w:r w:rsidR="00643955" w:rsidRPr="00643955">
        <w:t>e assume that non-ACTs have a 75% probability of being effective in clearing an infection, whereas ACTs have a 95% probability of being effective</w:t>
      </w:r>
      <w:r w:rsidR="00643955">
        <w:t xml:space="preserve">. </w:t>
      </w:r>
      <w:r w:rsidR="004475D4">
        <w:t xml:space="preserve">For ACTs, protection from infection was characterised using a a previously published </w:t>
      </w:r>
      <w:r w:rsidR="004475D4" w:rsidRPr="00895A5D">
        <w:t>pharmacokinetic-pharmacodynamic</w:t>
      </w:r>
      <w:r w:rsidR="004475D4">
        <w:t xml:space="preserve"> (PKPD) model, fitted to clinical </w:t>
      </w:r>
      <w:r w:rsidR="004475D4" w:rsidRPr="00732EAC">
        <w:t>trial data from six different sites in sub-Saha</w:t>
      </w:r>
      <w:r w:rsidR="004475D4">
        <w:t xml:space="preserve">ran Africa </w:t>
      </w:r>
      <w:r w:rsidR="004475D4" w:rsidRPr="00732EAC">
        <w:fldChar w:fldCharType="begin" w:fldLock="1"/>
      </w:r>
      <w:r w:rsidR="002E480B">
        <w:instrText>ADDIN CSL_CITATION { "citationItems" : [ { "id" : "ITEM-1", "itemData" : { "DOI" : "10.1038/ncomms6606", "ISSN" : "2041-1723", "PMID" : "25425081", "abstract" : "There are currently several recommended drug regimens for uncomplicated falciparum malaria in Africa. Each has different properties that determine its impact on disease burden. Two major antimalarial policy options are artemether-lumefantrine (AL) and dihydroartemisinin-piperaquine (DHA-PQP). Clinical trial data show that DHA-PQP provides longer protection against reinfection, while AL is better at reducing patient infectiousness. Here we incorporate pharmacokinetic-pharmacodynamic factors, transmission-reducing effects and cost into a mathematical model and simulate malaria transmission and treatment in Africa, using geographically explicit data on transmission intensity and seasonality, population density, treatment access and outpatient costs. DHA-PQP has a modestly higher estimated impact than AL in 64% of the population at risk. Given current higher cost estimates for DHA-PQP, there is a slightly greater cost per case averted, except in areas with high, seasonally varying transmission where the impact is particularly large. We find that a locally optimized treatment policy can be highly cost effective for reducing clinical malaria burden.", "author" : [ { "dropping-particle" : "", "family" : "Okell", "given" : "Lucy C", "non-dropping-particle" : "", "parse-names" : false, "suffix" : "" }, { "dropping-particle" : "", "family" : "Cairns", "given" : "Matthew", "non-dropping-particle" : "", "parse-names" : false, "suffix" : "" }, { "dropping-particle" : "", "family" : "Griffin", "given" : "Jamie T", "non-dropping-particle" : "", "parse-names" : false, "suffix" : "" }, { "dropping-particle" : "", "family" : "Ferguson", "given" : "Neil M", "non-dropping-particle" : "", "parse-names" : false, "suffix" : "" }, { "dropping-particle" : "", "family" : "Tarning", "given" : "Joel", "non-dropping-particle" : "", "parse-names" : false, "suffix" : "" }, { "dropping-particle" : "", "family" : "Jagoe", "given" : "George", "non-dropping-particle" : "", "parse-names" : false, "suffix" : "" }, { "dropping-particle" : "", "family" : "Hugo", "given" : "Pierre", "non-dropping-particle" : "", "parse-names" : false, "suffix" : "" }, { "dropping-particle" : "", "family" : "Baker", "given" : "Mark", "non-dropping-particle" : "", "parse-names" : false, "suffix" : "" }, { "dropping-particle" : "", "family" : "D'Alessandro", "given" : "Umberto", "non-dropping-particle" : "", "parse-names" : false, "suffix" : "" }, { "dropping-particle" : "", "family" : "Bousema", "given" : "Teun", "non-dropping-particle" : "", "parse-names" : false, "suffix" : "" }, { "dropping-particle" : "", "family" : "Ubben", "given" : "David", "non-dropping-particle" : "", "parse-names" : false, "suffix" : "" }, { "dropping-particle" : "", "family" : "Ghani", "given" : "Azra C", "non-dropping-particle" : "", "parse-names" : false, "suffix" : "" } ], "container-title" : "Nature communications", "id" : "ITEM-1", "issued" : { "date-parts" : [ [ "2014", "1", "26" ] ] }, "language" : "en", "page" : "5606", "publisher" : "Nature Publishing Group", "title" : "Contrasting benefits of different artemisinin combination therapies as first-line malaria treatments using model-based cost-effectiveness analysis.", "type" : "article-journal", "volume" : "5" }, "uris" : [ "http://www.mendeley.com/documents/?uuid=56063d82-4457-4165-98ea-644f0777d291" ] } ], "mendeley" : { "formattedCitation" : "[6]", "plainTextFormattedCitation" : "[6]", "previouslyFormattedCitation" : "[6]" }, "properties" : { "noteIndex" : 0 }, "schema" : "https://github.com/citation-style-language/schema/raw/master/csl-citation.json" }</w:instrText>
      </w:r>
      <w:r w:rsidR="004475D4" w:rsidRPr="00732EAC">
        <w:fldChar w:fldCharType="separate"/>
      </w:r>
      <w:r w:rsidR="005D5F52" w:rsidRPr="005D5F52">
        <w:rPr>
          <w:noProof/>
        </w:rPr>
        <w:t>[6]</w:t>
      </w:r>
      <w:r w:rsidR="004475D4" w:rsidRPr="00732EAC">
        <w:fldChar w:fldCharType="end"/>
      </w:r>
      <w:r w:rsidR="004475D4">
        <w:t xml:space="preserve">. The protection from infection at time </w:t>
      </w:r>
      <w:r w:rsidR="004475D4" w:rsidRPr="00033BC0">
        <w:rPr>
          <w:position w:val="-6"/>
        </w:rPr>
        <w:object w:dxaOrig="200" w:dyaOrig="220" w14:anchorId="5107904E">
          <v:shape id="_x0000_i1264" type="#_x0000_t75" style="width:10.5pt;height:11.25pt" o:ole="">
            <v:imagedata r:id="rId487" o:title=""/>
          </v:shape>
          <o:OLEObject Type="Embed" ProgID="Equation.DSMT4" ShapeID="_x0000_i1264" DrawAspect="Content" ObjectID="_1571214648" r:id="rId488"/>
        </w:object>
      </w:r>
      <w:r w:rsidR="004475D4">
        <w:t xml:space="preserve"> after effective treatment is denoted by </w:t>
      </w:r>
      <w:r w:rsidR="004475D4" w:rsidRPr="00033BC0">
        <w:rPr>
          <w:position w:val="-12"/>
        </w:rPr>
        <w:object w:dxaOrig="600" w:dyaOrig="360" w14:anchorId="2A37E9E9">
          <v:shape id="_x0000_i1265" type="#_x0000_t75" style="width:30pt;height:18pt" o:ole="">
            <v:imagedata r:id="rId489" o:title=""/>
          </v:shape>
          <o:OLEObject Type="Embed" ProgID="Equation.DSMT4" ShapeID="_x0000_i1265" DrawAspect="Content" ObjectID="_1571214649" r:id="rId490"/>
        </w:object>
      </w:r>
      <w:r w:rsidR="004475D4">
        <w:t xml:space="preserve">, and the probability of reinfection is multiplied by </w:t>
      </w:r>
      <w:r w:rsidR="004475D4" w:rsidRPr="00895A5D">
        <w:rPr>
          <w:position w:val="-12"/>
        </w:rPr>
        <w:object w:dxaOrig="900" w:dyaOrig="360" w14:anchorId="3E1566DD">
          <v:shape id="_x0000_i1266" type="#_x0000_t75" style="width:46.5pt;height:18pt" o:ole="">
            <v:imagedata r:id="rId491" o:title=""/>
          </v:shape>
          <o:OLEObject Type="Embed" ProgID="Equation.DSMT4" ShapeID="_x0000_i1266" DrawAspect="Content" ObjectID="_1571214650" r:id="rId492"/>
        </w:object>
      </w:r>
      <w:r w:rsidR="004475D4">
        <w:t xml:space="preserve"> relative to the probability with no prophylaxis. The overall degree of protection can be quantified by the area under the curve </w:t>
      </w:r>
    </w:p>
    <w:p w14:paraId="597B39D7" w14:textId="77777777" w:rsidR="004475D4" w:rsidRDefault="004475D4" w:rsidP="004475D4">
      <w:r>
        <w:tab/>
      </w:r>
    </w:p>
    <w:p w14:paraId="6766C478" w14:textId="73194074" w:rsidR="004475D4" w:rsidRDefault="004475D4" w:rsidP="004475D4">
      <w:pPr>
        <w:pStyle w:val="MTDisplayEquation"/>
      </w:pPr>
      <w:r>
        <w:tab/>
      </w:r>
      <w:r w:rsidRPr="002D608A">
        <w:rPr>
          <w:position w:val="-32"/>
        </w:rPr>
        <w:object w:dxaOrig="1540" w:dyaOrig="760" w14:anchorId="5617F03E">
          <v:shape id="_x0000_i1267" type="#_x0000_t75" style="width:77.25pt;height:38.25pt" o:ole="">
            <v:imagedata r:id="rId493" o:title=""/>
          </v:shape>
          <o:OLEObject Type="Embed" ProgID="Equation.DSMT4" ShapeID="_x0000_i1267" DrawAspect="Content" ObjectID="_1571214651" r:id="rId49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w:instrText>
      </w:r>
      <w:r w:rsidR="00824694">
        <w:instrText xml:space="preserve">ic \* MERGEFORMAT </w:instrText>
      </w:r>
      <w:r w:rsidR="00824694">
        <w:fldChar w:fldCharType="separate"/>
      </w:r>
      <w:r w:rsidR="002E480B">
        <w:rPr>
          <w:noProof/>
        </w:rPr>
        <w:instrText>21</w:instrText>
      </w:r>
      <w:r w:rsidR="00824694">
        <w:rPr>
          <w:noProof/>
        </w:rPr>
        <w:fldChar w:fldCharType="end"/>
      </w:r>
      <w:r>
        <w:instrText>)</w:instrText>
      </w:r>
      <w:r>
        <w:fldChar w:fldCharType="end"/>
      </w:r>
    </w:p>
    <w:p w14:paraId="5BF47D67" w14:textId="3E8EBC60" w:rsidR="002776A7" w:rsidRPr="009C73C9" w:rsidRDefault="004475D4" w:rsidP="004475D4">
      <w:r>
        <w:t>For first line treatment (Artemether-</w:t>
      </w:r>
      <w:r w:rsidRPr="00895A5D">
        <w:t>Lumefantrine)</w:t>
      </w:r>
      <w:r>
        <w:t xml:space="preserve"> </w:t>
      </w:r>
      <w:r w:rsidRPr="00033BC0">
        <w:rPr>
          <w:position w:val="-12"/>
        </w:rPr>
        <w:object w:dxaOrig="320" w:dyaOrig="360" w14:anchorId="6F68710F">
          <v:shape id="_x0000_i1268" type="#_x0000_t75" style="width:16.5pt;height:18pt" o:ole="">
            <v:imagedata r:id="rId495" o:title=""/>
          </v:shape>
          <o:OLEObject Type="Embed" ProgID="Equation.DSMT4" ShapeID="_x0000_i1268" DrawAspect="Content" ObjectID="_1571214652" r:id="rId496"/>
        </w:object>
      </w:r>
      <w:r>
        <w:t xml:space="preserve"> varies from 7 to 16 days depending on age. For h</w:t>
      </w:r>
      <w:r w:rsidRPr="00732EAC">
        <w:t>istorical treatment (Sulphadoxine-Pyrimethamine)</w:t>
      </w:r>
      <w:r>
        <w:t xml:space="preserve"> </w:t>
      </w:r>
      <w:r w:rsidRPr="00B369E8">
        <w:rPr>
          <w:position w:val="-12"/>
        </w:rPr>
        <w:object w:dxaOrig="320" w:dyaOrig="360" w14:anchorId="14C633EE">
          <v:shape id="_x0000_i1269" type="#_x0000_t75" style="width:16.5pt;height:18pt" o:ole="">
            <v:imagedata r:id="rId495" o:title=""/>
          </v:shape>
          <o:OLEObject Type="Embed" ProgID="Equation.DSMT4" ShapeID="_x0000_i1269" DrawAspect="Content" ObjectID="_1571214653" r:id="rId497"/>
        </w:object>
      </w:r>
      <w:r>
        <w:t xml:space="preserve"> is taken as 25 days, using a Weibull survivor function for </w:t>
      </w:r>
      <w:r w:rsidRPr="00B369E8">
        <w:rPr>
          <w:position w:val="-12"/>
        </w:rPr>
        <w:object w:dxaOrig="600" w:dyaOrig="360" w14:anchorId="12C2DF18">
          <v:shape id="_x0000_i1270" type="#_x0000_t75" style="width:30pt;height:18pt" o:ole="">
            <v:imagedata r:id="rId489" o:title=""/>
          </v:shape>
          <o:OLEObject Type="Embed" ProgID="Equation.DSMT4" ShapeID="_x0000_i1270" DrawAspect="Content" ObjectID="_1571214654" r:id="rId498"/>
        </w:object>
      </w:r>
      <w:r>
        <w:t xml:space="preserve"> instead of a PKPD model</w:t>
      </w:r>
    </w:p>
    <w:p w14:paraId="5F32CDDB" w14:textId="111687DF" w:rsidR="0098209C" w:rsidRPr="0098209C" w:rsidRDefault="00090ECD" w:rsidP="00C4325C">
      <w:pPr>
        <w:pStyle w:val="Heading2"/>
        <w:numPr>
          <w:ilvl w:val="0"/>
          <w:numId w:val="0"/>
        </w:numPr>
        <w:ind w:left="578" w:hanging="578"/>
      </w:pPr>
      <w:r>
        <w:t xml:space="preserve">Text O. </w:t>
      </w:r>
      <w:r w:rsidR="0098209C" w:rsidRPr="0098209C">
        <w:t>LLINs and IRS</w:t>
      </w:r>
    </w:p>
    <w:p w14:paraId="1742A412" w14:textId="4CE99F51" w:rsidR="00480637" w:rsidRDefault="0098209C" w:rsidP="0066460B">
      <w:r w:rsidRPr="0098209C">
        <w:t xml:space="preserve">The action of LLINs and IRS are modelled following Griffin </w:t>
      </w:r>
      <w:r w:rsidRPr="0098209C">
        <w:rPr>
          <w:i/>
        </w:rPr>
        <w:t>et al</w:t>
      </w:r>
      <w:r w:rsidRPr="0098209C">
        <w:t xml:space="preserve"> (2010) </w:t>
      </w:r>
      <w:r w:rsidRPr="0098209C">
        <w:fldChar w:fldCharType="begin" w:fldLock="1"/>
      </w:r>
      <w:r w:rsidR="00825B71">
        <w:instrText>ADDIN CSL_CITATION { "citationItems" : [ { "id" : "ITEM-1", "itemData" : { "DOI" : "10.1371/journal.pmed.1000324", "ISSN" : "1549-1676", "PMID" : "20711482", "abstract" : "BACKGROUND: Over the past decade malaria intervention coverage has been scaled up across Africa. However, it remains unclear what overall reduction in transmission is achievable using currently available tools. METHODS AND FINDINGS: We developed an individual-based simulation model for Plasmodium falciparum transmission in an African context incorporating the three major vector species (Anopheles gambiae s.s., An. arabiensis, and An. funestus) with parameters obtained by fitting to parasite prevalence data from 34 transmission settings across Africa. We incorporated the effect of the switch to artemisinin-combination therapy (ACT) and increasing coverage of long-lasting insecticide treated nets (LLINs) from the year 2000 onwards. We then explored the impact on transmission of continued roll-out of LLINs, additional rounds of indoor residual spraying (IRS), mass screening and treatment (MSAT), and a future RTS,S/AS01 vaccine in six representative settings with varying transmission intensity (as summarized by the annual entomological inoculation rate, EIR: 1 setting with low, 3 with moderate, and 2 with high EIRs), vector-species combinations, and patterns of seasonality. In all settings we considered a realistic target of 80% coverage of interventions. In the low-transmission setting (EIR approximately 3 ibppy [infectious bites per person per year]), LLINs have the potential to reduce malaria transmission to low levels (&lt;1% parasite prevalence in all age-groups) provided usage levels are high and sustained. In two of the moderate-transmission settings (EIR approximately 43 and 81 ibppy), additional rounds of IRS with DDT coupled with MSAT could drive parasite prevalence below a 1% threshold. However, in the third (EIR = 46) with An. arabiensis prevailing, these interventions are insufficient to reach this threshold. In both high-transmission settings (EIR approximately 586 and 675 ibppy), either unrealistically high coverage levels (&gt;90%) or novel tools and/or substantial social improvements will be required, although considerable reductions in prevalence can be achieved with existing tools and realistic coverage levels. CONCLUSIONS: Interventions using current tools can result in major reductions in P. falciparum malaria transmission and the associated disease burden in Africa. Reduction to the 1% parasite prevalence threshold is possible in low- to moderate-transmission settings when vectors are primarily endophilic (indoor-resting), provided a compreh\u2026", "author" : [ { "dropping-particle" : "", "family" : "Griffin", "given" : "Jamie T", "non-dropping-particle" : "", "parse-names" : false, "suffix" : "" }, { "dropping-particle" : "", "family" : "Hollingsworth", "given" : "T Deirdre", "non-dropping-particle" : "", "parse-names" : false, "suffix" : "" }, { "dropping-particle" : "", "family" : "Okell", "given" : "Lucy C", "non-dropping-particle" : "", "parse-names" : false, "suffix" : "" }, { "dropping-particle" : "", "family" : "Churcher", "given" : "Thomas S", "non-dropping-particle" : "", "parse-names" : false, "suffix" : "" }, { "dropping-particle" : "", "family" : "White", "given" : "Michael", "non-dropping-particle" : "", "parse-names" : false, "suffix" : "" }, { "dropping-particle" : "", "family" : "Hinsley", "given" : "Wes", "non-dropping-particle" : "", "parse-names" : false, "suffix" : "" }, { "dropping-particle" : "", "family" : "Bousema", "given" : "Teun", "non-dropping-particle" : "", "parse-names" : false, "suffix" : "" }, { "dropping-particle" : "", "family" : "Drakeley", "given" : "Chris J", "non-dropping-particle" : "", "parse-names" : false, "suffix" : "" }, { "dropping-particle" : "", "family" : "Ferguson", "given" : "Neil M", "non-dropping-particle" : "", "parse-names" : false, "suffix" : "" }, { "dropping-particle" : "", "family" : "Bas\u00e1\u00f1ez", "given" : "Mar\u00eda-Gloria", "non-dropping-particle" : "", "parse-names" : false, "suffix" : "" }, { "dropping-particle" : "", "family" : "Ghani", "given" : "Azra C", "non-dropping-particle" : "", "parse-names" : false, "suffix" : "" } ], "container-title" : "PLoS medicine", "editor" : [ { "dropping-particle" : "", "family" : "Krishna", "given" : "Sanjeev", "non-dropping-particle" : "", "parse-names" : false, "suffix" : "" } ], "id" : "ITEM-1", "issue" : "8", "issued" : { "date-parts" : [ [ "2010", "1" ] ] }, "page" : "e1000324", "publisher" : "Public Library of Science", "title" : "Reducing Plasmodium falciparum malaria transmission in Africa: a model-based evaluation of intervention strategies.", "type" : "article-journal", "volume" : "7" }, "uris" : [ "http://www.mendeley.com/documents/?uuid=8c9b3bcd-242c-48e1-b5b3-c3852d1bbcd5" ] } ], "mendeley" : { "formattedCitation" : "[2]", "plainTextFormattedCitation" : "[2]", "previouslyFormattedCitation" : "[2]" }, "properties" : { "noteIndex" : 0 }, "schema" : "https://github.com/citation-style-language/schema/raw/master/csl-citation.json" }</w:instrText>
      </w:r>
      <w:r w:rsidRPr="0098209C">
        <w:fldChar w:fldCharType="separate"/>
      </w:r>
      <w:r w:rsidR="00D5105B" w:rsidRPr="00D5105B">
        <w:rPr>
          <w:noProof/>
        </w:rPr>
        <w:t>[2]</w:t>
      </w:r>
      <w:r w:rsidRPr="0098209C">
        <w:fldChar w:fldCharType="end"/>
      </w:r>
      <w:r w:rsidRPr="0098209C">
        <w:t xml:space="preserve"> with</w:t>
      </w:r>
      <w:r w:rsidR="00B642A0">
        <w:t xml:space="preserve"> the addition of</w:t>
      </w:r>
      <w:r w:rsidRPr="0098209C">
        <w:t xml:space="preserve"> one modification that accounts for the possibility of an mosquito being killed by IRS prior to feeding </w:t>
      </w:r>
      <w:r w:rsidRPr="0098209C">
        <w:fldChar w:fldCharType="begin" w:fldLock="1"/>
      </w:r>
      <w:r w:rsidR="00D5105B">
        <w:instrText>ADDIN CSL_CITATION { "citationItems" : [ { "id" : "ITEM-1",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1",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mendeley" : { "formattedCitation" : "[1]", "plainTextFormattedCitation" : "[1]", "previouslyFormattedCitation" : "[1]" }, "properties" : { "noteIndex" : 0 }, "schema" : "https://github.com/citation-style-language/schema/raw/master/csl-citation.json" }</w:instrText>
      </w:r>
      <w:r w:rsidRPr="0098209C">
        <w:fldChar w:fldCharType="separate"/>
      </w:r>
      <w:r w:rsidR="00D5105B" w:rsidRPr="00D5105B">
        <w:rPr>
          <w:noProof/>
        </w:rPr>
        <w:t>[1]</w:t>
      </w:r>
      <w:r w:rsidRPr="0098209C">
        <w:fldChar w:fldCharType="end"/>
      </w:r>
      <w:r w:rsidRPr="0098209C">
        <w:t xml:space="preserve">. The interventions are modelled probabilistically based </w:t>
      </w:r>
      <w:r w:rsidR="00B642A0">
        <w:t>with potential outcomes being</w:t>
      </w:r>
      <w:r w:rsidRPr="0098209C">
        <w:t xml:space="preserve"> that a female mosquito attempting to feed is repelled, killed or successful in its endeavour. </w:t>
      </w:r>
      <w:r w:rsidR="00480637">
        <w:t xml:space="preserve">The </w:t>
      </w:r>
      <w:r w:rsidR="002452C3">
        <w:t xml:space="preserve">modified </w:t>
      </w:r>
      <w:r w:rsidR="00480637">
        <w:t xml:space="preserve">details </w:t>
      </w:r>
      <w:r w:rsidR="002452C3">
        <w:t xml:space="preserve">from </w:t>
      </w:r>
      <w:r w:rsidR="002452C3" w:rsidRPr="0098209C">
        <w:fldChar w:fldCharType="begin" w:fldLock="1"/>
      </w:r>
      <w:r w:rsidR="00825B71">
        <w:instrText>ADDIN CSL_CITATION { "citationItems" : [ { "id" : "ITEM-1", "itemData" : { "DOI" : "10.1371/journal.pmed.1000324", "ISSN" : "1549-1676", "PMID" : "20711482", "abstract" : "BACKGROUND: Over the past decade malaria intervention coverage has been scaled up across Africa. However, it remains unclear what overall reduction in transmission is achievable using currently available tools. METHODS AND FINDINGS: We developed an individual-based simulation model for Plasmodium falciparum transmission in an African context incorporating the three major vector species (Anopheles gambiae s.s., An. arabiensis, and An. funestus) with parameters obtained by fitting to parasite prevalence data from 34 transmission settings across Africa. We incorporated the effect of the switch to artemisinin-combination therapy (ACT) and increasing coverage of long-lasting insecticide treated nets (LLINs) from the year 2000 onwards. We then explored the impact on transmission of continued roll-out of LLINs, additional rounds of indoor residual spraying (IRS), mass screening and treatment (MSAT), and a future RTS,S/AS01 vaccine in six representative settings with varying transmission intensity (as summarized by the annual entomological inoculation rate, EIR: 1 setting with low, 3 with moderate, and 2 with high EIRs), vector-species combinations, and patterns of seasonality. In all settings we considered a realistic target of 80% coverage of interventions. In the low-transmission setting (EIR approximately 3 ibppy [infectious bites per person per year]), LLINs have the potential to reduce malaria transmission to low levels (&lt;1% parasite prevalence in all age-groups) provided usage levels are high and sustained. In two of the moderate-transmission settings (EIR approximately 43 and 81 ibppy), additional rounds of IRS with DDT coupled with MSAT could drive parasite prevalence below a 1% threshold. However, in the third (EIR = 46) with An. arabiensis prevailing, these interventions are insufficient to reach this threshold. In both high-transmission settings (EIR approximately 586 and 675 ibppy), either unrealistically high coverage levels (&gt;90%) or novel tools and/or substantial social improvements will be required, although considerable reductions in prevalence can be achieved with existing tools and realistic coverage levels. CONCLUSIONS: Interventions using current tools can result in major reductions in P. falciparum malaria transmission and the associated disease burden in Africa. Reduction to the 1% parasite prevalence threshold is possible in low- to moderate-transmission settings when vectors are primarily endophilic (indoor-resting), provided a compreh\u2026", "author" : [ { "dropping-particle" : "", "family" : "Griffin", "given" : "Jamie T", "non-dropping-particle" : "", "parse-names" : false, "suffix" : "" }, { "dropping-particle" : "", "family" : "Hollingsworth", "given" : "T Deirdre", "non-dropping-particle" : "", "parse-names" : false, "suffix" : "" }, { "dropping-particle" : "", "family" : "Okell", "given" : "Lucy C", "non-dropping-particle" : "", "parse-names" : false, "suffix" : "" }, { "dropping-particle" : "", "family" : "Churcher", "given" : "Thomas S", "non-dropping-particle" : "", "parse-names" : false, "suffix" : "" }, { "dropping-particle" : "", "family" : "White", "given" : "Michael", "non-dropping-particle" : "", "parse-names" : false, "suffix" : "" }, { "dropping-particle" : "", "family" : "Hinsley", "given" : "Wes", "non-dropping-particle" : "", "parse-names" : false, "suffix" : "" }, { "dropping-particle" : "", "family" : "Bousema", "given" : "Teun", "non-dropping-particle" : "", "parse-names" : false, "suffix" : "" }, { "dropping-particle" : "", "family" : "Drakeley", "given" : "Chris J", "non-dropping-particle" : "", "parse-names" : false, "suffix" : "" }, { "dropping-particle" : "", "family" : "Ferguson", "given" : "Neil M", "non-dropping-particle" : "", "parse-names" : false, "suffix" : "" }, { "dropping-particle" : "", "family" : "Bas\u00e1\u00f1ez", "given" : "Mar\u00eda-Gloria", "non-dropping-particle" : "", "parse-names" : false, "suffix" : "" }, { "dropping-particle" : "", "family" : "Ghani", "given" : "Azra C", "non-dropping-particle" : "", "parse-names" : false, "suffix" : "" } ], "container-title" : "PLoS medicine", "editor" : [ { "dropping-particle" : "", "family" : "Krishna", "given" : "Sanjeev", "non-dropping-particle" : "", "parse-names" : false, "suffix" : "" } ], "id" : "ITEM-1", "issue" : "8", "issued" : { "date-parts" : [ [ "2010", "1" ] ] }, "page" : "e1000324", "publisher" : "Public Library of Science", "title" : "Reducing Plasmodium falciparum malaria transmission in Africa: a model-based evaluation of intervention strategies.", "type" : "article-journal", "volume" : "7" }, "uris" : [ "http://www.mendeley.com/documents/?uuid=8c9b3bcd-242c-48e1-b5b3-c3852d1bbcd5" ] } ], "mendeley" : { "formattedCitation" : "[2]", "plainTextFormattedCitation" : "[2]", "previouslyFormattedCitation" : "[2]" }, "properties" : { "noteIndex" : 0 }, "schema" : "https://github.com/citation-style-language/schema/raw/master/csl-citation.json" }</w:instrText>
      </w:r>
      <w:r w:rsidR="002452C3" w:rsidRPr="0098209C">
        <w:fldChar w:fldCharType="separate"/>
      </w:r>
      <w:r w:rsidR="00D5105B" w:rsidRPr="00D5105B">
        <w:rPr>
          <w:noProof/>
        </w:rPr>
        <w:t>[2]</w:t>
      </w:r>
      <w:r w:rsidR="002452C3" w:rsidRPr="0098209C">
        <w:fldChar w:fldCharType="end"/>
      </w:r>
      <w:r w:rsidR="002452C3">
        <w:t xml:space="preserve"> </w:t>
      </w:r>
      <w:r w:rsidR="00480637">
        <w:t xml:space="preserve">are repeated here for ease of interpretation. </w:t>
      </w:r>
    </w:p>
    <w:p w14:paraId="6D63D397" w14:textId="708E81EB" w:rsidR="00480637" w:rsidRDefault="00480637" w:rsidP="00480637">
      <w:r>
        <w:t xml:space="preserve">The probability that a blood-seeking mosquito successfully feeds will depend on the </w:t>
      </w:r>
      <w:r w:rsidR="00B642A0">
        <w:t>bionomics and behaviours</w:t>
      </w:r>
      <w:r>
        <w:t xml:space="preserve"> of the mosquito (</w:t>
      </w:r>
      <w:r w:rsidR="00B642A0">
        <w:t>which are species dependent</w:t>
      </w:r>
      <w:r>
        <w:t xml:space="preserve">) and the anti-vectorial </w:t>
      </w:r>
      <w:r w:rsidR="00B642A0">
        <w:t>interventions present in the human population</w:t>
      </w:r>
      <w:r>
        <w:t xml:space="preserve">. </w:t>
      </w:r>
      <w:r w:rsidR="00B642A0">
        <w:t>T</w:t>
      </w:r>
      <w:r>
        <w:t xml:space="preserve">here are 6 different outcomes of a mosquito attempting to feed: </w:t>
      </w:r>
    </w:p>
    <w:p w14:paraId="72CBB26D" w14:textId="292A7B2F" w:rsidR="00480637" w:rsidRDefault="00B642A0" w:rsidP="00330578">
      <w:pPr>
        <w:pStyle w:val="ListParagraph"/>
        <w:numPr>
          <w:ilvl w:val="0"/>
          <w:numId w:val="4"/>
        </w:numPr>
      </w:pPr>
      <w:r>
        <w:t>I</w:t>
      </w:r>
      <w:r w:rsidR="00480637">
        <w:t>t bites a non-human host</w:t>
      </w:r>
    </w:p>
    <w:p w14:paraId="258F6319" w14:textId="242EA941" w:rsidR="00480637" w:rsidRDefault="00B642A0" w:rsidP="00330578">
      <w:pPr>
        <w:pStyle w:val="ListParagraph"/>
        <w:numPr>
          <w:ilvl w:val="0"/>
          <w:numId w:val="4"/>
        </w:numPr>
      </w:pPr>
      <w:r>
        <w:t>I</w:t>
      </w:r>
      <w:r w:rsidR="00480637">
        <w:t>t is killed by the LLIN before it bites</w:t>
      </w:r>
    </w:p>
    <w:p w14:paraId="39B84BC5" w14:textId="2949B7B7" w:rsidR="00480637" w:rsidRDefault="00B642A0" w:rsidP="00330578">
      <w:pPr>
        <w:pStyle w:val="ListParagraph"/>
        <w:numPr>
          <w:ilvl w:val="0"/>
          <w:numId w:val="4"/>
        </w:numPr>
      </w:pPr>
      <w:r>
        <w:t>I</w:t>
      </w:r>
      <w:r w:rsidR="00480637">
        <w:t>t is killed by IRS before it bites</w:t>
      </w:r>
    </w:p>
    <w:p w14:paraId="423623FA" w14:textId="5B04BC94" w:rsidR="00480637" w:rsidRDefault="00B642A0" w:rsidP="00330578">
      <w:pPr>
        <w:pStyle w:val="ListParagraph"/>
        <w:numPr>
          <w:ilvl w:val="0"/>
          <w:numId w:val="4"/>
        </w:numPr>
      </w:pPr>
      <w:r>
        <w:t>I</w:t>
      </w:r>
      <w:r w:rsidR="00480637">
        <w:t>t is killed by IRS after it bites</w:t>
      </w:r>
    </w:p>
    <w:p w14:paraId="1F970251" w14:textId="5854F253" w:rsidR="00480637" w:rsidRDefault="00B642A0" w:rsidP="00330578">
      <w:pPr>
        <w:pStyle w:val="ListParagraph"/>
        <w:numPr>
          <w:ilvl w:val="0"/>
          <w:numId w:val="4"/>
        </w:numPr>
      </w:pPr>
      <w:r>
        <w:t>I</w:t>
      </w:r>
      <w:r w:rsidR="00480637">
        <w:t>t successfully feeds and survives that feeding attempt</w:t>
      </w:r>
    </w:p>
    <w:p w14:paraId="4D502AF5" w14:textId="12E3AA05" w:rsidR="00480637" w:rsidRDefault="00B642A0" w:rsidP="00330578">
      <w:pPr>
        <w:pStyle w:val="ListParagraph"/>
        <w:numPr>
          <w:ilvl w:val="0"/>
          <w:numId w:val="4"/>
        </w:numPr>
      </w:pPr>
      <w:r>
        <w:t>I</w:t>
      </w:r>
      <w:r w:rsidR="00480637">
        <w:t xml:space="preserve">t is repelled without feeding, either through the actions of LLIN or IRS. </w:t>
      </w:r>
    </w:p>
    <w:p w14:paraId="5D45B8B8" w14:textId="486148EB" w:rsidR="00480637" w:rsidRDefault="00480637">
      <w:r>
        <w:t xml:space="preserve">Repelled mosquitoes </w:t>
      </w:r>
      <w:r w:rsidR="00B642A0">
        <w:t>attempt to</w:t>
      </w:r>
      <w:r>
        <w:t xml:space="preserve"> find alternative blood meal sources (a process referred to as repeating). It is assumed that all </w:t>
      </w:r>
      <w:r w:rsidR="00B642A0">
        <w:t>livestock</w:t>
      </w:r>
      <w:r>
        <w:t xml:space="preserve"> are kept outside of the house and therefore all mosquitoes that enter the house attempt to bite humans.</w:t>
      </w:r>
    </w:p>
    <w:p w14:paraId="56CC5A30" w14:textId="209CBFB5" w:rsidR="00480637" w:rsidRDefault="00480637" w:rsidP="00480637">
      <w:r>
        <w:t xml:space="preserve">Assume that person </w:t>
      </w:r>
      <w:r w:rsidRPr="0054274B">
        <w:rPr>
          <w:rFonts w:ascii="Times New Roman" w:hAnsi="Times New Roman"/>
          <w:i/>
        </w:rPr>
        <w:t>i</w:t>
      </w:r>
      <w:r>
        <w:t xml:space="preserve"> is protected by a given LLIN/IRS efficacy. Let the probability that a mosquito of </w:t>
      </w:r>
      <w:r w:rsidR="002452C3">
        <w:t xml:space="preserve">a given </w:t>
      </w:r>
      <w:r>
        <w:t xml:space="preserve">species bites host </w:t>
      </w:r>
      <w:r w:rsidRPr="009B5BE4">
        <w:rPr>
          <w:rFonts w:ascii="Times New Roman" w:hAnsi="Times New Roman"/>
          <w:i/>
        </w:rPr>
        <w:t>i</w:t>
      </w:r>
      <w:r>
        <w:t xml:space="preserve"> during a single attempt be </w:t>
      </w:r>
      <w:r w:rsidR="002452C3" w:rsidRPr="00C819E3">
        <w:rPr>
          <w:position w:val="-10"/>
        </w:rPr>
        <w:object w:dxaOrig="279" w:dyaOrig="360" w14:anchorId="4AB5402C">
          <v:shape id="_x0000_i1271" type="#_x0000_t75" style="width:14.25pt;height:18pt" o:ole="">
            <v:imagedata r:id="rId499" o:title=""/>
          </v:shape>
          <o:OLEObject Type="Embed" ProgID="Equation.DSMT4" ShapeID="_x0000_i1271" DrawAspect="Content" ObjectID="_1571214655" r:id="rId500"/>
        </w:object>
      </w:r>
      <w:r>
        <w:t xml:space="preserve">; the probability that a mosquito bites a host and survives the feeding attempt be </w:t>
      </w:r>
      <w:r w:rsidR="002452C3" w:rsidRPr="00C819E3">
        <w:rPr>
          <w:position w:val="-10"/>
        </w:rPr>
        <w:object w:dxaOrig="300" w:dyaOrig="360" w14:anchorId="266BC455">
          <v:shape id="_x0000_i1272" type="#_x0000_t75" style="width:16.5pt;height:18pt" o:ole="">
            <v:imagedata r:id="rId501" o:title=""/>
          </v:shape>
          <o:OLEObject Type="Embed" ProgID="Equation.DSMT4" ShapeID="_x0000_i1272" DrawAspect="Content" ObjectID="_1571214656" r:id="rId502"/>
        </w:object>
      </w:r>
      <w:r>
        <w:t xml:space="preserve">, and the probability that it is repelled without feeding </w:t>
      </w:r>
      <w:r>
        <w:lastRenderedPageBreak/>
        <w:t xml:space="preserve">be </w:t>
      </w:r>
      <w:r w:rsidR="002452C3" w:rsidRPr="00C819E3">
        <w:rPr>
          <w:position w:val="-10"/>
        </w:rPr>
        <w:object w:dxaOrig="260" w:dyaOrig="360" w14:anchorId="0F57BD62">
          <v:shape id="_x0000_i1273" type="#_x0000_t75" style="width:13.5pt;height:18pt" o:ole="">
            <v:imagedata r:id="rId503" o:title=""/>
          </v:shape>
          <o:OLEObject Type="Embed" ProgID="Equation.DSMT4" ShapeID="_x0000_i1273" DrawAspect="Content" ObjectID="_1571214657" r:id="rId504"/>
        </w:object>
      </w:r>
      <w:r>
        <w:t>.</w:t>
      </w:r>
      <w:r w:rsidRPr="00D234DB">
        <w:t xml:space="preserve"> </w:t>
      </w:r>
      <w:r>
        <w:t xml:space="preserve">These probabilities exclude natural vector mortality, so that for an individual with no protection, </w:t>
      </w:r>
      <w:r w:rsidR="002452C3" w:rsidRPr="00C819E3">
        <w:rPr>
          <w:position w:val="-10"/>
        </w:rPr>
        <w:object w:dxaOrig="1040" w:dyaOrig="360" w14:anchorId="34091D89">
          <v:shape id="_x0000_i1274" type="#_x0000_t75" style="width:52.5pt;height:18pt" o:ole="">
            <v:imagedata r:id="rId505" o:title=""/>
          </v:shape>
          <o:OLEObject Type="Embed" ProgID="Equation.DSMT4" ShapeID="_x0000_i1274" DrawAspect="Content" ObjectID="_1571214658" r:id="rId506"/>
        </w:object>
      </w:r>
      <w:r>
        <w:t xml:space="preserve"> and </w:t>
      </w:r>
      <w:r w:rsidR="002452C3" w:rsidRPr="00890EB9">
        <w:rPr>
          <w:position w:val="-10"/>
        </w:rPr>
        <w:object w:dxaOrig="600" w:dyaOrig="360" w14:anchorId="5CBEEECE">
          <v:shape id="_x0000_i1275" type="#_x0000_t75" style="width:30pt;height:18pt" o:ole="">
            <v:imagedata r:id="rId507" o:title=""/>
          </v:shape>
          <o:OLEObject Type="Embed" ProgID="Equation.DSMT4" ShapeID="_x0000_i1275" DrawAspect="Content" ObjectID="_1571214659" r:id="rId508"/>
        </w:object>
      </w:r>
      <w:r>
        <w:t xml:space="preserve">. </w:t>
      </w:r>
    </w:p>
    <w:p w14:paraId="05E11980" w14:textId="77777777" w:rsidR="007105EE" w:rsidRDefault="002452C3" w:rsidP="007105EE">
      <w:pPr>
        <w:keepNext/>
      </w:pPr>
      <w:r>
        <w:t>During a single feeding attempt (which may be on animals or humans), the probability that a mosquito successfully feeds is:</w:t>
      </w:r>
    </w:p>
    <w:p w14:paraId="7A654396" w14:textId="0EFF1E81" w:rsidR="002452C3" w:rsidRDefault="007105EE" w:rsidP="007105EE">
      <w:pPr>
        <w:pStyle w:val="MTDisplayEquation"/>
      </w:pPr>
      <w:r>
        <w:tab/>
      </w:r>
      <w:r w:rsidRPr="007105EE">
        <w:rPr>
          <w:position w:val="-28"/>
        </w:rPr>
        <w:object w:dxaOrig="2420" w:dyaOrig="540" w14:anchorId="18495FB0">
          <v:shape id="_x0000_i1276" type="#_x0000_t75" style="width:120.75pt;height:28.5pt" o:ole="">
            <v:imagedata r:id="rId509" o:title=""/>
          </v:shape>
          <o:OLEObject Type="Embed" ProgID="Equation.DSMT4" ShapeID="_x0000_i1276" DrawAspect="Content" ObjectID="_1571214660" r:id="rId5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2</w:instrText>
      </w:r>
      <w:r w:rsidR="00824694">
        <w:rPr>
          <w:noProof/>
        </w:rPr>
        <w:fldChar w:fldCharType="end"/>
      </w:r>
      <w:r>
        <w:instrText>)</w:instrText>
      </w:r>
      <w:r>
        <w:fldChar w:fldCharType="end"/>
      </w:r>
    </w:p>
    <w:p w14:paraId="19DECF26" w14:textId="094CEB46" w:rsidR="002452C3" w:rsidRDefault="002452C3" w:rsidP="002452C3">
      <w:pPr>
        <w:keepNext/>
      </w:pPr>
      <w:r>
        <w:t>and is repelled without feeding with probability:</w:t>
      </w:r>
    </w:p>
    <w:p w14:paraId="66EA9586" w14:textId="6259D221" w:rsidR="007105EE" w:rsidRDefault="007105EE" w:rsidP="007105EE">
      <w:pPr>
        <w:pStyle w:val="MTDisplayEquation"/>
      </w:pPr>
      <w:r>
        <w:tab/>
      </w:r>
      <w:r w:rsidRPr="007105EE">
        <w:rPr>
          <w:position w:val="-28"/>
        </w:rPr>
        <w:object w:dxaOrig="1460" w:dyaOrig="540" w14:anchorId="73D8D9F0">
          <v:shape id="_x0000_i1277" type="#_x0000_t75" style="width:74.25pt;height:28.5pt" o:ole="">
            <v:imagedata r:id="rId511" o:title=""/>
          </v:shape>
          <o:OLEObject Type="Embed" ProgID="Equation.DSMT4" ShapeID="_x0000_i1277" DrawAspect="Content" ObjectID="_1571214661" r:id="rId5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3</w:instrText>
      </w:r>
      <w:r w:rsidR="00824694">
        <w:rPr>
          <w:noProof/>
        </w:rPr>
        <w:fldChar w:fldCharType="end"/>
      </w:r>
      <w:r>
        <w:instrText>)</w:instrText>
      </w:r>
      <w:r>
        <w:fldChar w:fldCharType="end"/>
      </w:r>
    </w:p>
    <w:p w14:paraId="6F0E6B38" w14:textId="1C843213" w:rsidR="002452C3" w:rsidRDefault="002452C3" w:rsidP="007105EE">
      <w:r>
        <w:t xml:space="preserve">where in both equations </w:t>
      </w:r>
      <w:r w:rsidRPr="00DA3052">
        <w:rPr>
          <w:position w:val="-10"/>
        </w:rPr>
        <w:object w:dxaOrig="300" w:dyaOrig="360" w14:anchorId="641B94ED">
          <v:shape id="_x0000_i1278" type="#_x0000_t75" style="width:16.5pt;height:18pt" o:ole="">
            <v:imagedata r:id="rId513" o:title=""/>
          </v:shape>
          <o:OLEObject Type="Embed" ProgID="Equation.DSMT4" ShapeID="_x0000_i1278" DrawAspect="Content" ObjectID="_1571214662" r:id="rId514"/>
        </w:object>
      </w:r>
      <w:r>
        <w:t xml:space="preserve">is the proportion of bites taken on humans in the absence of any intervention and </w:t>
      </w:r>
      <w:r w:rsidRPr="00384241">
        <w:rPr>
          <w:position w:val="-10"/>
        </w:rPr>
        <w:object w:dxaOrig="240" w:dyaOrig="320" w14:anchorId="0D5050C8">
          <v:shape id="_x0000_i1279" type="#_x0000_t75" style="width:12pt;height:16.5pt" o:ole="">
            <v:imagedata r:id="rId515" o:title=""/>
          </v:shape>
          <o:OLEObject Type="Embed" ProgID="Equation.DSMT4" ShapeID="_x0000_i1279" DrawAspect="Content" ObjectID="_1571214663" r:id="rId516"/>
        </w:object>
      </w:r>
      <w:r>
        <w:t xml:space="preserve"> is the proportion of bites on humans that person </w:t>
      </w:r>
      <w:r w:rsidRPr="00A80342">
        <w:rPr>
          <w:i/>
        </w:rPr>
        <w:t>i</w:t>
      </w:r>
      <w:r>
        <w:t xml:space="preserve"> receives in the absence of any intervention.</w:t>
      </w:r>
      <w:r w:rsidDel="003F7C8B">
        <w:t xml:space="preserve"> </w:t>
      </w:r>
    </w:p>
    <w:p w14:paraId="113B4C96" w14:textId="7E2418DE" w:rsidR="002452C3" w:rsidRDefault="002452C3" w:rsidP="002452C3">
      <w:r>
        <w:t xml:space="preserve">The length of time spent looking for a blood meal and resting between feeds are </w:t>
      </w:r>
      <w:r w:rsidRPr="004143D6">
        <w:rPr>
          <w:position w:val="-12"/>
        </w:rPr>
        <w:object w:dxaOrig="279" w:dyaOrig="380" w14:anchorId="29FFAEB6">
          <v:shape id="_x0000_i1280" type="#_x0000_t75" style="width:14.25pt;height:19.5pt" o:ole="">
            <v:imagedata r:id="rId517" o:title=""/>
          </v:shape>
          <o:OLEObject Type="Embed" ProgID="Equation.DSMT4" ShapeID="_x0000_i1280" DrawAspect="Content" ObjectID="_1571214664" r:id="rId518"/>
        </w:object>
      </w:r>
      <w:r>
        <w:t xml:space="preserve"> and </w:t>
      </w:r>
      <w:r w:rsidRPr="004143D6">
        <w:rPr>
          <w:position w:val="-12"/>
        </w:rPr>
        <w:object w:dxaOrig="279" w:dyaOrig="380" w14:anchorId="50DE4000">
          <v:shape id="_x0000_i1281" type="#_x0000_t75" style="width:14.25pt;height:19.5pt" o:ole="">
            <v:imagedata r:id="rId519" o:title=""/>
          </v:shape>
          <o:OLEObject Type="Embed" ProgID="Equation.DSMT4" ShapeID="_x0000_i1281" DrawAspect="Content" ObjectID="_1571214665" r:id="rId520"/>
        </w:object>
      </w:r>
      <w:r>
        <w:t xml:space="preserve">  respectively. The mosquito feeding rate </w:t>
      </w:r>
      <w:r w:rsidR="00560B8D" w:rsidRPr="004143D6">
        <w:rPr>
          <w:position w:val="-12"/>
        </w:rPr>
        <w:object w:dxaOrig="360" w:dyaOrig="380" w14:anchorId="794A2F91">
          <v:shape id="_x0000_i1282" type="#_x0000_t75" style="width:18pt;height:19.5pt" o:ole="">
            <v:imagedata r:id="rId521" o:title=""/>
          </v:shape>
          <o:OLEObject Type="Embed" ProgID="Equation.DSMT4" ShapeID="_x0000_i1282" DrawAspect="Content" ObjectID="_1571214666" r:id="rId522"/>
        </w:object>
      </w:r>
      <w:r>
        <w:t xml:space="preserve"> is given by </w:t>
      </w:r>
      <w:r w:rsidR="00560B8D" w:rsidRPr="00971110">
        <w:rPr>
          <w:position w:val="-30"/>
        </w:rPr>
        <w:object w:dxaOrig="1300" w:dyaOrig="680" w14:anchorId="2E0FB946">
          <v:shape id="_x0000_i1283" type="#_x0000_t75" style="width:61.5pt;height:34.5pt" o:ole="">
            <v:imagedata r:id="rId523" o:title=""/>
          </v:shape>
          <o:OLEObject Type="Embed" ProgID="Equation.DSMT4" ShapeID="_x0000_i1283" DrawAspect="Content" ObjectID="_1571214667" r:id="rId524"/>
        </w:object>
      </w:r>
      <w:r>
        <w:t xml:space="preserve">. Parameter </w:t>
      </w:r>
      <w:r w:rsidR="00560B8D" w:rsidRPr="004143D6">
        <w:rPr>
          <w:position w:val="-12"/>
        </w:rPr>
        <w:object w:dxaOrig="300" w:dyaOrig="380" w14:anchorId="2C4385FA">
          <v:shape id="_x0000_i1284" type="#_x0000_t75" style="width:16.5pt;height:19.5pt" o:ole="">
            <v:imagedata r:id="rId525" o:title=""/>
          </v:shape>
          <o:OLEObject Type="Embed" ProgID="Equation.DSMT4" ShapeID="_x0000_i1284" DrawAspect="Content" ObjectID="_1571214668" r:id="rId526"/>
        </w:object>
      </w:r>
      <w:r>
        <w:t xml:space="preserve"> is assumed to be unaffected by the interventions, whilst </w:t>
      </w:r>
      <w:r w:rsidR="00560B8D" w:rsidRPr="004143D6">
        <w:rPr>
          <w:position w:val="-12"/>
        </w:rPr>
        <w:object w:dxaOrig="300" w:dyaOrig="380" w14:anchorId="35778F9A">
          <v:shape id="_x0000_i1285" type="#_x0000_t75" style="width:16.5pt;height:19.5pt" o:ole="">
            <v:imagedata r:id="rId527" o:title=""/>
          </v:shape>
          <o:OLEObject Type="Embed" ProgID="Equation.DSMT4" ShapeID="_x0000_i1285" DrawAspect="Content" ObjectID="_1571214669" r:id="rId528"/>
        </w:object>
      </w:r>
      <w:r w:rsidRPr="00971110">
        <w:t xml:space="preserve"> is increased</w:t>
      </w:r>
      <w:r>
        <w:t xml:space="preserve"> to </w:t>
      </w:r>
      <w:r w:rsidR="00560B8D" w:rsidRPr="00971110">
        <w:rPr>
          <w:position w:val="-24"/>
        </w:rPr>
        <w:object w:dxaOrig="1060" w:dyaOrig="620" w14:anchorId="46CCE13C">
          <v:shape id="_x0000_i1286" type="#_x0000_t75" style="width:54pt;height:30pt" o:ole="">
            <v:imagedata r:id="rId529" o:title=""/>
          </v:shape>
          <o:OLEObject Type="Embed" ProgID="Equation.DSMT4" ShapeID="_x0000_i1286" DrawAspect="Content" ObjectID="_1571214670" r:id="rId530"/>
        </w:object>
      </w:r>
      <w:r>
        <w:t xml:space="preserve"> where </w:t>
      </w:r>
      <w:r w:rsidR="00560B8D" w:rsidRPr="004143D6">
        <w:rPr>
          <w:position w:val="-12"/>
        </w:rPr>
        <w:object w:dxaOrig="320" w:dyaOrig="360" w14:anchorId="3CE98FEA">
          <v:shape id="_x0000_i1287" type="#_x0000_t75" style="width:16.5pt;height:18pt" o:ole="">
            <v:imagedata r:id="rId531" o:title=""/>
          </v:shape>
          <o:OLEObject Type="Embed" ProgID="Equation.DSMT4" ShapeID="_x0000_i1287" DrawAspect="Content" ObjectID="_1571214671" r:id="rId532"/>
        </w:object>
      </w:r>
      <w:r>
        <w:t xml:space="preserve"> is the value with no interventions.</w:t>
      </w:r>
    </w:p>
    <w:p w14:paraId="2AF5DA14" w14:textId="18ACCBF1" w:rsidR="002452C3" w:rsidRDefault="002452C3" w:rsidP="002452C3">
      <w:r>
        <w:t xml:space="preserve">The probabilities of surviving the periods of feeding and resting are </w:t>
      </w:r>
      <w:r w:rsidR="00560B8D" w:rsidRPr="006617D9">
        <w:rPr>
          <w:position w:val="-10"/>
        </w:rPr>
        <w:object w:dxaOrig="279" w:dyaOrig="360" w14:anchorId="6742EB08">
          <v:shape id="_x0000_i1288" type="#_x0000_t75" style="width:14.25pt;height:18pt" o:ole="">
            <v:imagedata r:id="rId533" o:title=""/>
          </v:shape>
          <o:OLEObject Type="Embed" ProgID="Equation.DSMT4" ShapeID="_x0000_i1288" DrawAspect="Content" ObjectID="_1571214672" r:id="rId534"/>
        </w:object>
      </w:r>
      <w:r>
        <w:t xml:space="preserve"> and </w:t>
      </w:r>
      <w:r w:rsidR="00560B8D" w:rsidRPr="006617D9">
        <w:rPr>
          <w:position w:val="-10"/>
        </w:rPr>
        <w:object w:dxaOrig="279" w:dyaOrig="360" w14:anchorId="0D3F88BF">
          <v:shape id="_x0000_i1289" type="#_x0000_t75" style="width:14.25pt;height:18pt" o:ole="">
            <v:imagedata r:id="rId535" o:title=""/>
          </v:shape>
          <o:OLEObject Type="Embed" ProgID="Equation.DSMT4" ShapeID="_x0000_i1289" DrawAspect="Content" ObjectID="_1571214673" r:id="rId536"/>
        </w:object>
      </w:r>
      <w:r>
        <w:rPr>
          <w:i/>
          <w:vertAlign w:val="subscript"/>
        </w:rPr>
        <w:t xml:space="preserve">. </w:t>
      </w:r>
      <w:r>
        <w:t>With no interventions,</w:t>
      </w:r>
    </w:p>
    <w:p w14:paraId="44B37F84" w14:textId="2168CD48" w:rsidR="00D01F7E" w:rsidRDefault="00D01F7E" w:rsidP="00D01F7E">
      <w:pPr>
        <w:pStyle w:val="MTDisplayEquation"/>
      </w:pPr>
      <w:r>
        <w:tab/>
      </w:r>
      <w:r w:rsidR="00560B8D" w:rsidRPr="00D01F7E">
        <w:rPr>
          <w:position w:val="-10"/>
        </w:rPr>
        <w:object w:dxaOrig="3260" w:dyaOrig="360" w14:anchorId="5C2B3539">
          <v:shape id="_x0000_i1290" type="#_x0000_t75" style="width:163.5pt;height:18pt" o:ole="">
            <v:imagedata r:id="rId537" o:title=""/>
          </v:shape>
          <o:OLEObject Type="Embed" ProgID="Equation.DSMT4" ShapeID="_x0000_i1290" DrawAspect="Content" ObjectID="_1571214674" r:id="rId5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4</w:instrText>
      </w:r>
      <w:r w:rsidR="00824694">
        <w:rPr>
          <w:noProof/>
        </w:rPr>
        <w:fldChar w:fldCharType="end"/>
      </w:r>
      <w:r>
        <w:instrText>)</w:instrText>
      </w:r>
      <w:r>
        <w:fldChar w:fldCharType="end"/>
      </w:r>
    </w:p>
    <w:p w14:paraId="2C172716" w14:textId="1F0C6FE0" w:rsidR="002452C3" w:rsidRDefault="002452C3" w:rsidP="002452C3">
      <w:r>
        <w:t xml:space="preserve">where </w:t>
      </w:r>
      <w:r w:rsidR="00393BCB" w:rsidRPr="00FE749B">
        <w:rPr>
          <w:position w:val="-10"/>
        </w:rPr>
        <w:object w:dxaOrig="300" w:dyaOrig="360" w14:anchorId="621F3C86">
          <v:shape id="_x0000_i1291" type="#_x0000_t75" style="width:16.5pt;height:18pt" o:ole="">
            <v:imagedata r:id="rId539" o:title=""/>
          </v:shape>
          <o:OLEObject Type="Embed" ProgID="Equation.DSMT4" ShapeID="_x0000_i1291" DrawAspect="Content" ObjectID="_1571214675" r:id="rId540"/>
        </w:object>
      </w:r>
      <w:r>
        <w:t>is the natural death rate</w:t>
      </w:r>
      <w:r w:rsidR="00560B8D">
        <w:t>.</w:t>
      </w:r>
      <w:r>
        <w:t xml:space="preserve"> With interventions </w:t>
      </w:r>
      <w:r w:rsidR="00393BCB" w:rsidRPr="006617D9">
        <w:rPr>
          <w:position w:val="-10"/>
        </w:rPr>
        <w:object w:dxaOrig="279" w:dyaOrig="360" w14:anchorId="39FAB26F">
          <v:shape id="_x0000_i1292" type="#_x0000_t75" style="width:14.25pt;height:18pt" o:ole="">
            <v:imagedata r:id="rId541" o:title=""/>
          </v:shape>
          <o:OLEObject Type="Embed" ProgID="Equation.DSMT4" ShapeID="_x0000_i1292" DrawAspect="Content" ObjectID="_1571214676" r:id="rId542"/>
        </w:object>
      </w:r>
      <w:r w:rsidRPr="00943C82">
        <w:t>is unchanged and</w:t>
      </w:r>
    </w:p>
    <w:p w14:paraId="0A93A463" w14:textId="27193C14" w:rsidR="00D01F7E" w:rsidRDefault="00D01F7E" w:rsidP="00D01F7E">
      <w:pPr>
        <w:pStyle w:val="MTDisplayEquation"/>
      </w:pPr>
      <w:r>
        <w:tab/>
      </w:r>
      <w:r w:rsidR="00560B8D" w:rsidRPr="00D01F7E">
        <w:rPr>
          <w:position w:val="-30"/>
        </w:rPr>
        <w:object w:dxaOrig="1380" w:dyaOrig="720" w14:anchorId="5FFE4684">
          <v:shape id="_x0000_i1293" type="#_x0000_t75" style="width:70.5pt;height:36pt" o:ole="">
            <v:imagedata r:id="rId543" o:title=""/>
          </v:shape>
          <o:OLEObject Type="Embed" ProgID="Equation.DSMT4" ShapeID="_x0000_i1293" DrawAspect="Content" ObjectID="_1571214677" r:id="rId5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5</w:instrText>
      </w:r>
      <w:r w:rsidR="00824694">
        <w:rPr>
          <w:noProof/>
        </w:rPr>
        <w:fldChar w:fldCharType="end"/>
      </w:r>
      <w:r>
        <w:instrText>)</w:instrText>
      </w:r>
      <w:r>
        <w:fldChar w:fldCharType="end"/>
      </w:r>
    </w:p>
    <w:p w14:paraId="0F43490B" w14:textId="0EF4B941" w:rsidR="002452C3" w:rsidRDefault="002452C3" w:rsidP="002452C3">
      <w:r w:rsidRPr="00FE749B">
        <w:t>The probability of surviving one feeding cycle is</w:t>
      </w:r>
      <w:r>
        <w:t xml:space="preserve"> </w:t>
      </w:r>
      <w:r w:rsidR="00393BCB" w:rsidRPr="00FE749B">
        <w:rPr>
          <w:position w:val="-10"/>
        </w:rPr>
        <w:object w:dxaOrig="499" w:dyaOrig="360" w14:anchorId="3D2939AC">
          <v:shape id="_x0000_i1294" type="#_x0000_t75" style="width:25.5pt;height:18pt" o:ole="">
            <v:imagedata r:id="rId545" o:title=""/>
          </v:shape>
          <o:OLEObject Type="Embed" ProgID="Equation.DSMT4" ShapeID="_x0000_i1294" DrawAspect="Content" ObjectID="_1571214678" r:id="rId546"/>
        </w:object>
      </w:r>
      <w:r>
        <w:t xml:space="preserve">. Hence the mosquito death rate </w:t>
      </w:r>
      <w:r w:rsidRPr="00FE749B">
        <w:rPr>
          <w:position w:val="-10"/>
        </w:rPr>
        <w:object w:dxaOrig="360" w:dyaOrig="320" w14:anchorId="71965E50">
          <v:shape id="_x0000_i1295" type="#_x0000_t75" style="width:18pt;height:16.5pt" o:ole="">
            <v:imagedata r:id="rId547" o:title=""/>
          </v:shape>
          <o:OLEObject Type="Embed" ProgID="Equation.DSMT4" ShapeID="_x0000_i1295" DrawAspect="Content" ObjectID="_1571214679" r:id="rId548"/>
        </w:object>
      </w:r>
      <w:r>
        <w:t>can be found as,</w:t>
      </w:r>
    </w:p>
    <w:p w14:paraId="2355DA81" w14:textId="3BF9000B" w:rsidR="002452C3" w:rsidRDefault="00DA0384" w:rsidP="00DA0384">
      <w:pPr>
        <w:pStyle w:val="MTDisplayEquation"/>
      </w:pPr>
      <w:r>
        <w:tab/>
      </w:r>
      <w:r w:rsidR="003A7842" w:rsidRPr="003A7842">
        <w:rPr>
          <w:position w:val="-48"/>
        </w:rPr>
        <w:object w:dxaOrig="2040" w:dyaOrig="1080" w14:anchorId="55233DB3">
          <v:shape id="_x0000_i1296" type="#_x0000_t75" style="width:102pt;height:55.5pt" o:ole="">
            <v:imagedata r:id="rId549" o:title=""/>
          </v:shape>
          <o:OLEObject Type="Embed" ProgID="Equation.DSMT4" ShapeID="_x0000_i1296" DrawAspect="Content" ObjectID="_1571214680" r:id="rId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6</w:instrText>
      </w:r>
      <w:r w:rsidR="00824694">
        <w:rPr>
          <w:noProof/>
        </w:rPr>
        <w:fldChar w:fldCharType="end"/>
      </w:r>
      <w:r>
        <w:instrText>)</w:instrText>
      </w:r>
      <w:r>
        <w:fldChar w:fldCharType="end"/>
      </w:r>
    </w:p>
    <w:p w14:paraId="2FAC407C" w14:textId="3A18061F" w:rsidR="002452C3" w:rsidRPr="00FE749B" w:rsidRDefault="002452C3" w:rsidP="002452C3">
      <w:r>
        <w:t xml:space="preserve">The probability of surviving the extrinsic incubation period, </w:t>
      </w:r>
      <w:r w:rsidR="00560B8D" w:rsidRPr="00FE749B">
        <w:rPr>
          <w:position w:val="-10"/>
        </w:rPr>
        <w:object w:dxaOrig="340" w:dyaOrig="360" w14:anchorId="7ACA7511">
          <v:shape id="_x0000_i1297" type="#_x0000_t75" style="width:16.5pt;height:18pt" o:ole="">
            <v:imagedata r:id="rId551" o:title=""/>
          </v:shape>
          <o:OLEObject Type="Embed" ProgID="Equation.DSMT4" ShapeID="_x0000_i1297" DrawAspect="Content" ObjectID="_1571214681" r:id="rId552"/>
        </w:object>
      </w:r>
      <w:r>
        <w:t>, therefore also changes as</w:t>
      </w:r>
      <w:r>
        <w:rPr>
          <w:rFonts w:ascii="Symbol" w:hAnsi="Symbol"/>
          <w:i/>
        </w:rPr>
        <w:t></w:t>
      </w:r>
      <w:r w:rsidR="00560B8D" w:rsidRPr="00FE749B">
        <w:rPr>
          <w:position w:val="-10"/>
        </w:rPr>
        <w:object w:dxaOrig="300" w:dyaOrig="360" w14:anchorId="43FA164B">
          <v:shape id="_x0000_i1298" type="#_x0000_t75" style="width:16.5pt;height:18pt" o:ole="">
            <v:imagedata r:id="rId553" o:title=""/>
          </v:shape>
          <o:OLEObject Type="Embed" ProgID="Equation.DSMT4" ShapeID="_x0000_i1298" DrawAspect="Content" ObjectID="_1571214682" r:id="rId554"/>
        </w:object>
      </w:r>
      <w:r>
        <w:t xml:space="preserve"> changes. </w:t>
      </w:r>
    </w:p>
    <w:p w14:paraId="7E32A2AB" w14:textId="0056CAFD" w:rsidR="002452C3" w:rsidRDefault="002452C3" w:rsidP="002452C3">
      <w:r>
        <w:t xml:space="preserve">The probability that a feeding cycle ends with a successful bite on person </w:t>
      </w:r>
      <w:r w:rsidRPr="009B5BE4">
        <w:rPr>
          <w:rFonts w:ascii="Times New Roman" w:hAnsi="Times New Roman"/>
          <w:i/>
        </w:rPr>
        <w:t>i</w:t>
      </w:r>
      <w:r>
        <w:t xml:space="preserve"> ,</w:t>
      </w:r>
      <w:r w:rsidR="009F4B5C" w:rsidRPr="007D4A06">
        <w:rPr>
          <w:i/>
          <w:position w:val="-12"/>
        </w:rPr>
        <w:object w:dxaOrig="279" w:dyaOrig="380" w14:anchorId="6C3624AB">
          <v:shape id="_x0000_i1299" type="#_x0000_t75" style="width:14.25pt;height:19.5pt" o:ole="">
            <v:imagedata r:id="rId555" o:title=""/>
          </v:shape>
          <o:OLEObject Type="Embed" ProgID="Equation.DSMT4" ShapeID="_x0000_i1299" DrawAspect="Content" ObjectID="_1571214683" r:id="rId556"/>
        </w:object>
      </w:r>
      <w:r>
        <w:t>, is,</w:t>
      </w:r>
    </w:p>
    <w:p w14:paraId="2191C4C7" w14:textId="058641F2" w:rsidR="00DA0384" w:rsidRDefault="00DA0384" w:rsidP="00DA0384">
      <w:pPr>
        <w:pStyle w:val="MTDisplayEquation"/>
      </w:pPr>
      <w:r>
        <w:lastRenderedPageBreak/>
        <w:tab/>
      </w:r>
      <w:r w:rsidR="00560B8D" w:rsidRPr="00560B8D">
        <w:rPr>
          <w:position w:val="-52"/>
        </w:rPr>
        <w:object w:dxaOrig="2420" w:dyaOrig="1160" w14:anchorId="64E12C4F">
          <v:shape id="_x0000_i1300" type="#_x0000_t75" style="width:120.75pt;height:58.5pt" o:ole="">
            <v:imagedata r:id="rId557" o:title=""/>
          </v:shape>
          <o:OLEObject Type="Embed" ProgID="Equation.DSMT4" ShapeID="_x0000_i1300" DrawAspect="Content" ObjectID="_1571214684" r:id="rId5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7</w:instrText>
      </w:r>
      <w:r w:rsidR="00824694">
        <w:rPr>
          <w:noProof/>
        </w:rPr>
        <w:fldChar w:fldCharType="end"/>
      </w:r>
      <w:r>
        <w:instrText>)</w:instrText>
      </w:r>
      <w:r>
        <w:fldChar w:fldCharType="end"/>
      </w:r>
    </w:p>
    <w:p w14:paraId="0A450801" w14:textId="0A0CA139" w:rsidR="002452C3" w:rsidRDefault="002452C3" w:rsidP="002452C3">
      <w:r>
        <w:t xml:space="preserve">The probability that a feeding cycle ends with a bite on an animal is, </w:t>
      </w:r>
    </w:p>
    <w:p w14:paraId="1321725B" w14:textId="5F97E7CB" w:rsidR="00DA0384" w:rsidRDefault="00DA0384" w:rsidP="00DA0384">
      <w:pPr>
        <w:pStyle w:val="MTDisplayEquation"/>
      </w:pPr>
      <w:r>
        <w:tab/>
      </w:r>
      <w:r w:rsidR="00560B8D" w:rsidRPr="00560B8D">
        <w:rPr>
          <w:position w:val="-52"/>
        </w:rPr>
        <w:object w:dxaOrig="2320" w:dyaOrig="1160" w14:anchorId="0AD604D6">
          <v:shape id="_x0000_i1301" type="#_x0000_t75" style="width:116.25pt;height:58.5pt" o:ole="">
            <v:imagedata r:id="rId559" o:title=""/>
          </v:shape>
          <o:OLEObject Type="Embed" ProgID="Equation.DSMT4" ShapeID="_x0000_i1301" DrawAspect="Content" ObjectID="_1571214685" r:id="rId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8</w:instrText>
      </w:r>
      <w:r w:rsidR="00824694">
        <w:rPr>
          <w:noProof/>
        </w:rPr>
        <w:fldChar w:fldCharType="end"/>
      </w:r>
      <w:r>
        <w:instrText>)</w:instrText>
      </w:r>
      <w:r>
        <w:fldChar w:fldCharType="end"/>
      </w:r>
    </w:p>
    <w:p w14:paraId="57D293A3" w14:textId="3A05E83F" w:rsidR="002452C3" w:rsidRDefault="002452C3" w:rsidP="002452C3">
      <w:pPr>
        <w:keepNext/>
      </w:pPr>
      <w:r>
        <w:t>Hence the proportion of successful bites which are on humans is,</w:t>
      </w:r>
    </w:p>
    <w:p w14:paraId="0FAB8996" w14:textId="0C14FA09" w:rsidR="00DA0384" w:rsidRDefault="00DA0384" w:rsidP="00DA0384">
      <w:pPr>
        <w:pStyle w:val="MTDisplayEquation"/>
      </w:pPr>
      <w:r>
        <w:tab/>
      </w:r>
      <w:r w:rsidR="00560B8D" w:rsidRPr="00DA0384">
        <w:rPr>
          <w:position w:val="-72"/>
        </w:rPr>
        <w:object w:dxaOrig="4420" w:dyaOrig="1560" w14:anchorId="3300C111">
          <v:shape id="_x0000_i1302" type="#_x0000_t75" style="width:221.25pt;height:78pt" o:ole="">
            <v:imagedata r:id="rId561" o:title=""/>
          </v:shape>
          <o:OLEObject Type="Embed" ProgID="Equation.DSMT4" ShapeID="_x0000_i1302" DrawAspect="Content" ObjectID="_1571214686" r:id="rId5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29</w:instrText>
      </w:r>
      <w:r w:rsidR="00824694">
        <w:rPr>
          <w:noProof/>
        </w:rPr>
        <w:fldChar w:fldCharType="end"/>
      </w:r>
      <w:r>
        <w:instrText>)</w:instrText>
      </w:r>
      <w:r>
        <w:fldChar w:fldCharType="end"/>
      </w:r>
    </w:p>
    <w:p w14:paraId="18845AD0" w14:textId="0DF64269" w:rsidR="002452C3" w:rsidRDefault="002452C3" w:rsidP="002452C3">
      <w:r>
        <w:t xml:space="preserve">and the biting rate on humans is, </w:t>
      </w:r>
    </w:p>
    <w:p w14:paraId="3B5E6F8A" w14:textId="7C3AD9E2" w:rsidR="00DA0384" w:rsidRDefault="00DA0384" w:rsidP="00DA0384">
      <w:pPr>
        <w:pStyle w:val="MTDisplayEquation"/>
      </w:pPr>
      <w:r>
        <w:tab/>
      </w:r>
      <w:r w:rsidR="00560B8D" w:rsidRPr="00DA0384">
        <w:rPr>
          <w:position w:val="-10"/>
        </w:rPr>
        <w:object w:dxaOrig="1060" w:dyaOrig="360" w14:anchorId="09BFFF95">
          <v:shape id="_x0000_i1303" type="#_x0000_t75" style="width:53.25pt;height:18pt" o:ole="">
            <v:imagedata r:id="rId563" o:title=""/>
          </v:shape>
          <o:OLEObject Type="Embed" ProgID="Equation.DSMT4" ShapeID="_x0000_i1303" DrawAspect="Content" ObjectID="_1571214687" r:id="rId5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30</w:instrText>
      </w:r>
      <w:r w:rsidR="00824694">
        <w:rPr>
          <w:noProof/>
        </w:rPr>
        <w:fldChar w:fldCharType="end"/>
      </w:r>
      <w:r>
        <w:instrText>)</w:instrText>
      </w:r>
      <w:r>
        <w:fldChar w:fldCharType="end"/>
      </w:r>
    </w:p>
    <w:p w14:paraId="19B9FB34" w14:textId="5A490FF2" w:rsidR="002452C3" w:rsidRDefault="002452C3" w:rsidP="002452C3">
      <w:r>
        <w:t xml:space="preserve">The rate at which person </w:t>
      </w:r>
      <w:r w:rsidRPr="009B5BE4">
        <w:rPr>
          <w:rFonts w:ascii="Times New Roman" w:hAnsi="Times New Roman"/>
          <w:i/>
        </w:rPr>
        <w:t>i</w:t>
      </w:r>
      <w:r>
        <w:t xml:space="preserve"> is bitten </w:t>
      </w:r>
      <w:r w:rsidR="00560B8D">
        <w:t xml:space="preserve">by this species </w:t>
      </w:r>
      <w:r>
        <w:t xml:space="preserve">is, </w:t>
      </w:r>
    </w:p>
    <w:p w14:paraId="06CA134A" w14:textId="2F1E8170" w:rsidR="00DA0384" w:rsidRDefault="00DA0384" w:rsidP="00DA0384">
      <w:pPr>
        <w:pStyle w:val="MTDisplayEquation"/>
      </w:pPr>
      <w:r>
        <w:tab/>
      </w:r>
      <w:r w:rsidR="00560B8D" w:rsidRPr="00DA0384">
        <w:rPr>
          <w:position w:val="-46"/>
        </w:rPr>
        <w:object w:dxaOrig="1260" w:dyaOrig="859" w14:anchorId="6756CDD9">
          <v:shape id="_x0000_i1304" type="#_x0000_t75" style="width:64.5pt;height:44.25pt" o:ole="">
            <v:imagedata r:id="rId565" o:title=""/>
          </v:shape>
          <o:OLEObject Type="Embed" ProgID="Equation.DSMT4" ShapeID="_x0000_i1304" DrawAspect="Content" ObjectID="_1571214688" r:id="rId5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31</w:instrText>
      </w:r>
      <w:r w:rsidR="00824694">
        <w:rPr>
          <w:noProof/>
        </w:rPr>
        <w:fldChar w:fldCharType="end"/>
      </w:r>
      <w:r>
        <w:instrText>)</w:instrText>
      </w:r>
      <w:r>
        <w:fldChar w:fldCharType="end"/>
      </w:r>
    </w:p>
    <w:p w14:paraId="5933D904" w14:textId="294B0662" w:rsidR="002452C3" w:rsidRDefault="002452C3" w:rsidP="002452C3">
      <w:r>
        <w:t xml:space="preserve">When IRS is used, some mosquitoes may bite a person before dying by picking up a lethal insecticide dose when resting on the walls of the house. So for calculating the force of infection on humans, the biting rate on each person needs to be inflated by a factor </w:t>
      </w:r>
      <w:r w:rsidR="009F4B5C" w:rsidRPr="005A508A">
        <w:rPr>
          <w:position w:val="-30"/>
        </w:rPr>
        <w:object w:dxaOrig="380" w:dyaOrig="720" w14:anchorId="2D2CC7AA">
          <v:shape id="_x0000_i1305" type="#_x0000_t75" style="width:19.5pt;height:37.5pt" o:ole="">
            <v:imagedata r:id="rId567" o:title=""/>
          </v:shape>
          <o:OLEObject Type="Embed" ProgID="Equation.DSMT4" ShapeID="_x0000_i1305" DrawAspect="Content" ObjectID="_1571214689" r:id="rId568"/>
        </w:object>
      </w:r>
      <w:r>
        <w:t>giving an effective biting rate</w:t>
      </w:r>
      <w:r w:rsidR="009F4B5C">
        <w:t xml:space="preserve"> when estimating EIR of</w:t>
      </w:r>
      <w:r>
        <w:t xml:space="preserve">, </w:t>
      </w:r>
    </w:p>
    <w:p w14:paraId="5462AAD7" w14:textId="22B1987B" w:rsidR="009B4DB0" w:rsidRDefault="009B4DB0" w:rsidP="009B4DB0">
      <w:pPr>
        <w:pStyle w:val="MTDisplayEquation"/>
      </w:pPr>
      <w:r>
        <w:tab/>
      </w:r>
      <w:r w:rsidR="009F4B5C" w:rsidRPr="009F4B5C">
        <w:rPr>
          <w:position w:val="-46"/>
        </w:rPr>
        <w:object w:dxaOrig="1219" w:dyaOrig="859" w14:anchorId="601D409D">
          <v:shape id="_x0000_i1306" type="#_x0000_t75" style="width:61.5pt;height:43.5pt" o:ole="">
            <v:imagedata r:id="rId569" o:title=""/>
          </v:shape>
          <o:OLEObject Type="Embed" ProgID="Equation.DSMT4" ShapeID="_x0000_i1306" DrawAspect="Content" ObjectID="_1571214690" r:id="rId570"/>
        </w:object>
      </w:r>
      <w:r w:rsidR="009F4B5C">
        <w:t xml:space="preserve"> </w:t>
      </w:r>
      <w:r w:rsidR="009F4B5C">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32</w:instrText>
      </w:r>
      <w:r w:rsidR="00824694">
        <w:rPr>
          <w:noProof/>
        </w:rPr>
        <w:fldChar w:fldCharType="end"/>
      </w:r>
      <w:r>
        <w:instrText>)</w:instrText>
      </w:r>
      <w:r>
        <w:fldChar w:fldCharType="end"/>
      </w:r>
    </w:p>
    <w:p w14:paraId="28081F20" w14:textId="7FFF8C5F" w:rsidR="002452C3" w:rsidRDefault="002452C3" w:rsidP="002452C3">
      <w:r>
        <w:t xml:space="preserve">The EIR experienced by person </w:t>
      </w:r>
      <w:r w:rsidRPr="009B5BE4">
        <w:rPr>
          <w:rFonts w:ascii="Times New Roman" w:hAnsi="Times New Roman"/>
          <w:i/>
        </w:rPr>
        <w:t>i</w:t>
      </w:r>
      <w:r>
        <w:t xml:space="preserve"> due to this mosquito species is </w:t>
      </w:r>
      <w:r w:rsidR="009F4B5C" w:rsidRPr="005A508A">
        <w:rPr>
          <w:position w:val="-10"/>
        </w:rPr>
        <w:object w:dxaOrig="540" w:dyaOrig="360" w14:anchorId="27C8AD04">
          <v:shape id="_x0000_i1307" type="#_x0000_t75" style="width:26.25pt;height:18pt" o:ole="">
            <v:imagedata r:id="rId571" o:title=""/>
          </v:shape>
          <o:OLEObject Type="Embed" ProgID="Equation.DSMT4" ShapeID="_x0000_i1307" DrawAspect="Content" ObjectID="_1571214691" r:id="rId572"/>
        </w:object>
      </w:r>
      <w:r>
        <w:t xml:space="preserve"> and the total EIR they experience is the sum </w:t>
      </w:r>
      <w:r w:rsidR="009F4B5C">
        <w:t>EIRs, attributatble to each</w:t>
      </w:r>
      <w:r>
        <w:t xml:space="preserve"> vector species present.</w:t>
      </w:r>
    </w:p>
    <w:p w14:paraId="20894CD3" w14:textId="3E0549C0" w:rsidR="002452C3" w:rsidRPr="000D4821" w:rsidRDefault="00090ECD" w:rsidP="00C4325C">
      <w:pPr>
        <w:pStyle w:val="Heading3"/>
        <w:numPr>
          <w:ilvl w:val="0"/>
          <w:numId w:val="0"/>
        </w:numPr>
        <w:ind w:left="720" w:hanging="720"/>
      </w:pPr>
      <w:r>
        <w:t xml:space="preserve">Text P. </w:t>
      </w:r>
      <w:r w:rsidR="002308E8">
        <w:t>Vector outcome</w:t>
      </w:r>
      <w:r w:rsidR="00933308">
        <w:t>s</w:t>
      </w:r>
    </w:p>
    <w:p w14:paraId="3FA95A29" w14:textId="77777777" w:rsidR="000B29FE" w:rsidRDefault="000B29FE" w:rsidP="000B29FE">
      <w:r>
        <w:t xml:space="preserve">The degree of protection afforded by LLIN and IRS will depend on the proportion of bites humans receive while protected by the intervention </w:t>
      </w:r>
      <w:r>
        <w:fldChar w:fldCharType="begin">
          <w:fldData xml:space="preserve">PEVuZE5vdGU+PENpdGU+PEF1dGhvcj5LaWxsZWVuPC9BdXRob3I+PFllYXI+MjAwNjwvWWVhcj48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</w:fldData>
        </w:fldChar>
      </w:r>
      <w:r>
        <w:instrText xml:space="preserve"> ADDIN EN.CITE </w:instrText>
      </w:r>
      <w:r>
        <w:fldChar w:fldCharType="begin">
          <w:fldData xml:space="preserve">PEVuZE5vdGU+PENpdGU+PEF1dGhvcj5LaWxsZWVuPC9BdXRob3I+PFllYXI+MjAwNjwvWWVhcj48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</w:fldData>
        </w:fldChar>
      </w:r>
      <w:r>
        <w:instrText xml:space="preserve"> ADDIN EN.CITE.DATA </w:instrText>
      </w:r>
      <w:r>
        <w:fldChar w:fldCharType="end"/>
      </w:r>
      <w:r>
        <w:fldChar w:fldCharType="separate"/>
      </w:r>
      <w:r>
        <w:t>[2,3]</w:t>
      </w:r>
      <w:r>
        <w:fldChar w:fldCharType="end"/>
      </w:r>
      <w:r>
        <w:t xml:space="preserve">. This will depend on host movement / sleeping patterns, the biting behaviour of the mosquito vector and the efficacy of the intervention. </w:t>
      </w:r>
    </w:p>
    <w:p w14:paraId="5EF4AA37" w14:textId="28EB3672" w:rsidR="000B29FE" w:rsidRDefault="000B29FE" w:rsidP="000B29FE">
      <w:r>
        <w:lastRenderedPageBreak/>
        <w:t xml:space="preserve">Let the rate at which a person who is indoors at hour </w:t>
      </w:r>
      <w:r w:rsidRPr="00A80342">
        <w:rPr>
          <w:i/>
        </w:rPr>
        <w:t>t</w:t>
      </w:r>
      <w:r>
        <w:t xml:space="preserve"> is bitten be </w:t>
      </w:r>
      <w:r w:rsidRPr="00031BC5">
        <w:rPr>
          <w:position w:val="-12"/>
        </w:rPr>
        <w:object w:dxaOrig="540" w:dyaOrig="360" w14:anchorId="24FC5FAF">
          <v:shape id="_x0000_i1308" type="#_x0000_t75" style="width:28.5pt;height:18pt" o:ole="">
            <v:imagedata r:id="rId573" o:title=""/>
          </v:shape>
          <o:OLEObject Type="Embed" ProgID="Equation.DSMT4" ShapeID="_x0000_i1308" DrawAspect="Content" ObjectID="_1571214692" r:id="rId574"/>
        </w:object>
      </w:r>
      <w:r>
        <w:t xml:space="preserve"> , and the corresponding figure for someone outdoors be </w:t>
      </w:r>
      <w:r w:rsidRPr="00031BC5">
        <w:rPr>
          <w:position w:val="-12"/>
        </w:rPr>
        <w:object w:dxaOrig="560" w:dyaOrig="360" w14:anchorId="00EF84A9">
          <v:shape id="_x0000_i1309" type="#_x0000_t75" style="width:28.5pt;height:18pt" o:ole="">
            <v:imagedata r:id="rId575" o:title=""/>
          </v:shape>
          <o:OLEObject Type="Embed" ProgID="Equation.DSMT4" ShapeID="_x0000_i1309" DrawAspect="Content" ObjectID="_1571214693" r:id="rId576"/>
        </w:object>
      </w:r>
      <w:r>
        <w:t xml:space="preserve">. Knowing the proportion of human hosts indoors </w:t>
      </w:r>
      <w:r w:rsidRPr="00031BC5">
        <w:rPr>
          <w:position w:val="-12"/>
        </w:rPr>
        <w:object w:dxaOrig="560" w:dyaOrig="360" w14:anchorId="7FC0F0D4">
          <v:shape id="_x0000_i1310" type="#_x0000_t75" style="width:28.5pt;height:18pt" o:ole="">
            <v:imagedata r:id="rId577" o:title=""/>
          </v:shape>
          <o:OLEObject Type="Embed" ProgID="Equation.DSMT4" ShapeID="_x0000_i1310" DrawAspect="Content" ObjectID="_1571214694" r:id="rId578"/>
        </w:object>
      </w:r>
      <w:r>
        <w:t xml:space="preserve"> or in bed </w:t>
      </w:r>
      <w:r w:rsidRPr="00031BC5">
        <w:rPr>
          <w:position w:val="-12"/>
        </w:rPr>
        <w:object w:dxaOrig="580" w:dyaOrig="360" w14:anchorId="27E3E004">
          <v:shape id="_x0000_i1311" type="#_x0000_t75" style="width:29.25pt;height:18pt" o:ole="">
            <v:imagedata r:id="rId579" o:title=""/>
          </v:shape>
          <o:OLEObject Type="Embed" ProgID="Equation.DSMT4" ShapeID="_x0000_i1311" DrawAspect="Content" ObjectID="_1571214695" r:id="rId580"/>
        </w:object>
      </w:r>
      <w:r>
        <w:t xml:space="preserve"> at a given time </w:t>
      </w:r>
      <w:r>
        <w:rPr>
          <w:i/>
        </w:rPr>
        <w:t xml:space="preserve">t </w:t>
      </w:r>
      <w:r>
        <w:t xml:space="preserve">enables us to calculate the proportion of bites taken on humans while they are indoors as, </w:t>
      </w:r>
    </w:p>
    <w:p w14:paraId="62947DF7" w14:textId="6DC89F47" w:rsidR="009B4DB0" w:rsidRDefault="009B4DB0" w:rsidP="009B4DB0">
      <w:pPr>
        <w:pStyle w:val="MTDisplayEquation"/>
      </w:pPr>
      <w:r>
        <w:tab/>
      </w:r>
      <w:r w:rsidRPr="009B4DB0">
        <w:rPr>
          <w:position w:val="-46"/>
        </w:rPr>
        <w:object w:dxaOrig="3700" w:dyaOrig="1040" w14:anchorId="372BF9C4">
          <v:shape id="_x0000_i1312" type="#_x0000_t75" style="width:183.75pt;height:53.25pt" o:ole="">
            <v:imagedata r:id="rId581" o:title=""/>
          </v:shape>
          <o:OLEObject Type="Embed" ProgID="Equation.DSMT4" ShapeID="_x0000_i1312" DrawAspect="Content" ObjectID="_1571214696" r:id="rId5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33</w:instrText>
      </w:r>
      <w:r w:rsidR="00824694">
        <w:rPr>
          <w:noProof/>
        </w:rPr>
        <w:fldChar w:fldCharType="end"/>
      </w:r>
      <w:r>
        <w:instrText>)</w:instrText>
      </w:r>
      <w:r>
        <w:fldChar w:fldCharType="end"/>
      </w:r>
    </w:p>
    <w:p w14:paraId="18C42000" w14:textId="61AFDC01" w:rsidR="000B29FE" w:rsidRDefault="000B29FE" w:rsidP="000B29FE">
      <w:r>
        <w:t>whereas the proportion of bites taken on the human population while they are in bed is,</w:t>
      </w:r>
    </w:p>
    <w:p w14:paraId="329804A1" w14:textId="5FAC87DC" w:rsidR="009B4DB0" w:rsidRDefault="009B4DB0" w:rsidP="009B4DB0">
      <w:pPr>
        <w:pStyle w:val="MTDisplayEquation"/>
      </w:pPr>
      <w:r>
        <w:tab/>
      </w:r>
      <w:r w:rsidRPr="009B4DB0">
        <w:rPr>
          <w:position w:val="-46"/>
        </w:rPr>
        <w:object w:dxaOrig="3739" w:dyaOrig="1040" w14:anchorId="73D79D1F">
          <v:shape id="_x0000_i1313" type="#_x0000_t75" style="width:188.25pt;height:53.25pt" o:ole="">
            <v:imagedata r:id="rId583" o:title=""/>
          </v:shape>
          <o:OLEObject Type="Embed" ProgID="Equation.DSMT4" ShapeID="_x0000_i1313" DrawAspect="Content" ObjectID="_1571214697" r:id="rId5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24694">
        <w:fldChar w:fldCharType="begin"/>
      </w:r>
      <w:r w:rsidR="00824694">
        <w:instrText xml:space="preserve"> SEQ MTEqn \c \* Arabic \* MERGEFORMAT </w:instrText>
      </w:r>
      <w:r w:rsidR="00824694">
        <w:fldChar w:fldCharType="separate"/>
      </w:r>
      <w:r w:rsidR="002E480B">
        <w:rPr>
          <w:noProof/>
        </w:rPr>
        <w:instrText>34</w:instrText>
      </w:r>
      <w:r w:rsidR="00824694">
        <w:rPr>
          <w:noProof/>
        </w:rPr>
        <w:fldChar w:fldCharType="end"/>
      </w:r>
      <w:r>
        <w:instrText>)</w:instrText>
      </w:r>
      <w:r>
        <w:fldChar w:fldCharType="end"/>
      </w:r>
    </w:p>
    <w:p w14:paraId="6E10CAD2" w14:textId="77777777" w:rsidR="000B29FE" w:rsidRDefault="000B29FE" w:rsidP="000B29FE">
      <w:r>
        <w:t xml:space="preserve">Due to the lack of data it is assumed that human movement and sleeping patterns are not dependent on age or relative exposure. </w:t>
      </w:r>
    </w:p>
    <w:p w14:paraId="1541B9FA" w14:textId="77777777" w:rsidR="000B29FE" w:rsidRDefault="000B29FE" w:rsidP="000B29FE">
      <w:r>
        <w:rPr>
          <w:szCs w:val="24"/>
        </w:rPr>
        <w:t xml:space="preserve">Once a mosquito enters a house to feed, one of three things can happen: it can repeat, </w:t>
      </w:r>
      <w:r w:rsidRPr="00413A5B">
        <w:rPr>
          <w:szCs w:val="24"/>
        </w:rPr>
        <w:t>feed</w:t>
      </w:r>
      <w:r>
        <w:rPr>
          <w:szCs w:val="24"/>
        </w:rPr>
        <w:t xml:space="preserve"> successfully or die. </w:t>
      </w:r>
      <w:r>
        <w:t>shows the order in which the different processes operate when a mosquito attempts to feed on a person protected with both LLIN and IRS.</w:t>
      </w:r>
    </w:p>
    <w:p w14:paraId="230D2370" w14:textId="77777777" w:rsidR="00933308" w:rsidRDefault="000B29FE" w:rsidP="00933308">
      <w:pPr>
        <w:keepNext/>
      </w:pPr>
      <w:r>
        <w:rPr>
          <w:noProof/>
          <w:lang w:val="en-US"/>
        </w:rPr>
        <w:drawing>
          <wp:inline distT="0" distB="0" distL="0" distR="0" wp14:anchorId="4A7F9953" wp14:editId="1C29DBD9">
            <wp:extent cx="5731510" cy="326136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robability tree vector control.tif"/>
                    <pic:cNvPicPr/>
                  </pic:nvPicPr>
                  <pic:blipFill>
                    <a:blip r:embed="rId585" cstate="print">
                      <a:extLst>
                        <a:ext uri="{28A0092B-C50C-407E-A947-70E740481C1C}">
                          <a14:useLocalDpi xmlns:a14="http://schemas.microsoft.com/office/drawing/2010/main" val="0"/>
                        </a:ext>
                      </a:extLst>
                    </a:blip>
                    <a:stretch>
                      <a:fillRect/>
                    </a:stretch>
                  </pic:blipFill>
                  <pic:spPr>
                    <a:xfrm>
                      <a:off x="0" y="0"/>
                      <a:ext cx="5731510" cy="3261360"/>
                    </a:xfrm>
                    <a:prstGeom prst="rect">
                      <a:avLst/>
                    </a:prstGeom>
                  </pic:spPr>
                </pic:pic>
              </a:graphicData>
            </a:graphic>
          </wp:inline>
        </w:drawing>
      </w:r>
    </w:p>
    <w:p w14:paraId="5ACA4AF4" w14:textId="5D3E44D0" w:rsidR="00933308" w:rsidRDefault="00933308" w:rsidP="00933308">
      <w:pPr>
        <w:pStyle w:val="Caption"/>
        <w:keepNext/>
        <w:rPr>
          <w:rFonts w:ascii="Calibri" w:hAnsi="Calibri"/>
          <w:szCs w:val="24"/>
        </w:rPr>
      </w:pPr>
      <w:r>
        <w:t xml:space="preserve">Figure </w:t>
      </w:r>
      <w:r w:rsidR="00845AD6">
        <w:t>B</w:t>
      </w:r>
      <w:r>
        <w:t xml:space="preserve"> </w:t>
      </w:r>
      <w:r>
        <w:rPr>
          <w:rFonts w:ascii="Calibri" w:hAnsi="Calibri"/>
          <w:szCs w:val="24"/>
        </w:rPr>
        <w:t>Probability tree for mosquitoes attempting to feed in the presence of A) LLINs and B) IRS.</w:t>
      </w:r>
    </w:p>
    <w:p w14:paraId="1F5F93A0" w14:textId="12A61F31" w:rsidR="000B29FE" w:rsidRDefault="000B29FE" w:rsidP="000B29FE">
      <w:r>
        <w:t xml:space="preserve">The probabilities of each outcome, namely successful feeding, any biting and repulsion, for a feeding attempt on a human are </w:t>
      </w:r>
      <w:r w:rsidR="00CD659B">
        <w:t>shown in</w:t>
      </w:r>
      <w:r w:rsidR="00B65FBA">
        <w:t xml:space="preserve"> </w:t>
      </w:r>
      <w:r w:rsidR="00845AD6">
        <w:t>fig. B</w:t>
      </w:r>
      <w:r w:rsidR="00B65FBA">
        <w:t xml:space="preserve"> and</w:t>
      </w:r>
      <w:r w:rsidR="00845AD6">
        <w:t xml:space="preserve"> table D</w:t>
      </w:r>
      <w:r w:rsidR="00CD659B">
        <w:t>.</w:t>
      </w:r>
      <w:r>
        <w:t xml:space="preserve"> </w:t>
      </w:r>
    </w:p>
    <w:p w14:paraId="00CB54E5" w14:textId="3DF050CE" w:rsidR="00CD659B" w:rsidRPr="00CD659B" w:rsidRDefault="00845AD6" w:rsidP="00725176">
      <w:pPr>
        <w:keepNext/>
        <w:rPr>
          <w:b/>
        </w:rPr>
      </w:pPr>
      <w:r>
        <w:rPr>
          <w:b/>
        </w:rPr>
        <w:lastRenderedPageBreak/>
        <w:t>Table D</w:t>
      </w:r>
      <w:r w:rsidR="00CD659B">
        <w:rPr>
          <w:b/>
        </w:rPr>
        <w:t xml:space="preserve">. Vector control probabilistic model. </w:t>
      </w:r>
      <w:r w:rsidR="00CD659B" w:rsidRPr="00CD659B">
        <w:t>Outcomes are probabilities for vector feeding, biting and repulsion in the presence of vector control.</w:t>
      </w:r>
    </w:p>
    <w:tbl>
      <w:tblPr>
        <w:tblStyle w:val="PlainTable2"/>
        <w:tblW w:w="0" w:type="auto"/>
        <w:tblLook w:val="04A0" w:firstRow="1" w:lastRow="0" w:firstColumn="1" w:lastColumn="0" w:noHBand="0" w:noVBand="1"/>
      </w:tblPr>
      <w:tblGrid>
        <w:gridCol w:w="2037"/>
        <w:gridCol w:w="6989"/>
      </w:tblGrid>
      <w:tr w:rsidR="000B29FE" w14:paraId="12459346" w14:textId="77777777" w:rsidTr="002F16C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30AF2DA1" w14:textId="77777777" w:rsidR="000B29FE" w:rsidRDefault="000B29FE" w:rsidP="00725176">
            <w:pPr>
              <w:keepNext/>
            </w:pPr>
            <w:r>
              <w:t>Outcome</w:t>
            </w:r>
          </w:p>
        </w:tc>
        <w:tc>
          <w:tcPr>
            <w:tcW w:w="7007" w:type="dxa"/>
          </w:tcPr>
          <w:p w14:paraId="4B763E6C" w14:textId="77777777" w:rsidR="000B29FE" w:rsidRDefault="000B29FE" w:rsidP="00725176">
            <w:pPr>
              <w:keepNext/>
              <w:cnfStyle w:val="100000000000" w:firstRow="1" w:lastRow="0" w:firstColumn="0" w:lastColumn="0" w:oddVBand="0" w:evenVBand="0" w:oddHBand="0" w:evenHBand="0" w:firstRowFirstColumn="0" w:firstRowLastColumn="0" w:lastRowFirstColumn="0" w:lastRowLastColumn="0"/>
            </w:pPr>
            <w:r>
              <w:t>Probability</w:t>
            </w:r>
          </w:p>
        </w:tc>
      </w:tr>
      <w:tr w:rsidR="000B29FE" w14:paraId="12AA6A54" w14:textId="77777777" w:rsidTr="002F16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122F9656" w14:textId="77777777" w:rsidR="000B29FE" w:rsidRDefault="000B29FE" w:rsidP="00725176">
            <w:pPr>
              <w:keepNext/>
            </w:pPr>
            <w:r>
              <w:t xml:space="preserve">Successful feed </w:t>
            </w:r>
            <w:r w:rsidRPr="00ED3EEB">
              <w:t>(</w:t>
            </w:r>
            <w:r w:rsidRPr="00ED3EEB">
              <w:rPr>
                <w:rFonts w:ascii="Times New Roman" w:hAnsi="Times New Roman"/>
                <w:i/>
              </w:rPr>
              <w:t>w</w:t>
            </w:r>
            <w:r w:rsidRPr="00ED3EEB">
              <w:rPr>
                <w:rFonts w:ascii="Times New Roman" w:hAnsi="Times New Roman"/>
                <w:i/>
                <w:vertAlign w:val="subscript"/>
              </w:rPr>
              <w:t>i</w:t>
            </w:r>
            <w:r w:rsidRPr="00ED3EEB">
              <w:t>)</w:t>
            </w:r>
          </w:p>
        </w:tc>
        <w:tc>
          <w:tcPr>
            <w:tcW w:w="7007" w:type="dxa"/>
          </w:tcPr>
          <w:p w14:paraId="46A713AB" w14:textId="77777777" w:rsidR="000B29FE" w:rsidRDefault="000B29FE" w:rsidP="00725176">
            <w:pPr>
              <w:keepNext/>
              <w:cnfStyle w:val="000000100000" w:firstRow="0" w:lastRow="0" w:firstColumn="0" w:lastColumn="0" w:oddVBand="0" w:evenVBand="0" w:oddHBand="1" w:evenHBand="0" w:firstRowFirstColumn="0" w:firstRowLastColumn="0" w:lastRowFirstColumn="0" w:lastRowLastColumn="0"/>
            </w:pPr>
          </w:p>
        </w:tc>
      </w:tr>
      <w:tr w:rsidR="000B29FE" w14:paraId="5E4679C0" w14:textId="77777777" w:rsidTr="002F16C2">
        <w:tc>
          <w:tcPr>
            <w:cnfStyle w:val="001000000000" w:firstRow="0" w:lastRow="0" w:firstColumn="1" w:lastColumn="0" w:oddVBand="0" w:evenVBand="0" w:oddHBand="0" w:evenHBand="0" w:firstRowFirstColumn="0" w:firstRowLastColumn="0" w:lastRowFirstColumn="0" w:lastRowLastColumn="0"/>
            <w:tcW w:w="2235" w:type="dxa"/>
          </w:tcPr>
          <w:p w14:paraId="2EBDDEE0" w14:textId="77777777" w:rsidR="000B29FE" w:rsidRPr="00CB1070" w:rsidRDefault="000B29FE" w:rsidP="00725176">
            <w:pPr>
              <w:keepNext/>
              <w:rPr>
                <w:b w:val="0"/>
              </w:rPr>
            </w:pPr>
            <w:r w:rsidRPr="00CB1070">
              <w:rPr>
                <w:b w:val="0"/>
              </w:rPr>
              <w:t>IRS only</w:t>
            </w:r>
          </w:p>
        </w:tc>
        <w:tc>
          <w:tcPr>
            <w:tcW w:w="7007" w:type="dxa"/>
          </w:tcPr>
          <w:p w14:paraId="451C005B" w14:textId="77777777" w:rsidR="000B29FE" w:rsidRDefault="000B29FE" w:rsidP="00725176">
            <w:pPr>
              <w:keepNext/>
              <w:cnfStyle w:val="000000000000" w:firstRow="0" w:lastRow="0" w:firstColumn="0" w:lastColumn="0" w:oddVBand="0" w:evenVBand="0" w:oddHBand="0" w:evenHBand="0" w:firstRowFirstColumn="0" w:firstRowLastColumn="0" w:lastRowFirstColumn="0" w:lastRowLastColumn="0"/>
            </w:pPr>
            <w:r w:rsidRPr="00702182">
              <w:rPr>
                <w:position w:val="-12"/>
              </w:rPr>
              <w:object w:dxaOrig="3900" w:dyaOrig="360" w14:anchorId="235BCF7A">
                <v:shape id="_x0000_i1314" type="#_x0000_t75" style="width:193.5pt;height:18pt" o:ole="">
                  <v:imagedata r:id="rId586" o:title=""/>
                </v:shape>
                <o:OLEObject Type="Embed" ProgID="Equation.DSMT4" ShapeID="_x0000_i1314" DrawAspect="Content" ObjectID="_1571214698" r:id="rId587"/>
              </w:object>
            </w:r>
          </w:p>
        </w:tc>
      </w:tr>
      <w:tr w:rsidR="000B29FE" w14:paraId="6E2E3393" w14:textId="77777777" w:rsidTr="002F16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50B99AA8" w14:textId="77777777" w:rsidR="000B29FE" w:rsidRPr="00CB1070" w:rsidRDefault="000B29FE" w:rsidP="00725176">
            <w:pPr>
              <w:keepNext/>
              <w:rPr>
                <w:b w:val="0"/>
              </w:rPr>
            </w:pPr>
            <w:r w:rsidRPr="00CB1070">
              <w:rPr>
                <w:b w:val="0"/>
              </w:rPr>
              <w:t>LLIN only</w:t>
            </w:r>
          </w:p>
        </w:tc>
        <w:tc>
          <w:tcPr>
            <w:tcW w:w="7007" w:type="dxa"/>
          </w:tcPr>
          <w:p w14:paraId="7B6F0C0C" w14:textId="77777777" w:rsidR="000B29FE" w:rsidRDefault="000B29FE" w:rsidP="00725176">
            <w:pPr>
              <w:keepNext/>
              <w:cnfStyle w:val="000000100000" w:firstRow="0" w:lastRow="0" w:firstColumn="0" w:lastColumn="0" w:oddVBand="0" w:evenVBand="0" w:oddHBand="1" w:evenHBand="0" w:firstRowFirstColumn="0" w:firstRowLastColumn="0" w:lastRowFirstColumn="0" w:lastRowLastColumn="0"/>
            </w:pPr>
            <w:r w:rsidRPr="0080591E">
              <w:rPr>
                <w:position w:val="-12"/>
              </w:rPr>
              <w:object w:dxaOrig="3320" w:dyaOrig="360" w14:anchorId="14333338">
                <v:shape id="_x0000_i1315" type="#_x0000_t75" style="width:162pt;height:18pt" o:ole="">
                  <v:imagedata r:id="rId588" o:title=""/>
                </v:shape>
                <o:OLEObject Type="Embed" ProgID="Equation.DSMT4" ShapeID="_x0000_i1315" DrawAspect="Content" ObjectID="_1571214699" r:id="rId589"/>
              </w:object>
            </w:r>
          </w:p>
        </w:tc>
      </w:tr>
      <w:tr w:rsidR="000B29FE" w14:paraId="7CD647F1" w14:textId="77777777" w:rsidTr="002F16C2">
        <w:tc>
          <w:tcPr>
            <w:cnfStyle w:val="001000000000" w:firstRow="0" w:lastRow="0" w:firstColumn="1" w:lastColumn="0" w:oddVBand="0" w:evenVBand="0" w:oddHBand="0" w:evenHBand="0" w:firstRowFirstColumn="0" w:firstRowLastColumn="0" w:lastRowFirstColumn="0" w:lastRowLastColumn="0"/>
            <w:tcW w:w="2235" w:type="dxa"/>
          </w:tcPr>
          <w:p w14:paraId="7D7D7B1F" w14:textId="77777777" w:rsidR="000B29FE" w:rsidRPr="00CB1070" w:rsidRDefault="000B29FE" w:rsidP="00725176">
            <w:pPr>
              <w:keepNext/>
              <w:rPr>
                <w:b w:val="0"/>
              </w:rPr>
            </w:pPr>
            <w:r w:rsidRPr="00CB1070">
              <w:rPr>
                <w:b w:val="0"/>
              </w:rPr>
              <w:t>IRS plus LLIN</w:t>
            </w:r>
          </w:p>
        </w:tc>
        <w:tc>
          <w:tcPr>
            <w:tcW w:w="7007" w:type="dxa"/>
          </w:tcPr>
          <w:p w14:paraId="51E943AE" w14:textId="77777777" w:rsidR="000B29FE" w:rsidRDefault="000B29FE" w:rsidP="00725176">
            <w:pPr>
              <w:keepNext/>
              <w:cnfStyle w:val="000000000000" w:firstRow="0" w:lastRow="0" w:firstColumn="0" w:lastColumn="0" w:oddVBand="0" w:evenVBand="0" w:oddHBand="0" w:evenHBand="0" w:firstRowFirstColumn="0" w:firstRowLastColumn="0" w:lastRowFirstColumn="0" w:lastRowLastColumn="0"/>
            </w:pPr>
            <w:r w:rsidRPr="00702182">
              <w:rPr>
                <w:position w:val="-28"/>
              </w:rPr>
              <w:object w:dxaOrig="4380" w:dyaOrig="680" w14:anchorId="0B40B228">
                <v:shape id="_x0000_i1316" type="#_x0000_t75" style="width:217.5pt;height:42pt" o:ole="">
                  <v:imagedata r:id="rId590" o:title=""/>
                </v:shape>
                <o:OLEObject Type="Embed" ProgID="Equation.DSMT4" ShapeID="_x0000_i1316" DrawAspect="Content" ObjectID="_1571214700" r:id="rId591"/>
              </w:object>
            </w:r>
          </w:p>
        </w:tc>
      </w:tr>
      <w:tr w:rsidR="000B29FE" w14:paraId="09C3C225" w14:textId="77777777" w:rsidTr="002F16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4392F1AB" w14:textId="77777777" w:rsidR="000B29FE" w:rsidRDefault="000B29FE" w:rsidP="00725176">
            <w:pPr>
              <w:keepNext/>
            </w:pPr>
            <w:r>
              <w:t>B</w:t>
            </w:r>
            <w:r w:rsidRPr="00ED3EEB">
              <w:t>iting (</w:t>
            </w:r>
            <w:r w:rsidRPr="00ED3EEB">
              <w:rPr>
                <w:rFonts w:ascii="Times New Roman" w:hAnsi="Times New Roman"/>
                <w:i/>
              </w:rPr>
              <w:t>y</w:t>
            </w:r>
            <w:r w:rsidRPr="00ED3EEB">
              <w:rPr>
                <w:rFonts w:ascii="Times New Roman" w:hAnsi="Times New Roman"/>
                <w:i/>
                <w:vertAlign w:val="subscript"/>
              </w:rPr>
              <w:t>i</w:t>
            </w:r>
            <w:r w:rsidRPr="00ED3EEB">
              <w:t>)</w:t>
            </w:r>
          </w:p>
        </w:tc>
        <w:tc>
          <w:tcPr>
            <w:tcW w:w="7007" w:type="dxa"/>
          </w:tcPr>
          <w:p w14:paraId="774E168B" w14:textId="77777777" w:rsidR="000B29FE" w:rsidRDefault="000B29FE" w:rsidP="00725176">
            <w:pPr>
              <w:keepNext/>
              <w:cnfStyle w:val="000000100000" w:firstRow="0" w:lastRow="0" w:firstColumn="0" w:lastColumn="0" w:oddVBand="0" w:evenVBand="0" w:oddHBand="1" w:evenHBand="0" w:firstRowFirstColumn="0" w:firstRowLastColumn="0" w:lastRowFirstColumn="0" w:lastRowLastColumn="0"/>
            </w:pPr>
          </w:p>
        </w:tc>
      </w:tr>
      <w:tr w:rsidR="000B29FE" w14:paraId="14D0C812" w14:textId="77777777" w:rsidTr="002F16C2">
        <w:tc>
          <w:tcPr>
            <w:cnfStyle w:val="001000000000" w:firstRow="0" w:lastRow="0" w:firstColumn="1" w:lastColumn="0" w:oddVBand="0" w:evenVBand="0" w:oddHBand="0" w:evenHBand="0" w:firstRowFirstColumn="0" w:firstRowLastColumn="0" w:lastRowFirstColumn="0" w:lastRowLastColumn="0"/>
            <w:tcW w:w="2235" w:type="dxa"/>
          </w:tcPr>
          <w:p w14:paraId="35FBAB6E" w14:textId="77777777" w:rsidR="000B29FE" w:rsidRPr="00CB1070" w:rsidRDefault="000B29FE" w:rsidP="00725176">
            <w:pPr>
              <w:keepNext/>
              <w:rPr>
                <w:b w:val="0"/>
              </w:rPr>
            </w:pPr>
            <w:r w:rsidRPr="00CB1070">
              <w:rPr>
                <w:b w:val="0"/>
              </w:rPr>
              <w:t>IRS only</w:t>
            </w:r>
          </w:p>
        </w:tc>
        <w:tc>
          <w:tcPr>
            <w:tcW w:w="7007" w:type="dxa"/>
          </w:tcPr>
          <w:p w14:paraId="12EC7853" w14:textId="77777777" w:rsidR="000B29FE" w:rsidRDefault="000B29FE" w:rsidP="00725176">
            <w:pPr>
              <w:keepNext/>
              <w:cnfStyle w:val="000000000000" w:firstRow="0" w:lastRow="0" w:firstColumn="0" w:lastColumn="0" w:oddVBand="0" w:evenVBand="0" w:oddHBand="0" w:evenHBand="0" w:firstRowFirstColumn="0" w:firstRowLastColumn="0" w:lastRowFirstColumn="0" w:lastRowLastColumn="0"/>
            </w:pPr>
            <w:r w:rsidRPr="00702182">
              <w:rPr>
                <w:position w:val="-12"/>
              </w:rPr>
              <w:object w:dxaOrig="3120" w:dyaOrig="360" w14:anchorId="4BFF4E98">
                <v:shape id="_x0000_i1317" type="#_x0000_t75" style="width:154.5pt;height:18pt" o:ole="">
                  <v:imagedata r:id="rId592" o:title=""/>
                </v:shape>
                <o:OLEObject Type="Embed" ProgID="Equation.DSMT4" ShapeID="_x0000_i1317" DrawAspect="Content" ObjectID="_1571214701" r:id="rId593"/>
              </w:object>
            </w:r>
          </w:p>
        </w:tc>
      </w:tr>
      <w:tr w:rsidR="000B29FE" w14:paraId="2605AF68" w14:textId="77777777" w:rsidTr="002F16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28980BB2" w14:textId="77777777" w:rsidR="000B29FE" w:rsidRPr="00CB1070" w:rsidRDefault="000B29FE" w:rsidP="00725176">
            <w:pPr>
              <w:keepNext/>
              <w:rPr>
                <w:b w:val="0"/>
              </w:rPr>
            </w:pPr>
            <w:r w:rsidRPr="00CB1070">
              <w:rPr>
                <w:b w:val="0"/>
              </w:rPr>
              <w:t>LLIN only</w:t>
            </w:r>
          </w:p>
        </w:tc>
        <w:tc>
          <w:tcPr>
            <w:tcW w:w="7007" w:type="dxa"/>
          </w:tcPr>
          <w:p w14:paraId="6C056522" w14:textId="77777777" w:rsidR="000B29FE" w:rsidRDefault="000B29FE" w:rsidP="00725176">
            <w:pPr>
              <w:keepNext/>
              <w:cnfStyle w:val="000000100000" w:firstRow="0" w:lastRow="0" w:firstColumn="0" w:lastColumn="0" w:oddVBand="0" w:evenVBand="0" w:oddHBand="1" w:evenHBand="0" w:firstRowFirstColumn="0" w:firstRowLastColumn="0" w:lastRowFirstColumn="0" w:lastRowLastColumn="0"/>
            </w:pPr>
            <w:r w:rsidRPr="0080591E">
              <w:rPr>
                <w:position w:val="-12"/>
              </w:rPr>
              <w:object w:dxaOrig="3320" w:dyaOrig="360" w14:anchorId="1C77018D">
                <v:shape id="_x0000_i1318" type="#_x0000_t75" style="width:162pt;height:18pt" o:ole="">
                  <v:imagedata r:id="rId588" o:title=""/>
                </v:shape>
                <o:OLEObject Type="Embed" ProgID="Equation.DSMT4" ShapeID="_x0000_i1318" DrawAspect="Content" ObjectID="_1571214702" r:id="rId594"/>
              </w:object>
            </w:r>
          </w:p>
        </w:tc>
      </w:tr>
      <w:tr w:rsidR="000B29FE" w14:paraId="3F4E9864" w14:textId="77777777" w:rsidTr="002F16C2">
        <w:tc>
          <w:tcPr>
            <w:cnfStyle w:val="001000000000" w:firstRow="0" w:lastRow="0" w:firstColumn="1" w:lastColumn="0" w:oddVBand="0" w:evenVBand="0" w:oddHBand="0" w:evenHBand="0" w:firstRowFirstColumn="0" w:firstRowLastColumn="0" w:lastRowFirstColumn="0" w:lastRowLastColumn="0"/>
            <w:tcW w:w="2235" w:type="dxa"/>
          </w:tcPr>
          <w:p w14:paraId="4326EB8B" w14:textId="77777777" w:rsidR="000B29FE" w:rsidRPr="00CB1070" w:rsidRDefault="000B29FE" w:rsidP="00725176">
            <w:pPr>
              <w:keepNext/>
              <w:rPr>
                <w:b w:val="0"/>
              </w:rPr>
            </w:pPr>
            <w:r w:rsidRPr="00CB1070">
              <w:rPr>
                <w:b w:val="0"/>
              </w:rPr>
              <w:t>IRS plus LLIN</w:t>
            </w:r>
          </w:p>
        </w:tc>
        <w:tc>
          <w:tcPr>
            <w:tcW w:w="7007" w:type="dxa"/>
          </w:tcPr>
          <w:p w14:paraId="47270744" w14:textId="77777777" w:rsidR="000B29FE" w:rsidRDefault="000B29FE" w:rsidP="00725176">
            <w:pPr>
              <w:keepNext/>
              <w:cnfStyle w:val="000000000000" w:firstRow="0" w:lastRow="0" w:firstColumn="0" w:lastColumn="0" w:oddVBand="0" w:evenVBand="0" w:oddHBand="0" w:evenHBand="0" w:firstRowFirstColumn="0" w:firstRowLastColumn="0" w:lastRowFirstColumn="0" w:lastRowLastColumn="0"/>
            </w:pPr>
            <w:r w:rsidRPr="00702182">
              <w:rPr>
                <w:position w:val="-28"/>
              </w:rPr>
              <w:object w:dxaOrig="4060" w:dyaOrig="680" w14:anchorId="1C833A05">
                <v:shape id="_x0000_i1319" type="#_x0000_t75" style="width:203.25pt;height:36pt" o:ole="">
                  <v:imagedata r:id="rId595" o:title=""/>
                </v:shape>
                <o:OLEObject Type="Embed" ProgID="Equation.DSMT4" ShapeID="_x0000_i1319" DrawAspect="Content" ObjectID="_1571214703" r:id="rId596"/>
              </w:object>
            </w:r>
          </w:p>
        </w:tc>
      </w:tr>
      <w:tr w:rsidR="000B29FE" w14:paraId="3A6FA705" w14:textId="77777777" w:rsidTr="002F16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45390241" w14:textId="77777777" w:rsidR="000B29FE" w:rsidRDefault="000B29FE" w:rsidP="00725176">
            <w:pPr>
              <w:keepNext/>
            </w:pPr>
            <w:r>
              <w:t>R</w:t>
            </w:r>
            <w:r w:rsidRPr="00ED3EEB">
              <w:t>ep</w:t>
            </w:r>
            <w:r>
              <w:t>ulsion</w:t>
            </w:r>
            <w:r w:rsidRPr="00ED3EEB">
              <w:t xml:space="preserve"> (</w:t>
            </w:r>
            <w:r w:rsidRPr="00ED3EEB">
              <w:rPr>
                <w:rFonts w:ascii="Times New Roman" w:hAnsi="Times New Roman"/>
                <w:i/>
              </w:rPr>
              <w:t>z</w:t>
            </w:r>
            <w:r w:rsidRPr="00ED3EEB">
              <w:rPr>
                <w:rFonts w:ascii="Times New Roman" w:hAnsi="Times New Roman"/>
                <w:i/>
                <w:vertAlign w:val="subscript"/>
              </w:rPr>
              <w:t>i</w:t>
            </w:r>
            <w:r w:rsidRPr="00ED3EEB">
              <w:t>)</w:t>
            </w:r>
          </w:p>
        </w:tc>
        <w:tc>
          <w:tcPr>
            <w:tcW w:w="7007" w:type="dxa"/>
          </w:tcPr>
          <w:p w14:paraId="37184DDB" w14:textId="77777777" w:rsidR="000B29FE" w:rsidRDefault="000B29FE" w:rsidP="00725176">
            <w:pPr>
              <w:keepNext/>
              <w:cnfStyle w:val="000000100000" w:firstRow="0" w:lastRow="0" w:firstColumn="0" w:lastColumn="0" w:oddVBand="0" w:evenVBand="0" w:oddHBand="1" w:evenHBand="0" w:firstRowFirstColumn="0" w:firstRowLastColumn="0" w:lastRowFirstColumn="0" w:lastRowLastColumn="0"/>
            </w:pPr>
          </w:p>
        </w:tc>
      </w:tr>
      <w:tr w:rsidR="000B29FE" w14:paraId="6E4C18B0" w14:textId="77777777" w:rsidTr="002F16C2">
        <w:tc>
          <w:tcPr>
            <w:cnfStyle w:val="001000000000" w:firstRow="0" w:lastRow="0" w:firstColumn="1" w:lastColumn="0" w:oddVBand="0" w:evenVBand="0" w:oddHBand="0" w:evenHBand="0" w:firstRowFirstColumn="0" w:firstRowLastColumn="0" w:lastRowFirstColumn="0" w:lastRowLastColumn="0"/>
            <w:tcW w:w="2235" w:type="dxa"/>
          </w:tcPr>
          <w:p w14:paraId="68674A33" w14:textId="77777777" w:rsidR="000B29FE" w:rsidRPr="00CB1070" w:rsidRDefault="000B29FE" w:rsidP="00725176">
            <w:pPr>
              <w:keepNext/>
              <w:rPr>
                <w:b w:val="0"/>
              </w:rPr>
            </w:pPr>
            <w:r w:rsidRPr="00CB1070">
              <w:rPr>
                <w:b w:val="0"/>
              </w:rPr>
              <w:t>IRS only</w:t>
            </w:r>
          </w:p>
        </w:tc>
        <w:tc>
          <w:tcPr>
            <w:tcW w:w="7007" w:type="dxa"/>
          </w:tcPr>
          <w:p w14:paraId="5D966922" w14:textId="77777777" w:rsidR="000B29FE" w:rsidRDefault="000B29FE" w:rsidP="00725176">
            <w:pPr>
              <w:keepNext/>
              <w:cnfStyle w:val="000000000000" w:firstRow="0" w:lastRow="0" w:firstColumn="0" w:lastColumn="0" w:oddVBand="0" w:evenVBand="0" w:oddHBand="0" w:evenHBand="0" w:firstRowFirstColumn="0" w:firstRowLastColumn="0" w:lastRowFirstColumn="0" w:lastRowLastColumn="0"/>
            </w:pPr>
            <w:r w:rsidRPr="00C551D9">
              <w:rPr>
                <w:position w:val="-14"/>
              </w:rPr>
              <w:object w:dxaOrig="1880" w:dyaOrig="400" w14:anchorId="71558357">
                <v:shape id="_x0000_i1320" type="#_x0000_t75" style="width:96pt;height:20.25pt" o:ole="">
                  <v:imagedata r:id="rId597" o:title=""/>
                </v:shape>
                <o:OLEObject Type="Embed" ProgID="Equation.DSMT4" ShapeID="_x0000_i1320" DrawAspect="Content" ObjectID="_1571214704" r:id="rId598"/>
              </w:object>
            </w:r>
          </w:p>
        </w:tc>
      </w:tr>
      <w:tr w:rsidR="000B29FE" w14:paraId="1B26FB6E" w14:textId="77777777" w:rsidTr="002F16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785C01E2" w14:textId="77777777" w:rsidR="000B29FE" w:rsidRPr="00CB1070" w:rsidRDefault="000B29FE" w:rsidP="00725176">
            <w:pPr>
              <w:keepNext/>
              <w:rPr>
                <w:b w:val="0"/>
              </w:rPr>
            </w:pPr>
            <w:r w:rsidRPr="00CB1070">
              <w:rPr>
                <w:b w:val="0"/>
              </w:rPr>
              <w:t>LLIN only</w:t>
            </w:r>
          </w:p>
        </w:tc>
        <w:tc>
          <w:tcPr>
            <w:tcW w:w="7007" w:type="dxa"/>
          </w:tcPr>
          <w:p w14:paraId="7CC1354E" w14:textId="77777777" w:rsidR="000B29FE" w:rsidRDefault="000B29FE" w:rsidP="00725176">
            <w:pPr>
              <w:keepNext/>
              <w:cnfStyle w:val="000000100000" w:firstRow="0" w:lastRow="0" w:firstColumn="0" w:lastColumn="0" w:oddVBand="0" w:evenVBand="0" w:oddHBand="1" w:evenHBand="0" w:firstRowFirstColumn="0" w:firstRowLastColumn="0" w:lastRowFirstColumn="0" w:lastRowLastColumn="0"/>
            </w:pPr>
            <w:r w:rsidRPr="0095027F">
              <w:rPr>
                <w:position w:val="-14"/>
              </w:rPr>
              <w:object w:dxaOrig="2040" w:dyaOrig="400" w14:anchorId="789CA347">
                <v:shape id="_x0000_i1321" type="#_x0000_t75" style="width:102pt;height:20.25pt" o:ole="">
                  <v:imagedata r:id="rId599" o:title=""/>
                </v:shape>
                <o:OLEObject Type="Embed" ProgID="Equation.DSMT4" ShapeID="_x0000_i1321" DrawAspect="Content" ObjectID="_1571214705" r:id="rId600"/>
              </w:object>
            </w:r>
          </w:p>
        </w:tc>
      </w:tr>
      <w:tr w:rsidR="000B29FE" w14:paraId="790187F3" w14:textId="77777777" w:rsidTr="002F16C2">
        <w:tc>
          <w:tcPr>
            <w:cnfStyle w:val="001000000000" w:firstRow="0" w:lastRow="0" w:firstColumn="1" w:lastColumn="0" w:oddVBand="0" w:evenVBand="0" w:oddHBand="0" w:evenHBand="0" w:firstRowFirstColumn="0" w:firstRowLastColumn="0" w:lastRowFirstColumn="0" w:lastRowLastColumn="0"/>
            <w:tcW w:w="2235" w:type="dxa"/>
          </w:tcPr>
          <w:p w14:paraId="41887BCF" w14:textId="77777777" w:rsidR="000B29FE" w:rsidRPr="00CB1070" w:rsidRDefault="000B29FE" w:rsidP="00725176">
            <w:pPr>
              <w:keepNext/>
              <w:rPr>
                <w:b w:val="0"/>
              </w:rPr>
            </w:pPr>
            <w:r w:rsidRPr="00CB1070">
              <w:rPr>
                <w:b w:val="0"/>
              </w:rPr>
              <w:t>IRS plus LLIN</w:t>
            </w:r>
          </w:p>
        </w:tc>
        <w:tc>
          <w:tcPr>
            <w:tcW w:w="7007" w:type="dxa"/>
          </w:tcPr>
          <w:p w14:paraId="2C028DAA" w14:textId="77777777" w:rsidR="000B29FE" w:rsidRDefault="000B29FE" w:rsidP="00725176">
            <w:pPr>
              <w:keepNext/>
              <w:cnfStyle w:val="000000000000" w:firstRow="0" w:lastRow="0" w:firstColumn="0" w:lastColumn="0" w:oddVBand="0" w:evenVBand="0" w:oddHBand="0" w:evenHBand="0" w:firstRowFirstColumn="0" w:firstRowLastColumn="0" w:lastRowFirstColumn="0" w:lastRowLastColumn="0"/>
            </w:pPr>
            <w:r w:rsidRPr="00702182">
              <w:rPr>
                <w:position w:val="-12"/>
              </w:rPr>
              <w:object w:dxaOrig="6720" w:dyaOrig="360" w14:anchorId="2C30D29B">
                <v:shape id="_x0000_i1322" type="#_x0000_t75" style="width:334.5pt;height:23.25pt" o:ole="">
                  <v:imagedata r:id="rId601" o:title=""/>
                </v:shape>
                <o:OLEObject Type="Embed" ProgID="Equation.DSMT4" ShapeID="_x0000_i1322" DrawAspect="Content" ObjectID="_1571214706" r:id="rId602"/>
              </w:object>
            </w:r>
          </w:p>
        </w:tc>
      </w:tr>
    </w:tbl>
    <w:p w14:paraId="4AC96346" w14:textId="77777777" w:rsidR="000B29FE" w:rsidRDefault="000B29FE" w:rsidP="000B29FE"/>
    <w:p w14:paraId="2AF240C9" w14:textId="4F7313A4" w:rsidR="000B29FE" w:rsidRDefault="000B29FE" w:rsidP="000B29FE">
      <w:r>
        <w:t xml:space="preserve">where </w:t>
      </w:r>
      <w:r w:rsidRPr="000F7103">
        <w:rPr>
          <w:position w:val="-10"/>
        </w:rPr>
        <w:object w:dxaOrig="320" w:dyaOrig="320" w14:anchorId="680C48DE">
          <v:shape id="_x0000_i1323" type="#_x0000_t75" style="width:16.5pt;height:16.5pt" o:ole="">
            <v:imagedata r:id="rId603" o:title=""/>
          </v:shape>
          <o:OLEObject Type="Embed" ProgID="Equation.DSMT4" ShapeID="_x0000_i1323" DrawAspect="Content" ObjectID="_1571214707" r:id="rId604"/>
        </w:object>
      </w:r>
      <w:r>
        <w:t xml:space="preserve"> and </w:t>
      </w:r>
      <w:r w:rsidRPr="0095027F">
        <w:rPr>
          <w:position w:val="-12"/>
        </w:rPr>
        <w:object w:dxaOrig="360" w:dyaOrig="360" w14:anchorId="3A544E35">
          <v:shape id="_x0000_i1324" type="#_x0000_t75" style="width:18pt;height:18pt" o:ole="">
            <v:imagedata r:id="rId605" o:title=""/>
          </v:shape>
          <o:OLEObject Type="Embed" ProgID="Equation.DSMT4" ShapeID="_x0000_i1324" DrawAspect="Content" ObjectID="_1571214708" r:id="rId606"/>
        </w:object>
      </w:r>
      <w:r>
        <w:t xml:space="preserve"> represent the probabilities (with respect to the time of day) of feeding indoors and on someone in bed respectively, </w:t>
      </w:r>
      <w:r w:rsidRPr="003E1813">
        <w:rPr>
          <w:position w:val="-12"/>
        </w:rPr>
        <w:object w:dxaOrig="260" w:dyaOrig="360" w14:anchorId="4F490DC3">
          <v:shape id="_x0000_i1325" type="#_x0000_t75" style="width:13.5pt;height:18pt" o:ole="">
            <v:imagedata r:id="rId607" o:title=""/>
          </v:shape>
          <o:OLEObject Type="Embed" ProgID="Equation.DSMT4" ShapeID="_x0000_i1325" DrawAspect="Content" ObjectID="_1571214709" r:id="rId608"/>
        </w:object>
      </w:r>
      <w:r>
        <w:t xml:space="preserve"> and </w:t>
      </w:r>
      <w:r w:rsidRPr="003E1813">
        <w:rPr>
          <w:position w:val="-12"/>
        </w:rPr>
        <w:object w:dxaOrig="220" w:dyaOrig="360" w14:anchorId="40A1C8C2">
          <v:shape id="_x0000_i1326" type="#_x0000_t75" style="width:11.25pt;height:18pt" o:ole="">
            <v:imagedata r:id="rId609" o:title=""/>
          </v:shape>
          <o:OLEObject Type="Embed" ProgID="Equation.DSMT4" ShapeID="_x0000_i1326" DrawAspect="Content" ObjectID="_1571214710" r:id="rId610"/>
        </w:object>
      </w:r>
      <w:r>
        <w:t xml:space="preserve"> represent the probability of being repelled before entering the house due to LLINs and IRS respectively, </w:t>
      </w:r>
      <w:r w:rsidRPr="003E1813">
        <w:rPr>
          <w:position w:val="-12"/>
        </w:rPr>
        <w:object w:dxaOrig="380" w:dyaOrig="360" w14:anchorId="199F88EE">
          <v:shape id="_x0000_i1327" type="#_x0000_t75" style="width:19.5pt;height:18pt" o:ole="">
            <v:imagedata r:id="rId611" o:title=""/>
          </v:shape>
          <o:OLEObject Type="Embed" ProgID="Equation.DSMT4" ShapeID="_x0000_i1327" DrawAspect="Content" ObjectID="_1571214711" r:id="rId612"/>
        </w:object>
      </w:r>
      <w:r>
        <w:t xml:space="preserve"> the probability of being repelled by the bednet and </w:t>
      </w:r>
      <w:r w:rsidRPr="003E1813">
        <w:rPr>
          <w:position w:val="-12"/>
        </w:rPr>
        <w:object w:dxaOrig="440" w:dyaOrig="360" w14:anchorId="1854CCC2">
          <v:shape id="_x0000_i1328" type="#_x0000_t75" style="width:23.25pt;height:18pt" o:ole="">
            <v:imagedata r:id="rId613" o:title=""/>
          </v:shape>
          <o:OLEObject Type="Embed" ProgID="Equation.DSMT4" ShapeID="_x0000_i1328" DrawAspect="Content" ObjectID="_1571214712" r:id="rId614"/>
        </w:object>
      </w:r>
      <w:r>
        <w:t xml:space="preserve"> the probability of being killed by the bednet after entering the house. The parameters </w:t>
      </w:r>
      <w:r w:rsidRPr="003E1813">
        <w:rPr>
          <w:position w:val="-12"/>
        </w:rPr>
        <w:object w:dxaOrig="340" w:dyaOrig="360" w14:anchorId="083FEE18">
          <v:shape id="_x0000_i1329" type="#_x0000_t75" style="width:17.25pt;height:18pt" o:ole="">
            <v:imagedata r:id="rId615" o:title=""/>
          </v:shape>
          <o:OLEObject Type="Embed" ProgID="Equation.DSMT4" ShapeID="_x0000_i1329" DrawAspect="Content" ObjectID="_1571214713" r:id="rId616"/>
        </w:object>
      </w:r>
      <w:r>
        <w:t xml:space="preserve">,  </w:t>
      </w:r>
      <w:r w:rsidRPr="003E1813">
        <w:rPr>
          <w:position w:val="-12"/>
        </w:rPr>
        <w:object w:dxaOrig="400" w:dyaOrig="360" w14:anchorId="179DCA5D">
          <v:shape id="_x0000_i1330" type="#_x0000_t75" style="width:20.25pt;height:18pt" o:ole="">
            <v:imagedata r:id="rId617" o:title=""/>
          </v:shape>
          <o:OLEObject Type="Embed" ProgID="Equation.DSMT4" ShapeID="_x0000_i1330" DrawAspect="Content" ObjectID="_1571214714" r:id="rId618"/>
        </w:object>
      </w:r>
      <w:r>
        <w:t xml:space="preserve"> and </w:t>
      </w:r>
      <w:r w:rsidRPr="003E1813">
        <w:rPr>
          <w:position w:val="-12"/>
        </w:rPr>
        <w:object w:dxaOrig="360" w:dyaOrig="360" w14:anchorId="1B691BBE">
          <v:shape id="_x0000_i1331" type="#_x0000_t75" style="width:18pt;height:18pt" o:ole="">
            <v:imagedata r:id="rId619" o:title=""/>
          </v:shape>
          <o:OLEObject Type="Embed" ProgID="Equation.DSMT4" ShapeID="_x0000_i1331" DrawAspect="Content" ObjectID="_1571214715" r:id="rId620"/>
        </w:object>
      </w:r>
      <w:r>
        <w:t xml:space="preserve"> are the probabilities of being repelled before feeding, killed before feeding or killed after feeding after entry to a house due to IRS, where </w:t>
      </w:r>
      <w:r w:rsidRPr="003E1813">
        <w:rPr>
          <w:position w:val="-12"/>
        </w:rPr>
        <w:object w:dxaOrig="360" w:dyaOrig="360" w14:anchorId="2A5A0637">
          <v:shape id="_x0000_i1332" type="#_x0000_t75" style="width:18pt;height:18pt" o:ole="">
            <v:imagedata r:id="rId619" o:title=""/>
          </v:shape>
          <o:OLEObject Type="Embed" ProgID="Equation.DSMT4" ShapeID="_x0000_i1332" DrawAspect="Content" ObjectID="_1571214716" r:id="rId621"/>
        </w:object>
      </w:r>
      <w:r>
        <w:t xml:space="preserve"> is species specific.</w:t>
      </w:r>
    </w:p>
    <w:p w14:paraId="2AAC1605" w14:textId="421E44FE" w:rsidR="000B29FE" w:rsidRPr="0098209C" w:rsidRDefault="000B29FE" w:rsidP="004269DF">
      <w:pPr>
        <w:keepNext/>
      </w:pPr>
      <w:bookmarkStart w:id="9" w:name="_GoBack"/>
      <w:r w:rsidRPr="0098209C">
        <w:lastRenderedPageBreak/>
        <w:t xml:space="preserve">The parameter values used for </w:t>
      </w:r>
      <w:r>
        <w:t>the probability model</w:t>
      </w:r>
      <w:r w:rsidRPr="0098209C">
        <w:t xml:space="preserve"> are summarised in table </w:t>
      </w:r>
      <w:r w:rsidR="00845AD6">
        <w:t>E</w:t>
      </w:r>
      <w:r w:rsidRPr="0098209C">
        <w:t>.</w:t>
      </w:r>
    </w:p>
    <w:bookmarkEnd w:id="9"/>
    <w:p w14:paraId="26D57DBB" w14:textId="51D5B96A" w:rsidR="000B29FE" w:rsidRPr="0098209C" w:rsidRDefault="00CD659B" w:rsidP="00725176">
      <w:pPr>
        <w:keepNext/>
      </w:pPr>
      <w:r w:rsidRPr="00CD659B">
        <w:rPr>
          <w:b/>
        </w:rPr>
        <w:t xml:space="preserve">Table </w:t>
      </w:r>
      <w:r w:rsidR="00845AD6">
        <w:rPr>
          <w:b/>
        </w:rPr>
        <w:t>E</w:t>
      </w:r>
      <w:r w:rsidR="000B29FE" w:rsidRPr="00CD659B">
        <w:rPr>
          <w:b/>
        </w:rPr>
        <w:t>. Vector control parameters</w:t>
      </w:r>
      <w:r w:rsidR="000B29FE" w:rsidRPr="0098209C">
        <w:t xml:space="preserve"> </w:t>
      </w:r>
      <w:r w:rsidR="000B29FE" w:rsidRPr="0098209C">
        <w:fldChar w:fldCharType="begin" w:fldLock="1"/>
      </w:r>
      <w:r w:rsidR="000B29FE">
        <w:instrText>ADDIN CSL_CITATION { "citationItems" : [ { "id" : "ITEM-1",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1",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mendeley" : { "formattedCitation" : "[1]", "plainTextFormattedCitation" : "[1]", "previouslyFormattedCitation" : "[1]" }, "properties" : { "noteIndex" : 0 }, "schema" : "https://github.com/citation-style-language/schema/raw/master/csl-citation.json" }</w:instrText>
      </w:r>
      <w:r w:rsidR="000B29FE" w:rsidRPr="0098209C">
        <w:fldChar w:fldCharType="separate"/>
      </w:r>
      <w:r w:rsidR="000B29FE" w:rsidRPr="00D5105B">
        <w:rPr>
          <w:noProof/>
        </w:rPr>
        <w:t>[1]</w:t>
      </w:r>
      <w:r w:rsidR="000B29FE" w:rsidRPr="0098209C">
        <w:fldChar w:fldCharType="end"/>
      </w:r>
    </w:p>
    <w:tbl>
      <w:tblPr>
        <w:tblStyle w:val="PlainTable21"/>
        <w:tblW w:w="0" w:type="auto"/>
        <w:tblLook w:val="04A0" w:firstRow="1" w:lastRow="0" w:firstColumn="1" w:lastColumn="0" w:noHBand="0" w:noVBand="1"/>
      </w:tblPr>
      <w:tblGrid>
        <w:gridCol w:w="1418"/>
        <w:gridCol w:w="4111"/>
        <w:gridCol w:w="1233"/>
        <w:gridCol w:w="2254"/>
      </w:tblGrid>
      <w:tr w:rsidR="000B29FE" w:rsidRPr="0098209C" w14:paraId="0E724DE9" w14:textId="77777777" w:rsidTr="002F16C2">
        <w:trPr>
          <w:cnfStyle w:val="100000000000" w:firstRow="1" w:lastRow="0" w:firstColumn="0" w:lastColumn="0" w:oddVBand="0" w:evenVBand="0" w:oddHBand="0"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1418" w:type="dxa"/>
          </w:tcPr>
          <w:p w14:paraId="67454673" w14:textId="77777777" w:rsidR="000B29FE" w:rsidRPr="0098209C" w:rsidRDefault="000B29FE" w:rsidP="00725176">
            <w:pPr>
              <w:pStyle w:val="NoSpacing"/>
              <w:keepNext/>
              <w:spacing w:line="276" w:lineRule="auto"/>
            </w:pPr>
            <w:r w:rsidRPr="0098209C">
              <w:t>Intervention</w:t>
            </w:r>
          </w:p>
        </w:tc>
        <w:tc>
          <w:tcPr>
            <w:tcW w:w="4111" w:type="dxa"/>
          </w:tcPr>
          <w:p w14:paraId="67AC899C" w14:textId="77777777" w:rsidR="000B29FE" w:rsidRPr="0098209C" w:rsidRDefault="000B29FE" w:rsidP="00725176">
            <w:pPr>
              <w:pStyle w:val="NoSpacing"/>
              <w:keepNext/>
              <w:spacing w:line="276" w:lineRule="auto"/>
              <w:cnfStyle w:val="100000000000" w:firstRow="1" w:lastRow="0" w:firstColumn="0" w:lastColumn="0" w:oddVBand="0" w:evenVBand="0" w:oddHBand="0" w:evenHBand="0" w:firstRowFirstColumn="0" w:firstRowLastColumn="0" w:lastRowFirstColumn="0" w:lastRowLastColumn="0"/>
            </w:pPr>
            <w:r w:rsidRPr="0098209C">
              <w:t>Probability</w:t>
            </w:r>
          </w:p>
        </w:tc>
        <w:tc>
          <w:tcPr>
            <w:tcW w:w="1233" w:type="dxa"/>
          </w:tcPr>
          <w:p w14:paraId="61280BB9" w14:textId="77777777" w:rsidR="000B29FE" w:rsidRPr="0098209C" w:rsidRDefault="000B29FE" w:rsidP="00725176">
            <w:pPr>
              <w:pStyle w:val="NoSpacing"/>
              <w:keepNext/>
              <w:spacing w:line="276" w:lineRule="auto"/>
              <w:cnfStyle w:val="100000000000" w:firstRow="1" w:lastRow="0" w:firstColumn="0" w:lastColumn="0" w:oddVBand="0" w:evenVBand="0" w:oddHBand="0" w:evenHBand="0" w:firstRowFirstColumn="0" w:firstRowLastColumn="0" w:lastRowFirstColumn="0" w:lastRowLastColumn="0"/>
            </w:pPr>
            <w:r w:rsidRPr="0098209C">
              <w:t>Symbol</w:t>
            </w:r>
          </w:p>
        </w:tc>
        <w:tc>
          <w:tcPr>
            <w:tcW w:w="2254" w:type="dxa"/>
          </w:tcPr>
          <w:p w14:paraId="5856A12E" w14:textId="77777777" w:rsidR="000B29FE" w:rsidRPr="0098209C" w:rsidRDefault="000B29FE" w:rsidP="00725176">
            <w:pPr>
              <w:pStyle w:val="NoSpacing"/>
              <w:keepNext/>
              <w:spacing w:line="276" w:lineRule="auto"/>
              <w:cnfStyle w:val="100000000000" w:firstRow="1" w:lastRow="0" w:firstColumn="0" w:lastColumn="0" w:oddVBand="0" w:evenVBand="0" w:oddHBand="0" w:evenHBand="0" w:firstRowFirstColumn="0" w:firstRowLastColumn="0" w:lastRowFirstColumn="0" w:lastRowLastColumn="0"/>
            </w:pPr>
            <w:r w:rsidRPr="0098209C">
              <w:t>Value</w:t>
            </w:r>
          </w:p>
        </w:tc>
      </w:tr>
      <w:tr w:rsidR="000B29FE" w:rsidRPr="0098209C" w14:paraId="318CAA9E" w14:textId="77777777" w:rsidTr="002F16C2">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1418" w:type="dxa"/>
          </w:tcPr>
          <w:p w14:paraId="5223A235" w14:textId="77777777" w:rsidR="000B29FE" w:rsidRPr="0098209C" w:rsidRDefault="000B29FE" w:rsidP="00725176">
            <w:pPr>
              <w:pStyle w:val="NoSpacing"/>
              <w:keepNext/>
              <w:spacing w:line="276" w:lineRule="auto"/>
            </w:pPr>
            <w:r w:rsidRPr="0098209C">
              <w:t>LLINs</w:t>
            </w:r>
          </w:p>
        </w:tc>
        <w:tc>
          <w:tcPr>
            <w:tcW w:w="4111" w:type="dxa"/>
          </w:tcPr>
          <w:p w14:paraId="3C12BECB"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Repelled before entering the house</w:t>
            </w:r>
          </w:p>
        </w:tc>
        <w:tc>
          <w:tcPr>
            <w:tcW w:w="1233" w:type="dxa"/>
          </w:tcPr>
          <w:p w14:paraId="362E4F08"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rPr>
                <w:position w:val="-12"/>
              </w:rPr>
              <w:object w:dxaOrig="260" w:dyaOrig="360" w14:anchorId="5AAD3CAD">
                <v:shape id="_x0000_i1333" type="#_x0000_t75" style="width:12pt;height:19.5pt" o:ole="">
                  <v:imagedata r:id="rId622" o:title=""/>
                </v:shape>
                <o:OLEObject Type="Embed" ProgID="Equation.DSMT4" ShapeID="_x0000_i1333" DrawAspect="Content" ObjectID="_1571214717" r:id="rId623"/>
              </w:object>
            </w:r>
            <w:r w:rsidRPr="0098209C">
              <w:t xml:space="preserve"> </w:t>
            </w:r>
          </w:p>
        </w:tc>
        <w:tc>
          <w:tcPr>
            <w:tcW w:w="2254" w:type="dxa"/>
          </w:tcPr>
          <w:p w14:paraId="299AC537"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113</w:t>
            </w:r>
          </w:p>
        </w:tc>
      </w:tr>
      <w:tr w:rsidR="000B29FE" w:rsidRPr="0098209C" w14:paraId="512A0702" w14:textId="77777777" w:rsidTr="002F16C2">
        <w:trPr>
          <w:trHeight w:val="113"/>
        </w:trPr>
        <w:tc>
          <w:tcPr>
            <w:cnfStyle w:val="001000000000" w:firstRow="0" w:lastRow="0" w:firstColumn="1" w:lastColumn="0" w:oddVBand="0" w:evenVBand="0" w:oddHBand="0" w:evenHBand="0" w:firstRowFirstColumn="0" w:firstRowLastColumn="0" w:lastRowFirstColumn="0" w:lastRowLastColumn="0"/>
            <w:tcW w:w="1418" w:type="dxa"/>
          </w:tcPr>
          <w:p w14:paraId="7C7A4EDB" w14:textId="77777777" w:rsidR="000B29FE" w:rsidRPr="0098209C" w:rsidRDefault="000B29FE" w:rsidP="00725176">
            <w:pPr>
              <w:pStyle w:val="NoSpacing"/>
              <w:keepNext/>
              <w:spacing w:line="276" w:lineRule="auto"/>
            </w:pPr>
          </w:p>
        </w:tc>
        <w:tc>
          <w:tcPr>
            <w:tcW w:w="4111" w:type="dxa"/>
          </w:tcPr>
          <w:p w14:paraId="7B301121"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Repelled by the bednet</w:t>
            </w:r>
          </w:p>
        </w:tc>
        <w:tc>
          <w:tcPr>
            <w:tcW w:w="1233" w:type="dxa"/>
          </w:tcPr>
          <w:p w14:paraId="7E0E1CA4"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rPr>
                <w:position w:val="-12"/>
              </w:rPr>
              <w:object w:dxaOrig="380" w:dyaOrig="360" w14:anchorId="42FDAABD">
                <v:shape id="_x0000_i1334" type="#_x0000_t75" style="width:17.25pt;height:19.5pt" o:ole="">
                  <v:imagedata r:id="rId624" o:title=""/>
                </v:shape>
                <o:OLEObject Type="Embed" ProgID="Equation.DSMT4" ShapeID="_x0000_i1334" DrawAspect="Content" ObjectID="_1571214718" r:id="rId625"/>
              </w:object>
            </w:r>
            <w:r w:rsidRPr="0098209C">
              <w:t xml:space="preserve"> </w:t>
            </w:r>
          </w:p>
        </w:tc>
        <w:tc>
          <w:tcPr>
            <w:tcW w:w="2254" w:type="dxa"/>
          </w:tcPr>
          <w:p w14:paraId="7E6DB0F1"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295</w:t>
            </w:r>
          </w:p>
        </w:tc>
      </w:tr>
      <w:tr w:rsidR="000B29FE" w:rsidRPr="0098209C" w14:paraId="503FBE9E" w14:textId="77777777" w:rsidTr="002F16C2">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1418" w:type="dxa"/>
          </w:tcPr>
          <w:p w14:paraId="545BC280" w14:textId="77777777" w:rsidR="000B29FE" w:rsidRPr="0098209C" w:rsidRDefault="000B29FE" w:rsidP="00725176">
            <w:pPr>
              <w:pStyle w:val="NoSpacing"/>
              <w:keepNext/>
              <w:spacing w:line="276" w:lineRule="auto"/>
            </w:pPr>
          </w:p>
        </w:tc>
        <w:tc>
          <w:tcPr>
            <w:tcW w:w="4111" w:type="dxa"/>
          </w:tcPr>
          <w:p w14:paraId="5F417C1E"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Killed by the bednet</w:t>
            </w:r>
          </w:p>
        </w:tc>
        <w:tc>
          <w:tcPr>
            <w:tcW w:w="1233" w:type="dxa"/>
          </w:tcPr>
          <w:p w14:paraId="6E438002"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rPr>
                <w:position w:val="-12"/>
              </w:rPr>
              <w:object w:dxaOrig="440" w:dyaOrig="360" w14:anchorId="188BF219">
                <v:shape id="_x0000_i1335" type="#_x0000_t75" style="width:22.5pt;height:19.5pt" o:ole="">
                  <v:imagedata r:id="rId626" o:title=""/>
                </v:shape>
                <o:OLEObject Type="Embed" ProgID="Equation.DSMT4" ShapeID="_x0000_i1335" DrawAspect="Content" ObjectID="_1571214719" r:id="rId627"/>
              </w:object>
            </w:r>
            <w:r w:rsidRPr="0098209C">
              <w:t xml:space="preserve"> </w:t>
            </w:r>
          </w:p>
        </w:tc>
        <w:tc>
          <w:tcPr>
            <w:tcW w:w="2254" w:type="dxa"/>
          </w:tcPr>
          <w:p w14:paraId="2E92C942"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t>0.533</w:t>
            </w:r>
          </w:p>
        </w:tc>
      </w:tr>
      <w:tr w:rsidR="000B29FE" w:rsidRPr="0098209C" w14:paraId="202429BC" w14:textId="77777777" w:rsidTr="002F16C2">
        <w:trPr>
          <w:trHeight w:val="113"/>
        </w:trPr>
        <w:tc>
          <w:tcPr>
            <w:cnfStyle w:val="001000000000" w:firstRow="0" w:lastRow="0" w:firstColumn="1" w:lastColumn="0" w:oddVBand="0" w:evenVBand="0" w:oddHBand="0" w:evenHBand="0" w:firstRowFirstColumn="0" w:firstRowLastColumn="0" w:lastRowFirstColumn="0" w:lastRowLastColumn="0"/>
            <w:tcW w:w="1418" w:type="dxa"/>
          </w:tcPr>
          <w:p w14:paraId="3880A4D7" w14:textId="77777777" w:rsidR="000B29FE" w:rsidRPr="0098209C" w:rsidRDefault="000B29FE" w:rsidP="00725176">
            <w:pPr>
              <w:pStyle w:val="NoSpacing"/>
              <w:keepNext/>
              <w:spacing w:line="276" w:lineRule="auto"/>
            </w:pPr>
            <w:r w:rsidRPr="0098209C">
              <w:t>IRS</w:t>
            </w:r>
          </w:p>
        </w:tc>
        <w:tc>
          <w:tcPr>
            <w:tcW w:w="4111" w:type="dxa"/>
          </w:tcPr>
          <w:p w14:paraId="3A40A618"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 xml:space="preserve">Repelled before entering the house </w:t>
            </w:r>
          </w:p>
        </w:tc>
        <w:tc>
          <w:tcPr>
            <w:tcW w:w="1233" w:type="dxa"/>
          </w:tcPr>
          <w:p w14:paraId="5D30C653"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rPr>
                <w:position w:val="-12"/>
              </w:rPr>
              <w:object w:dxaOrig="220" w:dyaOrig="360" w14:anchorId="4BD36FF7">
                <v:shape id="_x0000_i1336" type="#_x0000_t75" style="width:11.25pt;height:19.5pt" o:ole="">
                  <v:imagedata r:id="rId628" o:title=""/>
                </v:shape>
                <o:OLEObject Type="Embed" ProgID="Equation.DSMT4" ShapeID="_x0000_i1336" DrawAspect="Content" ObjectID="_1571214720" r:id="rId629"/>
              </w:object>
            </w:r>
            <w:r w:rsidRPr="0098209C">
              <w:t xml:space="preserve"> </w:t>
            </w:r>
          </w:p>
        </w:tc>
        <w:tc>
          <w:tcPr>
            <w:tcW w:w="2254" w:type="dxa"/>
          </w:tcPr>
          <w:p w14:paraId="333555AA"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687</w:t>
            </w:r>
          </w:p>
        </w:tc>
      </w:tr>
      <w:tr w:rsidR="000B29FE" w:rsidRPr="0098209C" w14:paraId="4C931D37" w14:textId="77777777" w:rsidTr="002F16C2">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1418" w:type="dxa"/>
          </w:tcPr>
          <w:p w14:paraId="2661D602" w14:textId="77777777" w:rsidR="000B29FE" w:rsidRPr="0098209C" w:rsidRDefault="000B29FE" w:rsidP="00725176">
            <w:pPr>
              <w:pStyle w:val="NoSpacing"/>
              <w:keepNext/>
              <w:spacing w:line="276" w:lineRule="auto"/>
            </w:pPr>
          </w:p>
        </w:tc>
        <w:tc>
          <w:tcPr>
            <w:tcW w:w="4111" w:type="dxa"/>
          </w:tcPr>
          <w:p w14:paraId="125BD3DC"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t>Repelled by the IRS</w:t>
            </w:r>
          </w:p>
        </w:tc>
        <w:tc>
          <w:tcPr>
            <w:tcW w:w="1233" w:type="dxa"/>
          </w:tcPr>
          <w:p w14:paraId="67DB5D2F"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rPr>
                <w:position w:val="-12"/>
              </w:rPr>
              <w:object w:dxaOrig="340" w:dyaOrig="360" w14:anchorId="097B2A21">
                <v:shape id="_x0000_i1337" type="#_x0000_t75" style="width:17.25pt;height:19.5pt" o:ole="">
                  <v:imagedata r:id="rId630" o:title=""/>
                </v:shape>
                <o:OLEObject Type="Embed" ProgID="Equation.DSMT4" ShapeID="_x0000_i1337" DrawAspect="Content" ObjectID="_1571214721" r:id="rId631"/>
              </w:object>
            </w:r>
          </w:p>
        </w:tc>
        <w:tc>
          <w:tcPr>
            <w:tcW w:w="2254" w:type="dxa"/>
          </w:tcPr>
          <w:p w14:paraId="6592D21A"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t>0</w:t>
            </w:r>
          </w:p>
        </w:tc>
      </w:tr>
      <w:tr w:rsidR="000B29FE" w:rsidRPr="0098209C" w14:paraId="4F326E71" w14:textId="77777777" w:rsidTr="002F16C2">
        <w:trPr>
          <w:trHeight w:val="113"/>
        </w:trPr>
        <w:tc>
          <w:tcPr>
            <w:cnfStyle w:val="001000000000" w:firstRow="0" w:lastRow="0" w:firstColumn="1" w:lastColumn="0" w:oddVBand="0" w:evenVBand="0" w:oddHBand="0" w:evenHBand="0" w:firstRowFirstColumn="0" w:firstRowLastColumn="0" w:lastRowFirstColumn="0" w:lastRowLastColumn="0"/>
            <w:tcW w:w="1418" w:type="dxa"/>
          </w:tcPr>
          <w:p w14:paraId="42D4A4CA" w14:textId="77777777" w:rsidR="000B29FE" w:rsidRPr="0098209C" w:rsidRDefault="000B29FE" w:rsidP="00725176">
            <w:pPr>
              <w:pStyle w:val="NoSpacing"/>
              <w:keepNext/>
              <w:spacing w:line="276" w:lineRule="auto"/>
            </w:pPr>
          </w:p>
        </w:tc>
        <w:tc>
          <w:tcPr>
            <w:tcW w:w="4111" w:type="dxa"/>
          </w:tcPr>
          <w:p w14:paraId="72C2C31B"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Killed before feeding</w:t>
            </w:r>
          </w:p>
        </w:tc>
        <w:tc>
          <w:tcPr>
            <w:tcW w:w="1233" w:type="dxa"/>
          </w:tcPr>
          <w:p w14:paraId="34C3C7F6"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rPr>
                <w:position w:val="-12"/>
              </w:rPr>
              <w:object w:dxaOrig="400" w:dyaOrig="360" w14:anchorId="550BEDD5">
                <v:shape id="_x0000_i1338" type="#_x0000_t75" style="width:22.5pt;height:19.5pt" o:ole="">
                  <v:imagedata r:id="rId632" o:title=""/>
                </v:shape>
                <o:OLEObject Type="Embed" ProgID="Equation.DSMT4" ShapeID="_x0000_i1338" DrawAspect="Content" ObjectID="_1571214722" r:id="rId633"/>
              </w:object>
            </w:r>
            <w:r w:rsidRPr="0098209C">
              <w:t xml:space="preserve"> </w:t>
            </w:r>
          </w:p>
        </w:tc>
        <w:tc>
          <w:tcPr>
            <w:tcW w:w="2254" w:type="dxa"/>
          </w:tcPr>
          <w:p w14:paraId="55DB0A99"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t>0.295</w:t>
            </w:r>
          </w:p>
        </w:tc>
      </w:tr>
      <w:tr w:rsidR="000B29FE" w:rsidRPr="0098209C" w14:paraId="3A9E60B9" w14:textId="77777777" w:rsidTr="002F16C2">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1418" w:type="dxa"/>
          </w:tcPr>
          <w:p w14:paraId="5CC3BD3D" w14:textId="77777777" w:rsidR="000B29FE" w:rsidRPr="0098209C" w:rsidRDefault="000B29FE" w:rsidP="00725176">
            <w:pPr>
              <w:pStyle w:val="NoSpacing"/>
              <w:keepNext/>
              <w:spacing w:line="276" w:lineRule="auto"/>
            </w:pPr>
          </w:p>
        </w:tc>
        <w:tc>
          <w:tcPr>
            <w:tcW w:w="4111" w:type="dxa"/>
          </w:tcPr>
          <w:p w14:paraId="5C3FC558"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t>Killed after</w:t>
            </w:r>
            <w:r w:rsidRPr="0098209C">
              <w:t xml:space="preserve"> feeding</w:t>
            </w:r>
            <w:r>
              <w:t xml:space="preserve"> (An. gambiae ss and funestus)</w:t>
            </w:r>
          </w:p>
        </w:tc>
        <w:tc>
          <w:tcPr>
            <w:tcW w:w="1233" w:type="dxa"/>
          </w:tcPr>
          <w:p w14:paraId="1582A84C"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98209C">
              <w:rPr>
                <w:position w:val="-12"/>
              </w:rPr>
              <w:object w:dxaOrig="360" w:dyaOrig="360" w14:anchorId="45AFE6E9">
                <v:shape id="_x0000_i1339" type="#_x0000_t75" style="width:19.5pt;height:19.5pt" o:ole="">
                  <v:imagedata r:id="rId634" o:title=""/>
                </v:shape>
                <o:OLEObject Type="Embed" ProgID="Equation.DSMT4" ShapeID="_x0000_i1339" DrawAspect="Content" ObjectID="_1571214723" r:id="rId635"/>
              </w:object>
            </w:r>
          </w:p>
        </w:tc>
        <w:tc>
          <w:tcPr>
            <w:tcW w:w="2254" w:type="dxa"/>
          </w:tcPr>
          <w:p w14:paraId="507F3197" w14:textId="77777777" w:rsidR="000B29FE" w:rsidRPr="0098209C" w:rsidRDefault="000B29FE" w:rsidP="00725176">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0663D1">
              <w:t>0.813</w:t>
            </w:r>
          </w:p>
        </w:tc>
      </w:tr>
      <w:tr w:rsidR="000B29FE" w:rsidRPr="0098209C" w14:paraId="40F2578C" w14:textId="77777777" w:rsidTr="002F16C2">
        <w:trPr>
          <w:trHeight w:val="113"/>
        </w:trPr>
        <w:tc>
          <w:tcPr>
            <w:cnfStyle w:val="001000000000" w:firstRow="0" w:lastRow="0" w:firstColumn="1" w:lastColumn="0" w:oddVBand="0" w:evenVBand="0" w:oddHBand="0" w:evenHBand="0" w:firstRowFirstColumn="0" w:firstRowLastColumn="0" w:lastRowFirstColumn="0" w:lastRowLastColumn="0"/>
            <w:tcW w:w="1418" w:type="dxa"/>
          </w:tcPr>
          <w:p w14:paraId="68F15E24" w14:textId="77777777" w:rsidR="000B29FE" w:rsidRPr="0098209C" w:rsidRDefault="000B29FE" w:rsidP="00725176">
            <w:pPr>
              <w:pStyle w:val="NoSpacing"/>
              <w:keepNext/>
              <w:spacing w:line="276" w:lineRule="auto"/>
            </w:pPr>
          </w:p>
        </w:tc>
        <w:tc>
          <w:tcPr>
            <w:tcW w:w="4111" w:type="dxa"/>
          </w:tcPr>
          <w:p w14:paraId="0EB5691E" w14:textId="77777777" w:rsidR="000B29FE"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t>Killed after</w:t>
            </w:r>
            <w:r w:rsidRPr="0098209C">
              <w:t xml:space="preserve"> feeding</w:t>
            </w:r>
            <w:r>
              <w:t xml:space="preserve">  (An. arabiensis)</w:t>
            </w:r>
          </w:p>
        </w:tc>
        <w:tc>
          <w:tcPr>
            <w:tcW w:w="1233" w:type="dxa"/>
          </w:tcPr>
          <w:p w14:paraId="608E55CD" w14:textId="77777777" w:rsidR="000B29FE" w:rsidRPr="0098209C"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98209C">
              <w:rPr>
                <w:position w:val="-12"/>
              </w:rPr>
              <w:object w:dxaOrig="360" w:dyaOrig="360" w14:anchorId="083A4D04">
                <v:shape id="_x0000_i1340" type="#_x0000_t75" style="width:19.5pt;height:19.5pt" o:ole="">
                  <v:imagedata r:id="rId636" o:title=""/>
                </v:shape>
                <o:OLEObject Type="Embed" ProgID="Equation.DSMT4" ShapeID="_x0000_i1340" DrawAspect="Content" ObjectID="_1571214724" r:id="rId637"/>
              </w:object>
            </w:r>
          </w:p>
        </w:tc>
        <w:tc>
          <w:tcPr>
            <w:tcW w:w="2254" w:type="dxa"/>
          </w:tcPr>
          <w:p w14:paraId="4F7E7243" w14:textId="77777777" w:rsidR="000B29FE" w:rsidRPr="000663D1" w:rsidRDefault="000B29FE" w:rsidP="00725176">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0663D1">
              <w:t>0.</w:t>
            </w:r>
            <w:r>
              <w:t>422</w:t>
            </w:r>
          </w:p>
        </w:tc>
      </w:tr>
    </w:tbl>
    <w:p w14:paraId="2C155C38" w14:textId="77777777" w:rsidR="000B29FE" w:rsidRDefault="000B29FE" w:rsidP="000B29FE"/>
    <w:p w14:paraId="710501E9" w14:textId="0ED142E1" w:rsidR="0098209C" w:rsidRDefault="00090ECD" w:rsidP="00C4325C">
      <w:pPr>
        <w:pStyle w:val="Heading2"/>
        <w:numPr>
          <w:ilvl w:val="0"/>
          <w:numId w:val="0"/>
        </w:numPr>
        <w:ind w:left="578" w:hanging="578"/>
      </w:pPr>
      <w:r>
        <w:t xml:space="preserve">Text Q. </w:t>
      </w:r>
      <w:r w:rsidR="0098209C">
        <w:t>SMC</w:t>
      </w:r>
    </w:p>
    <w:p w14:paraId="1A839A45" w14:textId="77777777" w:rsidR="00480637" w:rsidRDefault="006A5512" w:rsidP="0066460B">
      <w:r w:rsidRPr="007C46F8">
        <w:t>Seasonal malaria chemoprevention (SMC) consisted of 3 courses of drug (Sulfadoxine/pyrimethamine + amodiaquine) given to children between 6 months and 5 years of age during the transmission season. Time of the treatment coincides with the peak season, as define</w:t>
      </w:r>
      <w:r w:rsidR="00480637">
        <w:t>d</w:t>
      </w:r>
      <w:r w:rsidRPr="007C46F8">
        <w:t xml:space="preserve"> by the maximum carrying capacity, with the first treatment occurring one month prior and the last treatment one month post the seasonal peak. </w:t>
      </w:r>
    </w:p>
    <w:p w14:paraId="41A0CD2C" w14:textId="51655AEC" w:rsidR="006A5512" w:rsidRDefault="006A5512" w:rsidP="0066460B">
      <w:r>
        <w:t>The action of SMC</w:t>
      </w:r>
      <w:r w:rsidR="00480637">
        <w:t xml:space="preserve"> as implemented in the model is assumed to be identical to treatment in that those infected and receiving the drug have a probability of successfully clearing infection and moving into the susceptible disease state and all those that clear infection or were in the susceptible state </w:t>
      </w:r>
      <w:r w:rsidR="0080438A">
        <w:t>receive</w:t>
      </w:r>
      <w:r w:rsidR="00480637">
        <w:t xml:space="preserve"> a</w:t>
      </w:r>
      <w:r w:rsidRPr="007C46F8">
        <w:t xml:space="preserve"> period of drug-dependent </w:t>
      </w:r>
      <w:r>
        <w:t xml:space="preserve">partial protection from infection </w:t>
      </w:r>
      <w:r w:rsidRPr="007C46F8">
        <w:t>prophylaxis</w:t>
      </w:r>
      <w:r w:rsidR="009A4A99">
        <w:t xml:space="preserve"> </w:t>
      </w:r>
      <w:r w:rsidR="009A4A99">
        <w:fldChar w:fldCharType="begin" w:fldLock="1"/>
      </w:r>
      <w:r w:rsidR="00825B71">
        <w:instrText>ADDIN CSL_CITATION { "citationItems" : [ { "id" : "ITEM-1", "itemData" : { "DOI" : "10.1016/S1473-3099(15)00423-5", "ISSN" : "14733099", "author" : [ { "dropping-particle" : "", "family" : "Griffin", "given" : "Jamie T", "non-dropping-particle" : "", "parse-names" : false, "suffix" : "" }, { "dropping-particle" : "", "family" : "Bhatt", "given" : "Samir", "non-dropping-particle" : "", "parse-names" : false, "suffix" : "" }, { "dropping-particle" : "", "family" : "Sinka", "given" : "Marianne E", "non-dropping-particle" : "", "parse-names" : false, "suffix" : "" }, { "dropping-particle" : "", "family" : "Gething", "given" : "Peter W", "non-dropping-particle" : "", "parse-names" : false, "suffix" : "" }, { "dropping-particle" : "", "family" : "Lynch", "given" : "Michael", "non-dropping-particle" : "", "parse-names" : false, "suffix" : "" }, { "dropping-particle" : "", "family" : "Patouillard", "given" : "Edith", "non-dropping-particle" : "", "parse-names" : false, "suffix" : "" }, { "dropping-particle" : "", "family" : "Shutes", "given" : "Erin", "non-dropping-particle" : "", "parse-names" : false, "suffix" : "" }, { "dropping-particle" : "", "family" : "Newman", "given" : "Robert D", "non-dropping-particle" : "", "parse-names" : false, "suffix" : "" }, { "dropping-particle" : "", "family" : "Alonso", "given" : "Pedro", "non-dropping-particle" : "", "parse-names" : false, "suffix" : "" }, { "dropping-particle" : "", "family" : "Cibulskis", "given" : "Richard E", "non-dropping-particle" : "", "parse-names" : false, "suffix" : "" }, { "dropping-particle" : "", "family" : "Ghani", "given" : "Azra C", "non-dropping-particle" : "", "parse-names" : false, "suffix" : "" } ], "container-title" : "The Lancet Infectious Diseases", "id" : "ITEM-1", "issue" : "15", "issued" : { "date-parts" : [ [ "2016" ] ] }, "page" : "1-8", "publisher" : "Griffin et al. Open Access article distributed under the terms of CC BY", "title" : "Potential for reduction of burden and local elimination of malaria by reducing Plasmodium falciparum malaria transmission: a mathematical modelling study", "type" : "article-journal", "volume" : "3099" }, "uris" : [ "http://www.mendeley.com/documents/?uuid=213f2d12-70ea-4c04-803b-d5319fd96148" ] }, { "id" : "ITEM-2", "itemData" : { "DOI" : "10.1038/ncomms6606", "ISSN" : "2041-1723", "PMID" : "25425081", "abstract" : "There are currently several recommended drug regimens for uncomplicated falciparum malaria in Africa. Each has different properties that determine its impact on disease burden. Two major antimalarial policy options are artemether-lumefantrine (AL) and dihydroartemisinin-piperaquine (DHA-PQP). Clinical trial data show that DHA-PQP provides longer protection against reinfection, while AL is better at reducing patient infectiousness. Here we incorporate pharmacokinetic-pharmacodynamic factors, transmission-reducing effects and cost into a mathematical model and simulate malaria transmission and treatment in Africa, using geographically explicit data on transmission intensity and seasonality, population density, treatment access and outpatient costs. DHA-PQP has a modestly higher estimated impact than AL in 64% of the population at risk. Given current higher cost estimates for DHA-PQP, there is a slightly greater cost per case averted, except in areas with high, seasonally varying transmission where the impact is particularly large. We find that a locally optimized treatment policy can be highly cost effective for reducing clinical malaria burden.", "author" : [ { "dropping-particle" : "", "family" : "Okell", "given" : "Lucy C", "non-dropping-particle" : "", "parse-names" : false, "suffix" : "" }, { "dropping-particle" : "", "family" : "Cairns", "given" : "Matthew", "non-dropping-particle" : "", "parse-names" : false, "suffix" : "" }, { "dropping-particle" : "", "family" : "Griffin", "given" : "Jamie T", "non-dropping-particle" : "", "parse-names" : false, "suffix" : "" }, { "dropping-particle" : "", "family" : "Ferguson", "given" : "Neil M", "non-dropping-particle" : "", "parse-names" : false, "suffix" : "" }, { "dropping-particle" : "", "family" : "Tarning", "given" : "Joel", "non-dropping-particle" : "", "parse-names" : false, "suffix" : "" }, { "dropping-particle" : "", "family" : "Jagoe", "given" : "George", "non-dropping-particle" : "", "parse-names" : false, "suffix" : "" }, { "dropping-particle" : "", "family" : "Hugo", "given" : "Pierre", "non-dropping-particle" : "", "parse-names" : false, "suffix" : "" }, { "dropping-particle" : "", "family" : "Baker", "given" : "Mark", "non-dropping-particle" : "", "parse-names" : false, "suffix" : "" }, { "dropping-particle" : "", "family" : "D'Alessandro", "given" : "Umberto", "non-dropping-particle" : "", "parse-names" : false, "suffix" : "" }, { "dropping-particle" : "", "family" : "Bousema", "given" : "Teun", "non-dropping-particle" : "", "parse-names" : false, "suffix" : "" }, { "dropping-particle" : "", "family" : "Ubben", "given" : "David", "non-dropping-particle" : "", "parse-names" : false, "suffix" : "" }, { "dropping-particle" : "", "family" : "Ghani", "given" : "Azra C", "non-dropping-particle" : "", "parse-names" : false, "suffix" : "" } ], "container-title" : "Nature communications", "id" : "ITEM-2", "issued" : { "date-parts" : [ [ "2014", "1", "26" ] ] }, "language" : "en", "page" : "5606", "publisher" : "Nature Publishing Group", "title" : "Contrasting benefits of different artemisinin combination therapies as first-line malaria treatments using model-based cost-effectiveness analysis.", "type" : "article-journal", "volume" : "5" }, "uris" : [ "http://www.mendeley.com/documents/?uuid=56063d82-4457-4165-98ea-644f0777d291" ] } ], "mendeley" : { "formattedCitation" : "[1,6]", "plainTextFormattedCitation" : "[1,6]", "previouslyFormattedCitation" : "[1,6]" }, "properties" : { "noteIndex" : 0 }, "schema" : "https://github.com/citation-style-language/schema/raw/master/csl-citation.json" }</w:instrText>
      </w:r>
      <w:r w:rsidR="009A4A99">
        <w:fldChar w:fldCharType="separate"/>
      </w:r>
      <w:r w:rsidR="00D5105B" w:rsidRPr="00D5105B">
        <w:rPr>
          <w:noProof/>
        </w:rPr>
        <w:t>[1,6]</w:t>
      </w:r>
      <w:r w:rsidR="009A4A99">
        <w:fldChar w:fldCharType="end"/>
      </w:r>
      <w:r w:rsidRPr="007C46F8">
        <w:t xml:space="preserve">. </w:t>
      </w:r>
      <w:r w:rsidR="009F4B5C">
        <w:t>Protection from reinfection following each course of treatment is parameterised using</w:t>
      </w:r>
      <w:r w:rsidR="009F4B5C" w:rsidRPr="00732EAC">
        <w:t xml:space="preserve"> a Weibull survival curve as in section 2.1</w:t>
      </w:r>
      <w:r w:rsidR="009F4B5C">
        <w:t>.</w:t>
      </w:r>
    </w:p>
    <w:p w14:paraId="43420C69" w14:textId="31FFEA99" w:rsidR="00D61E2E" w:rsidRPr="00D61E2E" w:rsidRDefault="00090ECD" w:rsidP="00C4325C">
      <w:pPr>
        <w:pStyle w:val="Heading1"/>
        <w:numPr>
          <w:ilvl w:val="0"/>
          <w:numId w:val="0"/>
        </w:numPr>
        <w:ind w:left="431" w:hanging="431"/>
      </w:pPr>
      <w:r>
        <w:t xml:space="preserve">Text R.  </w:t>
      </w:r>
      <w:r w:rsidR="009A4A99">
        <w:t>Estimating DALYs</w:t>
      </w:r>
    </w:p>
    <w:p w14:paraId="77EFBF1F" w14:textId="3B8E70C7" w:rsidR="009A4A99" w:rsidRDefault="009A4A99" w:rsidP="0066460B">
      <w:r>
        <w:t xml:space="preserve">DALY calculation followed guidelines from the global burden of disease study </w:t>
      </w:r>
      <w:r>
        <w:fldChar w:fldCharType="begin" w:fldLock="1"/>
      </w:r>
      <w:r w:rsidR="005D5F52">
        <w:instrText>ADDIN CSL_CITATION { "citationItems" : [ { "id" : "ITEM-1", "itemData" : { "DOI" : "10.1016/S0140-6736(12)61899-6", "ISBN" : "1474-547X (Electronic)\\r0140-6736 (Linking)", "ISSN" : "01406736", "PMID" : "23245602", "abstract" : "The Global Burden of Diseases, Injuries, and Risk Factors (GBD) enterprise is a systematic, scientific effort to quantify the comparative magnitude of health loss due to diseases, injuries, and risk factors by age, sex, and geography for specific points in time. The GBD construct of the burden of disease is health loss, not income or productivity loss.1 For decision makers, health-sector leaders, researchers, and informed citizens, the GBD approach provides an opportunity to see the big picture, to compare diseases, injuries, and risk factors, and to understand in a given place, time, and age-sex group what are the most important contributors to health loss. The Global Burden of Disease Study 2010 (GBD 2010) builds on the earlier versions for 1990, 1999\u20142002, and 2004 sponsored by the World Bank and WHO.2\u201410 A more thorough description of the context, objectives, key definitions, and metrics used in GBD 2010 is provided in the appendix. Previous GBD studies have led to national burden of disease studies in at least 37 countries and subnational studies in eight countries. GBD 2010 was implemented as a collaboration between seven institutions: the Institute for Health Metrics and Evaluation as the coordinating centre, the University of Queensland School of Population Health, the Harvard School of Public Health, the Johns Hopkins Bloomberg School of Public Health, the University of Tokyo, Imperial College London, and WHO. The study was designed to address key limitations of previous studies, such as the absence of uncertainty intervals, and to solicit the input of many expert advisers across the spectrum of diseases and risk factors. This study represents a great expansion in the scope of work from previous GBD revisions, including a larger disease and injury cause list, more risk factors, many more age groups, and an assessment for three time periods. Furthermore, a completely revised and improved set of estimation methods has been developed; most notably, the prevalence of diseases and their sequelae is estimated using statistical inference on all available data. A key aspect of the study is the hierarchical cause list for 291 diseases and injuries. This list has four levels of diseases and injuries and a fifth level for sequelae (appendix p 6). The 1160 sequelae are designed to capture the direct consequences of disease or injury that are not otherwise captured elsewhere in the cause list. Across sequelae, there are 220 common sequelae called health sta\u2026", "author" : [ { "dropping-particle" : "", "family" : "Murray", "given" : "Christopher J L", "non-dropping-particle" : "", "parse-names" : false, "suffix" : "" }, { "dropping-particle" : "", "family" : "Ezzati", "given" : "Majid", "non-dropping-particle" : "", "parse-names" : false, "suffix" : "" }, { "dropping-particle" : "", "family" : "Flaxman", "given" : "Abraham D.", "non-dropping-particle" : "", "parse-names" : false, "suffix" : "" }, { "dropping-particle" : "", "family" : "Lim", "given" : "Stephen", "non-dropping-particle" : "", "parse-names" : false, "suffix" : "" }, { "dropping-particle" : "", "family" : "Lozano", "given" : "Rafael", "non-dropping-particle" : "", "parse-names" : false, "suffix" : "" }, { "dropping-particle" : "", "family" : "Michaud", "given" : "Catherine", "non-dropping-particle" : "", "parse-names" : false, "suffix" : "" }, { "dropping-particle" : "", "family" : "Naghavi", "given" : "Mohsen", "non-dropping-particle" : "", "parse-names" : false, "suffix" : "" }, { "dropping-particle" : "", "family" : "Salomon", "given" : "Joshua a.", "non-dropping-particle" : "", "parse-names" : false, "suffix" : "" }, { "dropping-particle" : "", "family" : "Shibuya", "given" : "Kenji", "non-dropping-particle" : "", "parse-names" : false, "suffix" : "" }, { "dropping-particle" : "", "family" : "Vos", "given" : "Theo", "non-dropping-particle" : "", "parse-names" : false, "suffix" : "" }, { "dropping-particle" : "", "family" : "Wikler", "given" : "Daniel", "non-dropping-particle" : "", "parse-names" : false, "suffix" : "" }, { "dropping-particle" : "", "family" : "Lopez", "given" : "Alan D.", "non-dropping-particle" : "", "parse-names" : false, "suffix" : "" } ], "container-title" : "The Lancet", "id" : "ITEM-1", "issue" : "9859", "issued" : { "date-parts" : [ [ "2012" ] ] }, "page" : "2063-2066", "title" : "GBD 2010: Design, definitions, and metrics", "type" : "article-journal", "volume" : "380" }, "uris" : [ "http://www.mendeley.com/documents/?uuid=82bf49e8-5add-4b9a-95d6-8ac84c2c4322" ] } ], "mendeley" : { "formattedCitation" : "[20]", "plainTextFormattedCitation" : "[20]", "previouslyFormattedCitation" : "[20]" }, "properties" : { "noteIndex" : 0 }, "schema" : "https://github.com/citation-style-language/schema/raw/master/csl-citation.json" }</w:instrText>
      </w:r>
      <w:r>
        <w:fldChar w:fldCharType="separate"/>
      </w:r>
      <w:r w:rsidR="00443952" w:rsidRPr="00443952">
        <w:rPr>
          <w:noProof/>
        </w:rPr>
        <w:t>[20]</w:t>
      </w:r>
      <w:r>
        <w:fldChar w:fldCharType="end"/>
      </w:r>
      <w:r>
        <w:t xml:space="preserve">. DALYS consist of the sum of two components, Years of Life Lost (YLL) and Years of Life with Disease (YLD). YLL is calculated using estimates of the number of deaths and a life expectancy of 56 (estimated for all non-high income sub-Saharan African countries </w:t>
      </w:r>
      <w:r>
        <w:fldChar w:fldCharType="begin" w:fldLock="1"/>
      </w:r>
      <w:r w:rsidR="005D5F52">
        <w:instrText>ADDIN CSL_CITATION { "citationItems" : [ { "id" : "ITEM-1", "itemData" : { "URL" : "http://data.worldbank.org/indicator/SP.DYN.LE00.IN", "author" : [ { "dropping-particle" : "", "family" : "The World Bank", "given" : "", "non-dropping-particle" : "", "parse-names" : false, "suffix" : "" } ], "id" : "ITEM-1", "issued" : { "date-parts" : [ [ "0" ] ] }, "title" : "Life expectancy at birth, total (years)", "type" : "webpage" }, "uris" : [ "http://www.mendeley.com/documents/?uuid=7e79d135-23a6-4251-b6d3-4a4a44352ac2" ] } ], "mendeley" : { "formattedCitation" : "[21]", "plainTextFormattedCitation" : "[21]", "previouslyFormattedCitation" : "[21]" }, "properties" : { "noteIndex" : 0 }, "schema" : "https://github.com/citation-style-language/schema/raw/master/csl-citation.json" }</w:instrText>
      </w:r>
      <w:r>
        <w:fldChar w:fldCharType="separate"/>
      </w:r>
      <w:r w:rsidR="00443952" w:rsidRPr="00443952">
        <w:rPr>
          <w:noProof/>
        </w:rPr>
        <w:t>[21]</w:t>
      </w:r>
      <w:r>
        <w:fldChar w:fldCharType="end"/>
      </w:r>
      <w:r>
        <w:t xml:space="preserve">). </w:t>
      </w:r>
    </w:p>
    <w:p w14:paraId="4383FC67" w14:textId="08601CCD" w:rsidR="009A4A99" w:rsidRDefault="009A4A99" w:rsidP="0066460B">
      <w:r>
        <w:t xml:space="preserve">YLD is calculated using estimates of the number of clinical and severe cases of disease in each age group combined with the length of an episodes of clinical or severe malaria and associated weighting for the severity of disease (Table </w:t>
      </w:r>
      <w:r w:rsidR="00845AD6">
        <w:t>F</w:t>
      </w:r>
      <w:r>
        <w:t>).</w:t>
      </w:r>
    </w:p>
    <w:p w14:paraId="3976C3E0" w14:textId="1DBA96EF" w:rsidR="009A4A99" w:rsidRDefault="009A4A99" w:rsidP="004269DF">
      <w:pPr>
        <w:pStyle w:val="Caption"/>
        <w:keepNext/>
      </w:pPr>
      <w:bookmarkStart w:id="10" w:name="_Ref424288432"/>
      <w:r>
        <w:lastRenderedPageBreak/>
        <w:t xml:space="preserve">Table </w:t>
      </w:r>
      <w:bookmarkEnd w:id="10"/>
      <w:r w:rsidR="00845AD6">
        <w:t>F</w:t>
      </w:r>
      <w:r>
        <w:t xml:space="preserve">. Disability adjusted life year parameters </w:t>
      </w:r>
      <w:r>
        <w:fldChar w:fldCharType="begin" w:fldLock="1"/>
      </w:r>
      <w:r w:rsidR="005D5F52">
        <w:instrText>ADDIN CSL_CITATION { "citationItems" : [ { "id" : "ITEM-1", "itemData" : { "DOI" : "10.1016/S0140-6736(12)61899-6", "ISBN" : "1474-547X (Electronic)\\r0140-6736 (Linking)", "ISSN" : "01406736", "PMID" : "23245602", "abstract" : "The Global Burden of Diseases, Injuries, and Risk Factors (GBD) enterprise is a systematic, scientific effort to quantify the comparative magnitude of health loss due to diseases, injuries, and risk factors by age, sex, and geography for specific points in time. The GBD construct of the burden of disease is health loss, not income or productivity loss.1 For decision makers, health-sector leaders, researchers, and informed citizens, the GBD approach provides an opportunity to see the big picture, to compare diseases, injuries, and risk factors, and to understand in a given place, time, and age-sex group what are the most important contributors to health loss. The Global Burden of Disease Study 2010 (GBD 2010) builds on the earlier versions for 1990, 1999\u20142002, and 2004 sponsored by the World Bank and WHO.2\u201410 A more thorough description of the context, objectives, key definitions, and metrics used in GBD 2010 is provided in the appendix. Previous GBD studies have led to national burden of disease studies in at least 37 countries and subnational studies in eight countries. GBD 2010 was implemented as a collaboration between seven institutions: the Institute for Health Metrics and Evaluation as the coordinating centre, the University of Queensland School of Population Health, the Harvard School of Public Health, the Johns Hopkins Bloomberg School of Public Health, the University of Tokyo, Imperial College London, and WHO. The study was designed to address key limitations of previous studies, such as the absence of uncertainty intervals, and to solicit the input of many expert advisers across the spectrum of diseases and risk factors. This study represents a great expansion in the scope of work from previous GBD revisions, including a larger disease and injury cause list, more risk factors, many more age groups, and an assessment for three time periods. Furthermore, a completely revised and improved set of estimation methods has been developed; most notably, the prevalence of diseases and their sequelae is estimated using statistical inference on all available data. A key aspect of the study is the hierarchical cause list for 291 diseases and injuries. This list has four levels of diseases and injuries and a fifth level for sequelae (appendix p 6). The 1160 sequelae are designed to capture the direct consequences of disease or injury that are not otherwise captured elsewhere in the cause list. Across sequelae, there are 220 common sequelae called health sta\u2026", "author" : [ { "dropping-particle" : "", "family" : "Murray", "given" : "Christopher J L", "non-dropping-particle" : "", "parse-names" : false, "suffix" : "" }, { "dropping-particle" : "", "family" : "Ezzati", "given" : "Majid", "non-dropping-particle" : "", "parse-names" : false, "suffix" : "" }, { "dropping-particle" : "", "family" : "Flaxman", "given" : "Abraham D.", "non-dropping-particle" : "", "parse-names" : false, "suffix" : "" }, { "dropping-particle" : "", "family" : "Lim", "given" : "Stephen", "non-dropping-particle" : "", "parse-names" : false, "suffix" : "" }, { "dropping-particle" : "", "family" : "Lozano", "given" : "Rafael", "non-dropping-particle" : "", "parse-names" : false, "suffix" : "" }, { "dropping-particle" : "", "family" : "Michaud", "given" : "Catherine", "non-dropping-particle" : "", "parse-names" : false, "suffix" : "" }, { "dropping-particle" : "", "family" : "Naghavi", "given" : "Mohsen", "non-dropping-particle" : "", "parse-names" : false, "suffix" : "" }, { "dropping-particle" : "", "family" : "Salomon", "given" : "Joshua a.", "non-dropping-particle" : "", "parse-names" : false, "suffix" : "" }, { "dropping-particle" : "", "family" : "Shibuya", "given" : "Kenji", "non-dropping-particle" : "", "parse-names" : false, "suffix" : "" }, { "dropping-particle" : "", "family" : "Vos", "given" : "Theo", "non-dropping-particle" : "", "parse-names" : false, "suffix" : "" }, { "dropping-particle" : "", "family" : "Wikler", "given" : "Daniel", "non-dropping-particle" : "", "parse-names" : false, "suffix" : "" }, { "dropping-particle" : "", "family" : "Lopez", "given" : "Alan D.", "non-dropping-particle" : "", "parse-names" : false, "suffix" : "" } ], "container-title" : "The Lancet", "id" : "ITEM-1", "issue" : "9859", "issued" : { "date-parts" : [ [ "2012" ] ] }, "page" : "2063-2066", "title" : "GBD 2010: Design, definitions, and metrics", "type" : "article-journal", "volume" : "380" }, "uris" : [ "http://www.mendeley.com/documents/?uuid=82bf49e8-5add-4b9a-95d6-8ac84c2c4322" ] } ], "mendeley" : { "formattedCitation" : "[20]", "plainTextFormattedCitation" : "[20]", "previouslyFormattedCitation" : "[20]" }, "properties" : { "noteIndex" : 0 }, "schema" : "https://github.com/citation-style-language/schema/raw/master/csl-citation.json" }</w:instrText>
      </w:r>
      <w:r>
        <w:fldChar w:fldCharType="separate"/>
      </w:r>
      <w:r w:rsidR="00443952" w:rsidRPr="00443952">
        <w:rPr>
          <w:b w:val="0"/>
          <w:noProof/>
        </w:rPr>
        <w:t>[20]</w:t>
      </w:r>
      <w:r>
        <w:fldChar w:fldCharType="end"/>
      </w:r>
    </w:p>
    <w:tbl>
      <w:tblPr>
        <w:tblStyle w:val="PlainTable2"/>
        <w:tblW w:w="5000" w:type="pct"/>
        <w:tblLook w:val="04A0" w:firstRow="1" w:lastRow="0" w:firstColumn="1" w:lastColumn="0" w:noHBand="0" w:noVBand="1"/>
      </w:tblPr>
      <w:tblGrid>
        <w:gridCol w:w="3274"/>
        <w:gridCol w:w="2705"/>
        <w:gridCol w:w="3047"/>
      </w:tblGrid>
      <w:tr w:rsidR="009A4A99" w14:paraId="51A2C9F9" w14:textId="77777777" w:rsidTr="009B4DB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13" w:type="pct"/>
            <w:hideMark/>
          </w:tcPr>
          <w:p w14:paraId="1C4534A8" w14:textId="77777777" w:rsidR="009A4A99" w:rsidRPr="00145AC8" w:rsidRDefault="009A4A99" w:rsidP="00B827A3">
            <w:pPr>
              <w:pStyle w:val="NoSpacing"/>
              <w:keepNext/>
              <w:spacing w:line="276" w:lineRule="auto"/>
            </w:pPr>
            <w:r w:rsidRPr="00145AC8">
              <w:t>Disease manifestation</w:t>
            </w:r>
          </w:p>
        </w:tc>
        <w:tc>
          <w:tcPr>
            <w:tcW w:w="1498" w:type="pct"/>
            <w:hideMark/>
          </w:tcPr>
          <w:p w14:paraId="2601C110" w14:textId="77777777" w:rsidR="009A4A99" w:rsidRPr="00145AC8" w:rsidRDefault="009A4A99" w:rsidP="00B827A3">
            <w:pPr>
              <w:pStyle w:val="NoSpacing"/>
              <w:keepNext/>
              <w:spacing w:line="276" w:lineRule="auto"/>
              <w:cnfStyle w:val="100000000000" w:firstRow="1" w:lastRow="0" w:firstColumn="0" w:lastColumn="0" w:oddVBand="0" w:evenVBand="0" w:oddHBand="0" w:evenHBand="0" w:firstRowFirstColumn="0" w:firstRowLastColumn="0" w:lastRowFirstColumn="0" w:lastRowLastColumn="0"/>
            </w:pPr>
            <w:r w:rsidRPr="00145AC8">
              <w:t>Length of episode (</w:t>
            </w:r>
            <w:r w:rsidRPr="00145AC8">
              <w:rPr>
                <w:b w:val="0"/>
                <w:bCs w:val="0"/>
              </w:rPr>
              <w:object w:dxaOrig="144" w:dyaOrig="180" w14:anchorId="4A99622F">
                <v:shape id="_x0000_i1341" type="#_x0000_t75" style="width:8.25pt;height:10.5pt" o:ole="">
                  <v:imagedata r:id="rId638" o:title=""/>
                </v:shape>
                <o:OLEObject Type="Embed" ProgID="Equation.DSMT4" ShapeID="_x0000_i1341" DrawAspect="Content" ObjectID="_1571214725" r:id="rId639"/>
              </w:object>
            </w:r>
            <w:r w:rsidRPr="00145AC8">
              <w:t>)</w:t>
            </w:r>
          </w:p>
        </w:tc>
        <w:tc>
          <w:tcPr>
            <w:tcW w:w="1688" w:type="pct"/>
            <w:hideMark/>
          </w:tcPr>
          <w:p w14:paraId="2C5846D9" w14:textId="77777777" w:rsidR="009A4A99" w:rsidRPr="00145AC8" w:rsidRDefault="009A4A99" w:rsidP="00B827A3">
            <w:pPr>
              <w:pStyle w:val="NoSpacing"/>
              <w:keepNext/>
              <w:spacing w:line="276" w:lineRule="auto"/>
              <w:cnfStyle w:val="100000000000" w:firstRow="1" w:lastRow="0" w:firstColumn="0" w:lastColumn="0" w:oddVBand="0" w:evenVBand="0" w:oddHBand="0" w:evenHBand="0" w:firstRowFirstColumn="0" w:firstRowLastColumn="0" w:lastRowFirstColumn="0" w:lastRowLastColumn="0"/>
            </w:pPr>
            <w:r w:rsidRPr="00145AC8">
              <w:t>Disability weight (</w:t>
            </w:r>
            <w:r w:rsidRPr="00145AC8">
              <w:rPr>
                <w:b w:val="0"/>
                <w:bCs w:val="0"/>
              </w:rPr>
              <w:object w:dxaOrig="228" w:dyaOrig="180" w14:anchorId="79586F7A">
                <v:shape id="_x0000_i1342" type="#_x0000_t75" style="width:11.25pt;height:10.5pt" o:ole="">
                  <v:imagedata r:id="rId640" o:title=""/>
                </v:shape>
                <o:OLEObject Type="Embed" ProgID="Equation.DSMT4" ShapeID="_x0000_i1342" DrawAspect="Content" ObjectID="_1571214726" r:id="rId641"/>
              </w:object>
            </w:r>
            <w:r w:rsidRPr="00145AC8">
              <w:t xml:space="preserve">) </w:t>
            </w:r>
          </w:p>
        </w:tc>
      </w:tr>
      <w:tr w:rsidR="009A4A99" w14:paraId="637B31B4" w14:textId="77777777" w:rsidTr="009B4D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13" w:type="pct"/>
            <w:hideMark/>
          </w:tcPr>
          <w:p w14:paraId="6D2B38CF" w14:textId="77777777" w:rsidR="009A4A99" w:rsidRPr="00145AC8" w:rsidRDefault="009A4A99" w:rsidP="00B827A3">
            <w:pPr>
              <w:pStyle w:val="NoSpacing"/>
              <w:keepNext/>
              <w:spacing w:line="276" w:lineRule="auto"/>
            </w:pPr>
            <w:r w:rsidRPr="00145AC8">
              <w:t>Uncomplicated (0-5)</w:t>
            </w:r>
          </w:p>
        </w:tc>
        <w:tc>
          <w:tcPr>
            <w:tcW w:w="1498" w:type="pct"/>
            <w:hideMark/>
          </w:tcPr>
          <w:p w14:paraId="2E2F57DC" w14:textId="77777777" w:rsidR="009A4A99" w:rsidRPr="00145AC8" w:rsidRDefault="009A4A99" w:rsidP="00B827A3">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145AC8">
              <w:t>0.01375</w:t>
            </w:r>
          </w:p>
        </w:tc>
        <w:tc>
          <w:tcPr>
            <w:tcW w:w="1688" w:type="pct"/>
            <w:hideMark/>
          </w:tcPr>
          <w:p w14:paraId="694A53BC" w14:textId="77777777" w:rsidR="009A4A99" w:rsidRPr="00145AC8" w:rsidRDefault="009A4A99" w:rsidP="00B827A3">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145AC8">
              <w:t>0.211</w:t>
            </w:r>
          </w:p>
        </w:tc>
      </w:tr>
      <w:tr w:rsidR="009A4A99" w14:paraId="79408EC7" w14:textId="77777777" w:rsidTr="009B4DB0">
        <w:tc>
          <w:tcPr>
            <w:cnfStyle w:val="001000000000" w:firstRow="0" w:lastRow="0" w:firstColumn="1" w:lastColumn="0" w:oddVBand="0" w:evenVBand="0" w:oddHBand="0" w:evenHBand="0" w:firstRowFirstColumn="0" w:firstRowLastColumn="0" w:lastRowFirstColumn="0" w:lastRowLastColumn="0"/>
            <w:tcW w:w="1813" w:type="pct"/>
            <w:hideMark/>
          </w:tcPr>
          <w:p w14:paraId="082EC180" w14:textId="77777777" w:rsidR="009A4A99" w:rsidRPr="00145AC8" w:rsidRDefault="009A4A99" w:rsidP="00B827A3">
            <w:pPr>
              <w:pStyle w:val="NoSpacing"/>
              <w:keepNext/>
              <w:spacing w:line="276" w:lineRule="auto"/>
            </w:pPr>
            <w:r w:rsidRPr="00145AC8">
              <w:t>Uncomplicated (5-15)</w:t>
            </w:r>
          </w:p>
        </w:tc>
        <w:tc>
          <w:tcPr>
            <w:tcW w:w="1498" w:type="pct"/>
            <w:hideMark/>
          </w:tcPr>
          <w:p w14:paraId="04C20FB0" w14:textId="77777777" w:rsidR="009A4A99" w:rsidRPr="00145AC8" w:rsidRDefault="009A4A99" w:rsidP="00B827A3">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145AC8">
              <w:t>0.01375</w:t>
            </w:r>
          </w:p>
        </w:tc>
        <w:tc>
          <w:tcPr>
            <w:tcW w:w="1688" w:type="pct"/>
            <w:hideMark/>
          </w:tcPr>
          <w:p w14:paraId="23E091A8" w14:textId="77777777" w:rsidR="009A4A99" w:rsidRPr="00145AC8" w:rsidRDefault="009A4A99" w:rsidP="00B827A3">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145AC8">
              <w:t>0.195</w:t>
            </w:r>
          </w:p>
        </w:tc>
      </w:tr>
      <w:tr w:rsidR="009A4A99" w14:paraId="172BDAFF" w14:textId="77777777" w:rsidTr="009B4DB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13" w:type="pct"/>
            <w:hideMark/>
          </w:tcPr>
          <w:p w14:paraId="3CB263B3" w14:textId="77777777" w:rsidR="009A4A99" w:rsidRPr="00145AC8" w:rsidRDefault="009A4A99" w:rsidP="00B827A3">
            <w:pPr>
              <w:pStyle w:val="NoSpacing"/>
              <w:keepNext/>
              <w:spacing w:line="276" w:lineRule="auto"/>
            </w:pPr>
            <w:r w:rsidRPr="00145AC8">
              <w:t>Uncomplicated (15-99)</w:t>
            </w:r>
          </w:p>
        </w:tc>
        <w:tc>
          <w:tcPr>
            <w:tcW w:w="1498" w:type="pct"/>
            <w:hideMark/>
          </w:tcPr>
          <w:p w14:paraId="22A7AA2A" w14:textId="77777777" w:rsidR="009A4A99" w:rsidRPr="00145AC8" w:rsidRDefault="009A4A99" w:rsidP="00B827A3">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145AC8">
              <w:t>0.01375</w:t>
            </w:r>
          </w:p>
        </w:tc>
        <w:tc>
          <w:tcPr>
            <w:tcW w:w="1688" w:type="pct"/>
            <w:hideMark/>
          </w:tcPr>
          <w:p w14:paraId="1537C276" w14:textId="77777777" w:rsidR="009A4A99" w:rsidRPr="00145AC8" w:rsidRDefault="009A4A99" w:rsidP="00B827A3">
            <w:pPr>
              <w:pStyle w:val="NoSpacing"/>
              <w:keepNext/>
              <w:spacing w:line="276" w:lineRule="auto"/>
              <w:cnfStyle w:val="000000100000" w:firstRow="0" w:lastRow="0" w:firstColumn="0" w:lastColumn="0" w:oddVBand="0" w:evenVBand="0" w:oddHBand="1" w:evenHBand="0" w:firstRowFirstColumn="0" w:firstRowLastColumn="0" w:lastRowFirstColumn="0" w:lastRowLastColumn="0"/>
            </w:pPr>
            <w:r w:rsidRPr="00145AC8">
              <w:t>0.172</w:t>
            </w:r>
          </w:p>
        </w:tc>
      </w:tr>
      <w:tr w:rsidR="009A4A99" w14:paraId="307B75E7" w14:textId="77777777" w:rsidTr="009B4DB0">
        <w:tc>
          <w:tcPr>
            <w:cnfStyle w:val="001000000000" w:firstRow="0" w:lastRow="0" w:firstColumn="1" w:lastColumn="0" w:oddVBand="0" w:evenVBand="0" w:oddHBand="0" w:evenHBand="0" w:firstRowFirstColumn="0" w:firstRowLastColumn="0" w:lastRowFirstColumn="0" w:lastRowLastColumn="0"/>
            <w:tcW w:w="1813" w:type="pct"/>
            <w:hideMark/>
          </w:tcPr>
          <w:p w14:paraId="087D2FF9" w14:textId="77777777" w:rsidR="009A4A99" w:rsidRPr="00145AC8" w:rsidRDefault="009A4A99" w:rsidP="00B827A3">
            <w:pPr>
              <w:pStyle w:val="NoSpacing"/>
              <w:keepNext/>
              <w:spacing w:line="276" w:lineRule="auto"/>
            </w:pPr>
            <w:r w:rsidRPr="00145AC8">
              <w:t>Severe</w:t>
            </w:r>
          </w:p>
        </w:tc>
        <w:tc>
          <w:tcPr>
            <w:tcW w:w="1498" w:type="pct"/>
            <w:hideMark/>
          </w:tcPr>
          <w:p w14:paraId="45A613F0" w14:textId="77777777" w:rsidR="009A4A99" w:rsidRPr="00145AC8" w:rsidRDefault="009A4A99" w:rsidP="00B827A3">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145AC8">
              <w:t>0.04795</w:t>
            </w:r>
          </w:p>
        </w:tc>
        <w:tc>
          <w:tcPr>
            <w:tcW w:w="1688" w:type="pct"/>
            <w:hideMark/>
          </w:tcPr>
          <w:p w14:paraId="0F57A5AC" w14:textId="77777777" w:rsidR="009A4A99" w:rsidRPr="00145AC8" w:rsidRDefault="009A4A99" w:rsidP="00B827A3">
            <w:pPr>
              <w:pStyle w:val="NoSpacing"/>
              <w:keepNext/>
              <w:spacing w:line="276" w:lineRule="auto"/>
              <w:cnfStyle w:val="000000000000" w:firstRow="0" w:lastRow="0" w:firstColumn="0" w:lastColumn="0" w:oddVBand="0" w:evenVBand="0" w:oddHBand="0" w:evenHBand="0" w:firstRowFirstColumn="0" w:firstRowLastColumn="0" w:lastRowFirstColumn="0" w:lastRowLastColumn="0"/>
            </w:pPr>
            <w:r w:rsidRPr="00145AC8">
              <w:t>0.600</w:t>
            </w:r>
          </w:p>
        </w:tc>
      </w:tr>
    </w:tbl>
    <w:p w14:paraId="4858C078" w14:textId="77777777" w:rsidR="00A3648B" w:rsidRDefault="00A3648B" w:rsidP="00A3648B">
      <w:pPr>
        <w:pStyle w:val="Title"/>
        <w:rPr>
          <w:rFonts w:eastAsiaTheme="minorEastAsia" w:cstheme="minorBidi"/>
          <w:b w:val="0"/>
          <w:caps w:val="0"/>
          <w:spacing w:val="0"/>
          <w:sz w:val="22"/>
          <w:szCs w:val="22"/>
        </w:rPr>
      </w:pPr>
    </w:p>
    <w:p w14:paraId="6600F40D" w14:textId="764E06ED" w:rsidR="00F022AC" w:rsidRPr="004F6D32" w:rsidRDefault="004F6D32" w:rsidP="004F6D32">
      <w:pPr>
        <w:keepNext/>
        <w:rPr>
          <w:b/>
        </w:rPr>
      </w:pPr>
      <w:r w:rsidRPr="004F6D32">
        <w:rPr>
          <w:b/>
        </w:rPr>
        <w:t xml:space="preserve">Table </w:t>
      </w:r>
      <w:r w:rsidR="00845AD6">
        <w:rPr>
          <w:b/>
        </w:rPr>
        <w:t>G</w:t>
      </w:r>
      <w:r w:rsidRPr="004F6D32">
        <w:rPr>
          <w:b/>
        </w:rPr>
        <w:t xml:space="preserve">. </w:t>
      </w:r>
      <w:r>
        <w:rPr>
          <w:b/>
        </w:rPr>
        <w:t>Country-level projections of the estimated additional cases and deaths in the period 2017 -2020 due to a 44% cut in PMI-funding.</w:t>
      </w:r>
    </w:p>
    <w:tbl>
      <w:tblPr>
        <w:tblStyle w:val="PlainTable2"/>
        <w:tblW w:w="0" w:type="auto"/>
        <w:tblLook w:val="04A0" w:firstRow="1" w:lastRow="0" w:firstColumn="1" w:lastColumn="0" w:noHBand="0" w:noVBand="1"/>
      </w:tblPr>
      <w:tblGrid>
        <w:gridCol w:w="1258"/>
        <w:gridCol w:w="2594"/>
        <w:gridCol w:w="2874"/>
      </w:tblGrid>
      <w:tr w:rsidR="00A3648B" w:rsidRPr="00A478C2" w14:paraId="527F31FA" w14:textId="77777777" w:rsidTr="003277E0">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20E4E974" w14:textId="77777777" w:rsidR="00A3648B" w:rsidRPr="00C9516A" w:rsidRDefault="00A3648B" w:rsidP="003277E0">
            <w:pPr>
              <w:jc w:val="right"/>
              <w:rPr>
                <w:rFonts w:eastAsia="Times New Roman" w:cs="Times New Roman"/>
                <w:color w:val="000000"/>
                <w:sz w:val="16"/>
                <w:szCs w:val="16"/>
                <w:lang w:eastAsia="en-GB"/>
              </w:rPr>
            </w:pPr>
            <w:r w:rsidRPr="00C9516A">
              <w:rPr>
                <w:rFonts w:eastAsia="Times New Roman" w:cs="Calibri"/>
                <w:color w:val="000000"/>
                <w:sz w:val="16"/>
                <w:szCs w:val="16"/>
                <w:lang w:eastAsia="en-GB"/>
              </w:rPr>
              <w:t>Country</w:t>
            </w:r>
          </w:p>
        </w:tc>
        <w:tc>
          <w:tcPr>
            <w:tcW w:w="0" w:type="auto"/>
            <w:noWrap/>
            <w:hideMark/>
          </w:tcPr>
          <w:p w14:paraId="08DCD2BF" w14:textId="77777777" w:rsidR="00A3648B" w:rsidRPr="00C9516A" w:rsidRDefault="00A3648B" w:rsidP="003277E0">
            <w:pPr>
              <w:jc w:val="right"/>
              <w:cnfStyle w:val="100000000000" w:firstRow="1"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Pr>
                <w:rFonts w:eastAsia="Times New Roman" w:cs="Calibri"/>
                <w:color w:val="000000"/>
                <w:sz w:val="16"/>
                <w:szCs w:val="16"/>
                <w:lang w:eastAsia="en-GB"/>
              </w:rPr>
              <w:t>Additional cases (millions) (95% CrI)</w:t>
            </w:r>
          </w:p>
          <w:p w14:paraId="1A8DA76E" w14:textId="77777777" w:rsidR="00A3648B" w:rsidRPr="00C9516A" w:rsidRDefault="00A3648B" w:rsidP="003277E0">
            <w:pPr>
              <w:jc w:val="right"/>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16"/>
                <w:szCs w:val="16"/>
                <w:lang w:eastAsia="en-GB"/>
              </w:rPr>
            </w:pPr>
          </w:p>
        </w:tc>
        <w:tc>
          <w:tcPr>
            <w:tcW w:w="0" w:type="auto"/>
            <w:noWrap/>
            <w:hideMark/>
          </w:tcPr>
          <w:p w14:paraId="475CE9B9" w14:textId="77777777" w:rsidR="00A3648B" w:rsidRPr="00C9516A" w:rsidRDefault="00A3648B" w:rsidP="003277E0">
            <w:pPr>
              <w:jc w:val="right"/>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16"/>
                <w:szCs w:val="16"/>
                <w:lang w:eastAsia="en-GB"/>
              </w:rPr>
            </w:pPr>
            <w:r>
              <w:rPr>
                <w:rFonts w:eastAsia="Times New Roman" w:cs="Calibri"/>
                <w:color w:val="000000"/>
                <w:sz w:val="16"/>
                <w:szCs w:val="16"/>
                <w:lang w:eastAsia="en-GB"/>
              </w:rPr>
              <w:t>Additional Deaths (thousands) (95% CrI)</w:t>
            </w:r>
          </w:p>
        </w:tc>
      </w:tr>
      <w:tr w:rsidR="00A3648B" w:rsidRPr="004E45CC" w14:paraId="3859BF9B"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74AD2081"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Angola</w:t>
            </w:r>
          </w:p>
        </w:tc>
        <w:tc>
          <w:tcPr>
            <w:tcW w:w="0" w:type="auto"/>
            <w:noWrap/>
          </w:tcPr>
          <w:p w14:paraId="30C4E927"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2.0 (1.6, 2.6)</w:t>
            </w:r>
          </w:p>
        </w:tc>
        <w:tc>
          <w:tcPr>
            <w:tcW w:w="0" w:type="auto"/>
            <w:noWrap/>
          </w:tcPr>
          <w:p w14:paraId="0D31536A"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11.3 (6.4, 18.4)</w:t>
            </w:r>
          </w:p>
        </w:tc>
      </w:tr>
      <w:tr w:rsidR="00A3648B" w:rsidRPr="004E45CC" w14:paraId="621E6E58"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tcPr>
          <w:p w14:paraId="66187CB1" w14:textId="77777777" w:rsidR="00A3648B" w:rsidRPr="00C9516A" w:rsidRDefault="00A3648B" w:rsidP="003277E0">
            <w:pPr>
              <w:jc w:val="right"/>
              <w:rPr>
                <w:rFonts w:eastAsia="Times New Roman" w:cs="Calibri"/>
                <w:color w:val="000000"/>
                <w:sz w:val="16"/>
                <w:szCs w:val="16"/>
                <w:lang w:eastAsia="en-GB"/>
              </w:rPr>
            </w:pPr>
            <w:r>
              <w:rPr>
                <w:rFonts w:eastAsia="Times New Roman" w:cs="Calibri"/>
                <w:color w:val="000000"/>
                <w:sz w:val="16"/>
                <w:szCs w:val="16"/>
                <w:lang w:eastAsia="en-GB"/>
              </w:rPr>
              <w:t>Burundi</w:t>
            </w:r>
          </w:p>
        </w:tc>
        <w:tc>
          <w:tcPr>
            <w:tcW w:w="0" w:type="auto"/>
            <w:noWrap/>
          </w:tcPr>
          <w:p w14:paraId="547474E8"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1 (0, 0.2)</w:t>
            </w:r>
          </w:p>
        </w:tc>
        <w:tc>
          <w:tcPr>
            <w:tcW w:w="0" w:type="auto"/>
            <w:noWrap/>
          </w:tcPr>
          <w:p w14:paraId="12B5C39F"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4 (0.1, 0.8)</w:t>
            </w:r>
          </w:p>
        </w:tc>
      </w:tr>
      <w:tr w:rsidR="00A3648B" w:rsidRPr="004E45CC" w14:paraId="223EA9D6"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447C2007"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Benin</w:t>
            </w:r>
          </w:p>
        </w:tc>
        <w:tc>
          <w:tcPr>
            <w:tcW w:w="0" w:type="auto"/>
            <w:noWrap/>
          </w:tcPr>
          <w:p w14:paraId="68E58242"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2.7 (2.0, 3.2)</w:t>
            </w:r>
          </w:p>
        </w:tc>
        <w:tc>
          <w:tcPr>
            <w:tcW w:w="0" w:type="auto"/>
            <w:noWrap/>
          </w:tcPr>
          <w:p w14:paraId="47C31663"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9.8 (5.9, 14.0)</w:t>
            </w:r>
          </w:p>
        </w:tc>
      </w:tr>
      <w:tr w:rsidR="00A3648B" w:rsidRPr="004E45CC" w14:paraId="5EE17F52"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tcPr>
          <w:p w14:paraId="5906305C" w14:textId="77777777" w:rsidR="00A3648B" w:rsidRPr="00C9516A" w:rsidRDefault="00A3648B" w:rsidP="003277E0">
            <w:pPr>
              <w:jc w:val="right"/>
              <w:rPr>
                <w:rFonts w:eastAsia="Times New Roman" w:cs="Calibri"/>
                <w:color w:val="000000"/>
                <w:sz w:val="16"/>
                <w:szCs w:val="16"/>
                <w:lang w:eastAsia="en-GB"/>
              </w:rPr>
            </w:pPr>
            <w:r>
              <w:rPr>
                <w:rFonts w:eastAsia="Times New Roman" w:cs="Calibri"/>
                <w:color w:val="000000"/>
                <w:sz w:val="16"/>
                <w:szCs w:val="16"/>
                <w:lang w:eastAsia="en-GB"/>
              </w:rPr>
              <w:t>Burkina Faso</w:t>
            </w:r>
          </w:p>
        </w:tc>
        <w:tc>
          <w:tcPr>
            <w:tcW w:w="0" w:type="auto"/>
            <w:noWrap/>
          </w:tcPr>
          <w:p w14:paraId="5D7A2D69"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3 (0, 0.6)</w:t>
            </w:r>
          </w:p>
        </w:tc>
        <w:tc>
          <w:tcPr>
            <w:tcW w:w="0" w:type="auto"/>
            <w:noWrap/>
          </w:tcPr>
          <w:p w14:paraId="332CF5E1"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3 (-0.1, 1.6)</w:t>
            </w:r>
          </w:p>
        </w:tc>
      </w:tr>
      <w:tr w:rsidR="00A3648B" w:rsidRPr="004E45CC" w14:paraId="2D7E4FB2"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tcPr>
          <w:p w14:paraId="0BDE4AAD" w14:textId="77777777" w:rsidR="00A3648B" w:rsidRDefault="00A3648B" w:rsidP="003277E0">
            <w:pPr>
              <w:jc w:val="right"/>
              <w:rPr>
                <w:rFonts w:eastAsia="Times New Roman" w:cs="Calibri"/>
                <w:color w:val="000000"/>
                <w:sz w:val="16"/>
                <w:szCs w:val="16"/>
                <w:lang w:eastAsia="en-GB"/>
              </w:rPr>
            </w:pPr>
            <w:r>
              <w:rPr>
                <w:rFonts w:eastAsia="Times New Roman" w:cs="Calibri"/>
                <w:color w:val="000000"/>
                <w:sz w:val="16"/>
                <w:szCs w:val="16"/>
                <w:lang w:eastAsia="en-GB"/>
              </w:rPr>
              <w:t>Cambodia</w:t>
            </w:r>
          </w:p>
        </w:tc>
        <w:tc>
          <w:tcPr>
            <w:tcW w:w="0" w:type="auto"/>
            <w:noWrap/>
          </w:tcPr>
          <w:p w14:paraId="69E3992D"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0 (0.0, 0.0)</w:t>
            </w:r>
          </w:p>
        </w:tc>
        <w:tc>
          <w:tcPr>
            <w:tcW w:w="0" w:type="auto"/>
            <w:noWrap/>
          </w:tcPr>
          <w:p w14:paraId="5B783461"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0 (0.0, 0.1)</w:t>
            </w:r>
          </w:p>
        </w:tc>
      </w:tr>
      <w:tr w:rsidR="00A3648B" w:rsidRPr="004E45CC" w14:paraId="59C62176"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61C42D10"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DRC</w:t>
            </w:r>
          </w:p>
        </w:tc>
        <w:tc>
          <w:tcPr>
            <w:tcW w:w="0" w:type="auto"/>
            <w:noWrap/>
          </w:tcPr>
          <w:p w14:paraId="3E01B101"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3.5 (2.0, 5.9)</w:t>
            </w:r>
          </w:p>
        </w:tc>
        <w:tc>
          <w:tcPr>
            <w:tcW w:w="0" w:type="auto"/>
            <w:noWrap/>
          </w:tcPr>
          <w:p w14:paraId="61F0464F"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29.8 (16.5, 41.6)</w:t>
            </w:r>
          </w:p>
        </w:tc>
      </w:tr>
      <w:tr w:rsidR="00A3648B" w:rsidRPr="004E45CC" w14:paraId="2A1D92C1"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20FE80C3"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Ethiopia</w:t>
            </w:r>
          </w:p>
        </w:tc>
        <w:tc>
          <w:tcPr>
            <w:tcW w:w="0" w:type="auto"/>
            <w:noWrap/>
          </w:tcPr>
          <w:p w14:paraId="5E9E8AF6"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2.1 (0.9, 3.1)</w:t>
            </w:r>
          </w:p>
        </w:tc>
        <w:tc>
          <w:tcPr>
            <w:tcW w:w="0" w:type="auto"/>
            <w:noWrap/>
          </w:tcPr>
          <w:p w14:paraId="0345DC35"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9.2 (4.1, 16.0)</w:t>
            </w:r>
          </w:p>
        </w:tc>
      </w:tr>
      <w:tr w:rsidR="00A3648B" w:rsidRPr="004E45CC" w14:paraId="55FA67E9"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4B93C41E"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Ghana</w:t>
            </w:r>
          </w:p>
        </w:tc>
        <w:tc>
          <w:tcPr>
            <w:tcW w:w="0" w:type="auto"/>
            <w:noWrap/>
          </w:tcPr>
          <w:p w14:paraId="7ED780BF"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3.4 (2.2, 4.8)</w:t>
            </w:r>
          </w:p>
        </w:tc>
        <w:tc>
          <w:tcPr>
            <w:tcW w:w="0" w:type="auto"/>
            <w:noWrap/>
          </w:tcPr>
          <w:p w14:paraId="2C731507"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17.2 (9.5, 22.2)</w:t>
            </w:r>
          </w:p>
        </w:tc>
      </w:tr>
      <w:tr w:rsidR="00A3648B" w:rsidRPr="004E45CC" w14:paraId="0BB403BC"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02714298"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Guinea</w:t>
            </w:r>
          </w:p>
        </w:tc>
        <w:tc>
          <w:tcPr>
            <w:tcW w:w="0" w:type="auto"/>
            <w:noWrap/>
          </w:tcPr>
          <w:p w14:paraId="4E1478BD"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7 (0.5, 1.1)</w:t>
            </w:r>
          </w:p>
        </w:tc>
        <w:tc>
          <w:tcPr>
            <w:tcW w:w="0" w:type="auto"/>
            <w:noWrap/>
          </w:tcPr>
          <w:p w14:paraId="0268DB5C"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6.8 (4.5, 14)</w:t>
            </w:r>
          </w:p>
        </w:tc>
      </w:tr>
      <w:tr w:rsidR="00A3648B" w:rsidRPr="004E45CC" w14:paraId="7D086777"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13FFF654"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Kenya</w:t>
            </w:r>
          </w:p>
        </w:tc>
        <w:tc>
          <w:tcPr>
            <w:tcW w:w="0" w:type="auto"/>
            <w:noWrap/>
          </w:tcPr>
          <w:p w14:paraId="5D99B35F"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4.4 (3.2, 5.6)</w:t>
            </w:r>
          </w:p>
        </w:tc>
        <w:tc>
          <w:tcPr>
            <w:tcW w:w="0" w:type="auto"/>
            <w:noWrap/>
          </w:tcPr>
          <w:p w14:paraId="6C831D50"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22.6 (12.1, 34)</w:t>
            </w:r>
          </w:p>
        </w:tc>
      </w:tr>
      <w:tr w:rsidR="00A3648B" w:rsidRPr="004E45CC" w14:paraId="36DBED73"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46764587"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Liberia</w:t>
            </w:r>
          </w:p>
        </w:tc>
        <w:tc>
          <w:tcPr>
            <w:tcW w:w="0" w:type="auto"/>
            <w:noWrap/>
          </w:tcPr>
          <w:p w14:paraId="42562B47"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6 (0.4, 0.9)</w:t>
            </w:r>
          </w:p>
        </w:tc>
        <w:tc>
          <w:tcPr>
            <w:tcW w:w="0" w:type="auto"/>
            <w:noWrap/>
          </w:tcPr>
          <w:p w14:paraId="7EC71775"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3.5 (2, 5.1)</w:t>
            </w:r>
          </w:p>
        </w:tc>
      </w:tr>
      <w:tr w:rsidR="00A3648B" w:rsidRPr="004E45CC" w14:paraId="0C90B6A5"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2E3117B1"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Madagascar</w:t>
            </w:r>
          </w:p>
        </w:tc>
        <w:tc>
          <w:tcPr>
            <w:tcW w:w="0" w:type="auto"/>
            <w:noWrap/>
          </w:tcPr>
          <w:p w14:paraId="2C669CA5"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6 (0.4, 0.9)</w:t>
            </w:r>
          </w:p>
        </w:tc>
        <w:tc>
          <w:tcPr>
            <w:tcW w:w="0" w:type="auto"/>
            <w:noWrap/>
          </w:tcPr>
          <w:p w14:paraId="77943A62"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3.7 (2.2, 5.8)</w:t>
            </w:r>
          </w:p>
        </w:tc>
      </w:tr>
      <w:tr w:rsidR="00A3648B" w:rsidRPr="004E45CC" w14:paraId="3C37B04E"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tcPr>
          <w:p w14:paraId="26BB80EE" w14:textId="77777777" w:rsidR="00A3648B" w:rsidRPr="00C9516A"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Malawi</w:t>
            </w:r>
          </w:p>
        </w:tc>
        <w:tc>
          <w:tcPr>
            <w:tcW w:w="0" w:type="auto"/>
            <w:noWrap/>
          </w:tcPr>
          <w:p w14:paraId="024DEBA7"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1.4 (1, 2)</w:t>
            </w:r>
          </w:p>
        </w:tc>
        <w:tc>
          <w:tcPr>
            <w:tcW w:w="0" w:type="auto"/>
            <w:noWrap/>
          </w:tcPr>
          <w:p w14:paraId="02561A32"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9.2 (5, 12.8)</w:t>
            </w:r>
          </w:p>
        </w:tc>
      </w:tr>
      <w:tr w:rsidR="00A3648B" w:rsidRPr="004E45CC" w14:paraId="2AE84655"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3F737D64"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Mali</w:t>
            </w:r>
          </w:p>
        </w:tc>
        <w:tc>
          <w:tcPr>
            <w:tcW w:w="0" w:type="auto"/>
            <w:noWrap/>
          </w:tcPr>
          <w:p w14:paraId="4C9E4E74"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5.5 (4.7, 6.6)</w:t>
            </w:r>
          </w:p>
        </w:tc>
        <w:tc>
          <w:tcPr>
            <w:tcW w:w="0" w:type="auto"/>
            <w:noWrap/>
          </w:tcPr>
          <w:p w14:paraId="70348BE8"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17.1 (10, 34.2)</w:t>
            </w:r>
          </w:p>
        </w:tc>
      </w:tr>
      <w:tr w:rsidR="00A3648B" w:rsidRPr="004E45CC" w14:paraId="67C69328"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2BDEF8E1"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Mozambique</w:t>
            </w:r>
          </w:p>
        </w:tc>
        <w:tc>
          <w:tcPr>
            <w:tcW w:w="0" w:type="auto"/>
            <w:noWrap/>
          </w:tcPr>
          <w:p w14:paraId="23FEACF3"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5.5 (4.1, 7)</w:t>
            </w:r>
          </w:p>
        </w:tc>
        <w:tc>
          <w:tcPr>
            <w:tcW w:w="0" w:type="auto"/>
            <w:noWrap/>
          </w:tcPr>
          <w:p w14:paraId="7C3DBE9D"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20.3 (12.2, 27)</w:t>
            </w:r>
          </w:p>
        </w:tc>
      </w:tr>
      <w:tr w:rsidR="00A3648B" w:rsidRPr="004E45CC" w14:paraId="4C9C3F0E"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tcPr>
          <w:p w14:paraId="480844C4" w14:textId="77777777" w:rsidR="00A3648B" w:rsidRPr="00C9516A" w:rsidRDefault="00A3648B" w:rsidP="003277E0">
            <w:pPr>
              <w:jc w:val="right"/>
              <w:rPr>
                <w:rFonts w:eastAsia="Times New Roman" w:cs="Calibri"/>
                <w:color w:val="000000"/>
                <w:sz w:val="16"/>
                <w:szCs w:val="16"/>
                <w:lang w:eastAsia="en-GB"/>
              </w:rPr>
            </w:pPr>
            <w:r>
              <w:rPr>
                <w:rFonts w:eastAsia="Times New Roman" w:cs="Calibri"/>
                <w:color w:val="000000"/>
                <w:sz w:val="16"/>
                <w:szCs w:val="16"/>
                <w:lang w:eastAsia="en-GB"/>
              </w:rPr>
              <w:t>Myanmar</w:t>
            </w:r>
          </w:p>
        </w:tc>
        <w:tc>
          <w:tcPr>
            <w:tcW w:w="0" w:type="auto"/>
            <w:noWrap/>
          </w:tcPr>
          <w:p w14:paraId="0042E7E0"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1 (-0.1, 0.3)</w:t>
            </w:r>
          </w:p>
        </w:tc>
        <w:tc>
          <w:tcPr>
            <w:tcW w:w="0" w:type="auto"/>
            <w:noWrap/>
          </w:tcPr>
          <w:p w14:paraId="21C63998"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6 (-0.4, 1.9)</w:t>
            </w:r>
          </w:p>
        </w:tc>
      </w:tr>
      <w:tr w:rsidR="00A3648B" w:rsidRPr="004E45CC" w14:paraId="4A507A98"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212BE536"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Nigeria</w:t>
            </w:r>
          </w:p>
        </w:tc>
        <w:tc>
          <w:tcPr>
            <w:tcW w:w="0" w:type="auto"/>
            <w:noWrap/>
          </w:tcPr>
          <w:p w14:paraId="2C051C63"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21.9 (14.6, 28.2)</w:t>
            </w:r>
          </w:p>
        </w:tc>
        <w:tc>
          <w:tcPr>
            <w:tcW w:w="0" w:type="auto"/>
            <w:noWrap/>
          </w:tcPr>
          <w:p w14:paraId="5B1EDEA6"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78.7 (44.6, 107.4)</w:t>
            </w:r>
          </w:p>
        </w:tc>
      </w:tr>
      <w:tr w:rsidR="00A3648B" w:rsidRPr="004E45CC" w14:paraId="558AA929"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0C7BEF77"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Rwanda</w:t>
            </w:r>
          </w:p>
        </w:tc>
        <w:tc>
          <w:tcPr>
            <w:tcW w:w="0" w:type="auto"/>
            <w:noWrap/>
          </w:tcPr>
          <w:p w14:paraId="099E5E55"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1.4 (1.1, 1.6)</w:t>
            </w:r>
          </w:p>
        </w:tc>
        <w:tc>
          <w:tcPr>
            <w:tcW w:w="0" w:type="auto"/>
            <w:noWrap/>
          </w:tcPr>
          <w:p w14:paraId="1B959BE7"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6 (3.1, 10.3)</w:t>
            </w:r>
          </w:p>
        </w:tc>
      </w:tr>
      <w:tr w:rsidR="00A3648B" w:rsidRPr="004E45CC" w14:paraId="7BAC5253"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4388653B"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Senegal</w:t>
            </w:r>
          </w:p>
        </w:tc>
        <w:tc>
          <w:tcPr>
            <w:tcW w:w="0" w:type="auto"/>
            <w:noWrap/>
          </w:tcPr>
          <w:p w14:paraId="62A07261"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8 (0.7, 1)</w:t>
            </w:r>
          </w:p>
        </w:tc>
        <w:tc>
          <w:tcPr>
            <w:tcW w:w="0" w:type="auto"/>
            <w:noWrap/>
          </w:tcPr>
          <w:p w14:paraId="4050ED4C"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4.1 (2, 6.7)</w:t>
            </w:r>
          </w:p>
        </w:tc>
      </w:tr>
      <w:tr w:rsidR="00A3648B" w:rsidRPr="004E45CC" w14:paraId="40674C2E"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tcPr>
          <w:p w14:paraId="1CDF3291" w14:textId="77777777" w:rsidR="00A3648B" w:rsidRPr="00C9516A" w:rsidRDefault="00A3648B" w:rsidP="003277E0">
            <w:pPr>
              <w:jc w:val="right"/>
              <w:rPr>
                <w:rFonts w:eastAsia="Times New Roman" w:cs="Calibri"/>
                <w:color w:val="000000"/>
                <w:sz w:val="16"/>
                <w:szCs w:val="16"/>
                <w:lang w:eastAsia="en-GB"/>
              </w:rPr>
            </w:pPr>
            <w:r>
              <w:rPr>
                <w:rFonts w:eastAsia="Times New Roman" w:cs="Calibri"/>
                <w:color w:val="000000"/>
                <w:sz w:val="16"/>
                <w:szCs w:val="16"/>
                <w:lang w:eastAsia="en-GB"/>
              </w:rPr>
              <w:t>South Sudan</w:t>
            </w:r>
          </w:p>
        </w:tc>
        <w:tc>
          <w:tcPr>
            <w:tcW w:w="0" w:type="auto"/>
            <w:noWrap/>
          </w:tcPr>
          <w:p w14:paraId="39A39442"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6 (0.3, 1)</w:t>
            </w:r>
          </w:p>
        </w:tc>
        <w:tc>
          <w:tcPr>
            <w:tcW w:w="0" w:type="auto"/>
            <w:noWrap/>
          </w:tcPr>
          <w:p w14:paraId="537B6890"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1.2 (0.5, 2.1)</w:t>
            </w:r>
          </w:p>
        </w:tc>
      </w:tr>
      <w:tr w:rsidR="00A3648B" w:rsidRPr="004E45CC" w14:paraId="58788C05"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55E261D1"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Tanzania</w:t>
            </w:r>
          </w:p>
        </w:tc>
        <w:tc>
          <w:tcPr>
            <w:tcW w:w="0" w:type="auto"/>
            <w:noWrap/>
          </w:tcPr>
          <w:p w14:paraId="68CF7859"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3.1 (1.8, 4.4)</w:t>
            </w:r>
          </w:p>
        </w:tc>
        <w:tc>
          <w:tcPr>
            <w:tcW w:w="0" w:type="auto"/>
            <w:noWrap/>
          </w:tcPr>
          <w:p w14:paraId="7A48DDF9"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17.5 (8.9, 28.5)</w:t>
            </w:r>
          </w:p>
        </w:tc>
      </w:tr>
      <w:tr w:rsidR="00A3648B" w:rsidRPr="004E45CC" w14:paraId="0F2FF3B8"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23A091AE"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Uganda</w:t>
            </w:r>
          </w:p>
        </w:tc>
        <w:tc>
          <w:tcPr>
            <w:tcW w:w="0" w:type="auto"/>
            <w:noWrap/>
          </w:tcPr>
          <w:p w14:paraId="62018F55" w14:textId="409C0D59" w:rsidR="00A3648B" w:rsidRPr="004E45CC" w:rsidRDefault="00257E8F"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Pr>
                <w:rFonts w:eastAsia="Times New Roman" w:cs="Calibri"/>
                <w:color w:val="000000"/>
                <w:sz w:val="16"/>
                <w:szCs w:val="16"/>
                <w:lang w:eastAsia="en-GB"/>
              </w:rPr>
              <w:t>3.4 (2.8, 3.8</w:t>
            </w:r>
            <w:r w:rsidR="00A3648B" w:rsidRPr="004E45CC">
              <w:rPr>
                <w:rFonts w:eastAsia="Times New Roman" w:cs="Calibri"/>
                <w:color w:val="000000"/>
                <w:sz w:val="16"/>
                <w:szCs w:val="16"/>
                <w:lang w:eastAsia="en-GB"/>
              </w:rPr>
              <w:t>)</w:t>
            </w:r>
          </w:p>
        </w:tc>
        <w:tc>
          <w:tcPr>
            <w:tcW w:w="0" w:type="auto"/>
            <w:noWrap/>
          </w:tcPr>
          <w:p w14:paraId="70E4A8E3" w14:textId="746BF863" w:rsidR="00A3648B" w:rsidRPr="004E45CC" w:rsidRDefault="00257E8F"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Pr>
                <w:rFonts w:eastAsia="Times New Roman" w:cs="Calibri"/>
                <w:color w:val="000000"/>
                <w:sz w:val="16"/>
                <w:szCs w:val="16"/>
                <w:lang w:eastAsia="en-GB"/>
              </w:rPr>
              <w:t>9.2 (15.2, 12.2</w:t>
            </w:r>
            <w:r w:rsidR="00A3648B" w:rsidRPr="004E45CC">
              <w:rPr>
                <w:rFonts w:eastAsia="Times New Roman" w:cs="Calibri"/>
                <w:color w:val="000000"/>
                <w:sz w:val="16"/>
                <w:szCs w:val="16"/>
                <w:lang w:eastAsia="en-GB"/>
              </w:rPr>
              <w:t>)</w:t>
            </w:r>
          </w:p>
        </w:tc>
      </w:tr>
      <w:tr w:rsidR="00A3648B" w:rsidRPr="004E45CC" w14:paraId="35E7EDD6"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3DA59902"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Zambia</w:t>
            </w:r>
          </w:p>
        </w:tc>
        <w:tc>
          <w:tcPr>
            <w:tcW w:w="0" w:type="auto"/>
            <w:noWrap/>
          </w:tcPr>
          <w:p w14:paraId="14EBC04A" w14:textId="6353144D" w:rsidR="00A3648B" w:rsidRPr="004E45CC" w:rsidRDefault="00257E8F"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Pr>
                <w:rFonts w:eastAsia="Times New Roman" w:cs="Calibri"/>
                <w:color w:val="000000"/>
                <w:sz w:val="16"/>
                <w:szCs w:val="16"/>
                <w:lang w:eastAsia="en-GB"/>
              </w:rPr>
              <w:t>2.4 (2.1, 2.6</w:t>
            </w:r>
            <w:r w:rsidR="00A3648B" w:rsidRPr="004E45CC">
              <w:rPr>
                <w:rFonts w:eastAsia="Times New Roman" w:cs="Calibri"/>
                <w:color w:val="000000"/>
                <w:sz w:val="16"/>
                <w:szCs w:val="16"/>
                <w:lang w:eastAsia="en-GB"/>
              </w:rPr>
              <w:t>)</w:t>
            </w:r>
          </w:p>
        </w:tc>
        <w:tc>
          <w:tcPr>
            <w:tcW w:w="0" w:type="auto"/>
            <w:noWrap/>
          </w:tcPr>
          <w:p w14:paraId="333C9334" w14:textId="7C0FA386" w:rsidR="00A3648B" w:rsidRPr="004E45CC" w:rsidRDefault="00257E8F"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Pr>
                <w:rFonts w:eastAsia="Times New Roman" w:cs="Calibri"/>
                <w:color w:val="000000"/>
                <w:sz w:val="16"/>
                <w:szCs w:val="16"/>
                <w:lang w:eastAsia="en-GB"/>
              </w:rPr>
              <w:t>8.8 (5.1, 12.6</w:t>
            </w:r>
            <w:r w:rsidR="00A3648B" w:rsidRPr="004E45CC">
              <w:rPr>
                <w:rFonts w:eastAsia="Times New Roman" w:cs="Calibri"/>
                <w:color w:val="000000"/>
                <w:sz w:val="16"/>
                <w:szCs w:val="16"/>
                <w:lang w:eastAsia="en-GB"/>
              </w:rPr>
              <w:t>)</w:t>
            </w:r>
          </w:p>
        </w:tc>
      </w:tr>
      <w:tr w:rsidR="00A3648B" w:rsidRPr="004E45CC" w14:paraId="07AE7324" w14:textId="77777777" w:rsidTr="003277E0">
        <w:trPr>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1D9BEA35"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Zimbabwe</w:t>
            </w:r>
          </w:p>
        </w:tc>
        <w:tc>
          <w:tcPr>
            <w:tcW w:w="0" w:type="auto"/>
            <w:noWrap/>
          </w:tcPr>
          <w:p w14:paraId="0174C754"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0.2 (0.2, 0.4)</w:t>
            </w:r>
          </w:p>
        </w:tc>
        <w:tc>
          <w:tcPr>
            <w:tcW w:w="0" w:type="auto"/>
            <w:noWrap/>
          </w:tcPr>
          <w:p w14:paraId="780F8D58" w14:textId="77777777" w:rsidR="00A3648B" w:rsidRPr="004E45CC" w:rsidRDefault="00A3648B" w:rsidP="003277E0">
            <w:pPr>
              <w:jc w:val="right"/>
              <w:cnfStyle w:val="000000000000" w:firstRow="0" w:lastRow="0" w:firstColumn="0" w:lastColumn="0" w:oddVBand="0" w:evenVBand="0" w:oddHBand="0"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1.9 (1, 2.8)</w:t>
            </w:r>
          </w:p>
        </w:tc>
      </w:tr>
      <w:tr w:rsidR="00A3648B" w:rsidRPr="004E45CC" w14:paraId="5B0102EC" w14:textId="77777777" w:rsidTr="003277E0">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0" w:type="auto"/>
            <w:noWrap/>
            <w:hideMark/>
          </w:tcPr>
          <w:p w14:paraId="4A83E8FF" w14:textId="77777777" w:rsidR="00A3648B" w:rsidRPr="004E45CC" w:rsidRDefault="00A3648B" w:rsidP="003277E0">
            <w:pPr>
              <w:jc w:val="right"/>
              <w:rPr>
                <w:rFonts w:eastAsia="Times New Roman" w:cs="Calibri"/>
                <w:color w:val="000000"/>
                <w:sz w:val="16"/>
                <w:szCs w:val="16"/>
                <w:lang w:eastAsia="en-GB"/>
              </w:rPr>
            </w:pPr>
            <w:r w:rsidRPr="00C9516A">
              <w:rPr>
                <w:rFonts w:eastAsia="Times New Roman" w:cs="Calibri"/>
                <w:color w:val="000000"/>
                <w:sz w:val="16"/>
                <w:szCs w:val="16"/>
                <w:lang w:eastAsia="en-GB"/>
              </w:rPr>
              <w:t>Total</w:t>
            </w:r>
            <w:r>
              <w:rPr>
                <w:rFonts w:eastAsia="Times New Roman" w:cs="Calibri"/>
                <w:color w:val="000000"/>
                <w:sz w:val="16"/>
                <w:szCs w:val="16"/>
                <w:lang w:eastAsia="en-GB"/>
              </w:rPr>
              <w:t>/Summary</w:t>
            </w:r>
          </w:p>
        </w:tc>
        <w:tc>
          <w:tcPr>
            <w:tcW w:w="0" w:type="auto"/>
            <w:noWrap/>
          </w:tcPr>
          <w:p w14:paraId="418E4BF7"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82.5 (61.3, 98.3)</w:t>
            </w:r>
          </w:p>
        </w:tc>
        <w:tc>
          <w:tcPr>
            <w:tcW w:w="0" w:type="auto"/>
            <w:noWrap/>
          </w:tcPr>
          <w:p w14:paraId="0B050798" w14:textId="77777777" w:rsidR="00A3648B" w:rsidRPr="004E45CC" w:rsidRDefault="00A3648B" w:rsidP="003277E0">
            <w:pPr>
              <w:jc w:val="right"/>
              <w:cnfStyle w:val="000000100000" w:firstRow="0" w:lastRow="0" w:firstColumn="0" w:lastColumn="0" w:oddVBand="0" w:evenVBand="0" w:oddHBand="1" w:evenHBand="0" w:firstRowFirstColumn="0" w:firstRowLastColumn="0" w:lastRowFirstColumn="0" w:lastRowLastColumn="0"/>
              <w:rPr>
                <w:rFonts w:eastAsia="Times New Roman" w:cs="Calibri"/>
                <w:color w:val="000000"/>
                <w:sz w:val="16"/>
                <w:szCs w:val="16"/>
                <w:lang w:eastAsia="en-GB"/>
              </w:rPr>
            </w:pPr>
            <w:r w:rsidRPr="004E45CC">
              <w:rPr>
                <w:rFonts w:eastAsia="Times New Roman" w:cs="Calibri"/>
                <w:color w:val="000000"/>
                <w:sz w:val="16"/>
                <w:szCs w:val="16"/>
                <w:lang w:eastAsia="en-GB"/>
              </w:rPr>
              <w:t>331.7 (190.7, 450.4)</w:t>
            </w:r>
          </w:p>
        </w:tc>
      </w:tr>
    </w:tbl>
    <w:p w14:paraId="2BBDD557" w14:textId="5750237F" w:rsidR="004E45CC" w:rsidRPr="004E45CC" w:rsidRDefault="004E45CC" w:rsidP="004E45CC">
      <w:pPr>
        <w:spacing w:after="0"/>
        <w:jc w:val="right"/>
        <w:rPr>
          <w:rFonts w:eastAsia="Times New Roman" w:cs="Calibri"/>
          <w:b/>
          <w:bCs/>
          <w:color w:val="000000"/>
          <w:sz w:val="16"/>
          <w:szCs w:val="16"/>
          <w:lang w:eastAsia="en-GB"/>
        </w:rPr>
      </w:pPr>
    </w:p>
    <w:p w14:paraId="386E9B39" w14:textId="77777777" w:rsidR="004E45CC" w:rsidRDefault="004E45CC">
      <w:pPr>
        <w:spacing w:line="259" w:lineRule="auto"/>
      </w:pPr>
      <w:r>
        <w:br w:type="page"/>
      </w:r>
    </w:p>
    <w:p w14:paraId="6C3F669A" w14:textId="77777777" w:rsidR="00A3648B" w:rsidRPr="00A3648B" w:rsidRDefault="00A3648B" w:rsidP="00A3648B"/>
    <w:p w14:paraId="05DA72A2" w14:textId="3EF48E76" w:rsidR="007E1BA3" w:rsidRDefault="00F022AC" w:rsidP="00D7740E">
      <w:pPr>
        <w:pStyle w:val="Heading1"/>
        <w:numPr>
          <w:ilvl w:val="0"/>
          <w:numId w:val="0"/>
        </w:numPr>
        <w:ind w:left="431" w:hanging="431"/>
      </w:pPr>
      <w:r>
        <w:t>References</w:t>
      </w:r>
    </w:p>
    <w:p w14:paraId="20EF4AD9" w14:textId="730A66A7" w:rsidR="002E480B" w:rsidRPr="002E480B" w:rsidRDefault="00F022AC" w:rsidP="002E480B">
      <w:pPr>
        <w:widowControl w:val="0"/>
        <w:autoSpaceDE w:val="0"/>
        <w:autoSpaceDN w:val="0"/>
        <w:adjustRightInd w:val="0"/>
        <w:spacing w:line="240" w:lineRule="auto"/>
        <w:ind w:left="640" w:hanging="640"/>
        <w:rPr>
          <w:rFonts w:ascii="Calibri" w:hAnsi="Calibri" w:cs="Times New Roman"/>
          <w:noProof/>
          <w:szCs w:val="24"/>
        </w:rPr>
      </w:pPr>
      <w:r>
        <w:fldChar w:fldCharType="begin" w:fldLock="1"/>
      </w:r>
      <w:r>
        <w:instrText xml:space="preserve">ADDIN Mendeley Bibliography CSL_BIBLIOGRAPHY </w:instrText>
      </w:r>
      <w:r>
        <w:fldChar w:fldCharType="separate"/>
      </w:r>
      <w:r w:rsidR="002E480B" w:rsidRPr="002E480B">
        <w:rPr>
          <w:rFonts w:ascii="Calibri" w:hAnsi="Calibri" w:cs="Times New Roman"/>
          <w:noProof/>
          <w:szCs w:val="24"/>
        </w:rPr>
        <w:t xml:space="preserve">1. </w:t>
      </w:r>
      <w:r w:rsidR="002E480B" w:rsidRPr="002E480B">
        <w:rPr>
          <w:rFonts w:ascii="Calibri" w:hAnsi="Calibri" w:cs="Times New Roman"/>
          <w:noProof/>
          <w:szCs w:val="24"/>
        </w:rPr>
        <w:tab/>
        <w:t>Griffin JT, Bhatt S, Sinka ME, Gething PW, Lynch M, Patouillard E, et al. Potential for reduction of burden and local elimination of malaria by reducing Plasmodium falciparum malaria transmission: a mathematical modelling study. Lancet Infect Dis. Griffin et al. Open Access article distributed under the terms of CC BY; 2016;3099: 1–8. doi:10.1016/S1473-3099(15)00423-5</w:t>
      </w:r>
    </w:p>
    <w:p w14:paraId="171722B4"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2. </w:t>
      </w:r>
      <w:r w:rsidRPr="002E480B">
        <w:rPr>
          <w:rFonts w:ascii="Calibri" w:hAnsi="Calibri" w:cs="Times New Roman"/>
          <w:noProof/>
          <w:szCs w:val="24"/>
        </w:rPr>
        <w:tab/>
        <w:t>Griffin JT, Hollingsworth TD, Okell LC, Churcher TS, White M, Hinsley W, et al. Reducing Plasmodium falciparum malaria transmission in Africa: a model-based evaluation of intervention strategies. Krishna S, editor. PLoS Med. Public Library of Science; 2010;7: e1000324. doi:10.1371/journal.pmed.1000324</w:t>
      </w:r>
    </w:p>
    <w:p w14:paraId="6D9B0BE2"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3. </w:t>
      </w:r>
      <w:r w:rsidRPr="002E480B">
        <w:rPr>
          <w:rFonts w:ascii="Calibri" w:hAnsi="Calibri" w:cs="Times New Roman"/>
          <w:noProof/>
          <w:szCs w:val="24"/>
        </w:rPr>
        <w:tab/>
        <w:t>Griffin JT, Ferguson NM, Ghani AC. Estimates of the changing age-burden of Plasmodium falciparum malaria disease in sub-Saharan Africa. Nat Commun. Nature Publishing Group; 2014;5: 3136. doi:10.1038/ncomms4136</w:t>
      </w:r>
    </w:p>
    <w:p w14:paraId="7023DBA7"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4. </w:t>
      </w:r>
      <w:r w:rsidRPr="002E480B">
        <w:rPr>
          <w:rFonts w:ascii="Calibri" w:hAnsi="Calibri" w:cs="Times New Roman"/>
          <w:noProof/>
          <w:szCs w:val="24"/>
        </w:rPr>
        <w:tab/>
        <w:t>White MT, Griffin JT, Churcher TS, Ferguson NM, Basáñez MG, Ghani AC. Modelling the impact of vector control interventions on Anopheles gambiae population dynamics. Parasit Vectors. 2011;4: 153. doi:10.1186/1756-3305-4-153</w:t>
      </w:r>
    </w:p>
    <w:p w14:paraId="2AAE8DEE"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5. </w:t>
      </w:r>
      <w:r w:rsidRPr="002E480B">
        <w:rPr>
          <w:rFonts w:ascii="Calibri" w:hAnsi="Calibri" w:cs="Times New Roman"/>
          <w:noProof/>
          <w:szCs w:val="24"/>
        </w:rPr>
        <w:tab/>
        <w:t>Griffin JT, Hollingsworth TD, Reyburn H, Drakeley CJ, Riley EM, Ghani AC. Gradual acquisition of immunity to severe malaria with increasing exposure. Proc Biol Sci. 2015;282. doi:10.1098/rspb.2014.2657</w:t>
      </w:r>
    </w:p>
    <w:p w14:paraId="0587AB79"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6. </w:t>
      </w:r>
      <w:r w:rsidRPr="002E480B">
        <w:rPr>
          <w:rFonts w:ascii="Calibri" w:hAnsi="Calibri" w:cs="Times New Roman"/>
          <w:noProof/>
          <w:szCs w:val="24"/>
        </w:rPr>
        <w:tab/>
        <w:t>Okell LC, Cairns M, Griffin JT, Ferguson NM, Tarning J, Jagoe G, et al. Contrasting benefits of different artemisinin combination therapies as first-line malaria treatments using model-based cost-effectiveness analysis. Nat Commun. Nature Publishing Group; 2014;5: 5606. doi:10.1038/ncomms6606</w:t>
      </w:r>
    </w:p>
    <w:p w14:paraId="40C9E36D"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7. </w:t>
      </w:r>
      <w:r w:rsidRPr="002E480B">
        <w:rPr>
          <w:rFonts w:ascii="Calibri" w:hAnsi="Calibri" w:cs="Times New Roman"/>
          <w:noProof/>
          <w:szCs w:val="24"/>
        </w:rPr>
        <w:tab/>
        <w:t>United Nations. Population Trends [Internet]. [cited 7 Jun 2017]. Available: http://www.un.org/en/development/desa/population/theme/trends/index.shtml</w:t>
      </w:r>
    </w:p>
    <w:p w14:paraId="1C26955B"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8. </w:t>
      </w:r>
      <w:r w:rsidRPr="002E480B">
        <w:rPr>
          <w:rFonts w:ascii="Calibri" w:hAnsi="Calibri" w:cs="Times New Roman"/>
          <w:noProof/>
          <w:szCs w:val="24"/>
        </w:rPr>
        <w:tab/>
        <w:t xml:space="preserve">Lindsay SW, Parson L, Thomas CJ. Mapping the ranges and relative abundance of two principal African malaria vectors, Anopheles gambiae sensu stricto and An. arabieasis, using climate data. Proc R Soc London, Ser B. 1998;265: 847–854. </w:t>
      </w:r>
    </w:p>
    <w:p w14:paraId="0F3C85D9"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9. </w:t>
      </w:r>
      <w:r w:rsidRPr="002E480B">
        <w:rPr>
          <w:rFonts w:ascii="Calibri" w:hAnsi="Calibri" w:cs="Times New Roman"/>
          <w:noProof/>
          <w:szCs w:val="24"/>
        </w:rPr>
        <w:tab/>
        <w:t>Sinka ME, Bangs MJ, Manguin S, Coetzee M, Mbogo CM, Hemingway J, et al. The dominant Anopheles vectors of human malaria in Africa, Europe and the Middle East: occurrence data, distribution maps and bionomic précis. Parasit Vectors. BioMed Central Ltd; 2010;3: 117. doi:10.1186/1756-3305-3-117</w:t>
      </w:r>
    </w:p>
    <w:p w14:paraId="1FE79BBE"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10. </w:t>
      </w:r>
      <w:r w:rsidRPr="002E480B">
        <w:rPr>
          <w:rFonts w:ascii="Calibri" w:hAnsi="Calibri" w:cs="Times New Roman"/>
          <w:noProof/>
          <w:szCs w:val="24"/>
        </w:rPr>
        <w:tab/>
        <w:t>Sinka ME, Bangs MJ, Manguin S, Chareonviriyaphap T, Patil AP, Temperley WH, et al. The dominant Anopheles vectors of human malaria in the Asia-Pacific region: occurrence data, distribution maps and bionomic précis. Parasit Vectors. BioMed Central Ltd; 2011;4: 89. doi:10.1186/1756-3305-4-89</w:t>
      </w:r>
    </w:p>
    <w:p w14:paraId="134E8D8F" w14:textId="0C00942B" w:rsid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11. </w:t>
      </w:r>
      <w:r w:rsidRPr="002E480B">
        <w:rPr>
          <w:rFonts w:ascii="Calibri" w:hAnsi="Calibri" w:cs="Times New Roman"/>
          <w:noProof/>
          <w:szCs w:val="24"/>
        </w:rPr>
        <w:tab/>
        <w:t>Sinka ME, Bangs MJ, Manguin S, Rubio-Palis Y, Chareonviriyaphap T, Coetzee M, et al. A global map of dominant malaria vectors. Parasit Vectors. 2012;5: 69. doi:10.1186/1756-3305-5-69</w:t>
      </w:r>
    </w:p>
    <w:p w14:paraId="0D40FE9B" w14:textId="7447AEBC" w:rsidR="003A7842" w:rsidRDefault="003A7842" w:rsidP="002E480B">
      <w:pPr>
        <w:widowControl w:val="0"/>
        <w:autoSpaceDE w:val="0"/>
        <w:autoSpaceDN w:val="0"/>
        <w:adjustRightInd w:val="0"/>
        <w:spacing w:line="240" w:lineRule="auto"/>
        <w:ind w:left="640" w:hanging="640"/>
        <w:rPr>
          <w:rFonts w:ascii="Calibri" w:hAnsi="Calibri" w:cs="Times New Roman"/>
          <w:noProof/>
          <w:szCs w:val="24"/>
        </w:rPr>
      </w:pPr>
    </w:p>
    <w:p w14:paraId="7D0767E4" w14:textId="77777777" w:rsidR="003A7842" w:rsidRPr="002E480B" w:rsidRDefault="003A7842" w:rsidP="002E480B">
      <w:pPr>
        <w:widowControl w:val="0"/>
        <w:autoSpaceDE w:val="0"/>
        <w:autoSpaceDN w:val="0"/>
        <w:adjustRightInd w:val="0"/>
        <w:spacing w:line="240" w:lineRule="auto"/>
        <w:ind w:left="640" w:hanging="640"/>
        <w:rPr>
          <w:rFonts w:ascii="Calibri" w:hAnsi="Calibri" w:cs="Times New Roman"/>
          <w:noProof/>
          <w:szCs w:val="24"/>
        </w:rPr>
      </w:pPr>
    </w:p>
    <w:p w14:paraId="47997001"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lastRenderedPageBreak/>
        <w:t xml:space="preserve">12. </w:t>
      </w:r>
      <w:r w:rsidRPr="002E480B">
        <w:rPr>
          <w:rFonts w:ascii="Calibri" w:hAnsi="Calibri" w:cs="Times New Roman"/>
          <w:noProof/>
          <w:szCs w:val="24"/>
        </w:rPr>
        <w:tab/>
        <w:t>Sinka ME, Bangs MJ, Manguin S, Chareonviriyaphap T, Patil AP, Temperley WH, et al. The dominant Anopheles vectors of human malaria in the Americas: occurrence occurrence data, distribution maps and bionomic précis. Parasit Vectors. 2011;4: 89. doi:10.1186/1756-3305-4-89</w:t>
      </w:r>
    </w:p>
    <w:p w14:paraId="646AB406"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13. </w:t>
      </w:r>
      <w:r w:rsidRPr="002E480B">
        <w:rPr>
          <w:rFonts w:ascii="Calibri" w:hAnsi="Calibri" w:cs="Times New Roman"/>
          <w:noProof/>
          <w:szCs w:val="24"/>
        </w:rPr>
        <w:tab/>
        <w:t>National Weather Service. Climate Prediction Center [Internet]. [cited 24 Mar 2016]. Available: http://www.cpc.ncep.noaa.gov/products/international/</w:t>
      </w:r>
    </w:p>
    <w:p w14:paraId="6C8925F7"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14. </w:t>
      </w:r>
      <w:r w:rsidRPr="002E480B">
        <w:rPr>
          <w:rFonts w:ascii="Calibri" w:hAnsi="Calibri" w:cs="Times New Roman"/>
          <w:noProof/>
          <w:szCs w:val="24"/>
        </w:rPr>
        <w:tab/>
        <w:t>Garske T, Ferguson NM, Ghani AC. Estimating Air Temperature and Its Influence on Malaria Transmission across Africa. PLoS One. 2013;8. doi:10.1371/journal.pone.0056487</w:t>
      </w:r>
    </w:p>
    <w:p w14:paraId="64826220"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15. </w:t>
      </w:r>
      <w:r w:rsidRPr="002E480B">
        <w:rPr>
          <w:rFonts w:ascii="Calibri" w:hAnsi="Calibri" w:cs="Times New Roman"/>
          <w:noProof/>
          <w:szCs w:val="24"/>
        </w:rPr>
        <w:tab/>
        <w:t>Bhatt S, Weiss DJ, Cameron E, Bisanzio D, Mappin B, Dalrymple U, et al. The effect of malaria control on Plasmodium falciparum in Africa between 2000 and 2015. Nature. 2015;8: 207–211. doi:10.1038/nature15535</w:t>
      </w:r>
    </w:p>
    <w:p w14:paraId="78FB46F4"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16. </w:t>
      </w:r>
      <w:r w:rsidRPr="002E480B">
        <w:rPr>
          <w:rFonts w:ascii="Calibri" w:hAnsi="Calibri" w:cs="Times New Roman"/>
          <w:noProof/>
          <w:szCs w:val="24"/>
        </w:rPr>
        <w:tab/>
        <w:t>Gething PW, Patil AP, Smith DL, Guerra C a., Elyazar IRF, Johnston GL, et al. A new world malaria map: Plasmodium falciparum endemicity in 2010. Malar J. 2011;10: 378. doi:10.1186/1475-2875-10-378</w:t>
      </w:r>
    </w:p>
    <w:p w14:paraId="5ADDFCF8"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17. </w:t>
      </w:r>
      <w:r w:rsidRPr="002E480B">
        <w:rPr>
          <w:rFonts w:ascii="Calibri" w:hAnsi="Calibri" w:cs="Times New Roman"/>
          <w:noProof/>
          <w:szCs w:val="24"/>
        </w:rPr>
        <w:tab/>
        <w:t>CIESIN. Gridded Population of the World (GPW), v4 [Internet]. 2016. Available: http://beta.sedac.ciesin.columbia.edu/data/collection/gpw-v4</w:t>
      </w:r>
    </w:p>
    <w:p w14:paraId="113E9987"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18. </w:t>
      </w:r>
      <w:r w:rsidRPr="002E480B">
        <w:rPr>
          <w:rFonts w:ascii="Calibri" w:hAnsi="Calibri" w:cs="Times New Roman"/>
          <w:noProof/>
          <w:szCs w:val="24"/>
        </w:rPr>
        <w:tab/>
        <w:t xml:space="preserve">World Health Organization. World Malaria Report. Geneva; 2016. </w:t>
      </w:r>
    </w:p>
    <w:p w14:paraId="299484F2"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19. </w:t>
      </w:r>
      <w:r w:rsidRPr="002E480B">
        <w:rPr>
          <w:rFonts w:ascii="Calibri" w:hAnsi="Calibri" w:cs="Times New Roman"/>
          <w:noProof/>
          <w:szCs w:val="24"/>
        </w:rPr>
        <w:tab/>
        <w:t xml:space="preserve">USAID. The President’s Malaria Initiative: Tenth Annual Report to Congress. 2016. </w:t>
      </w:r>
    </w:p>
    <w:p w14:paraId="41BCF488" w14:textId="77777777" w:rsidR="002E480B" w:rsidRPr="002E480B" w:rsidRDefault="002E480B" w:rsidP="002E480B">
      <w:pPr>
        <w:widowControl w:val="0"/>
        <w:autoSpaceDE w:val="0"/>
        <w:autoSpaceDN w:val="0"/>
        <w:adjustRightInd w:val="0"/>
        <w:spacing w:line="240" w:lineRule="auto"/>
        <w:ind w:left="640" w:hanging="640"/>
        <w:rPr>
          <w:rFonts w:ascii="Calibri" w:hAnsi="Calibri" w:cs="Times New Roman"/>
          <w:noProof/>
          <w:szCs w:val="24"/>
        </w:rPr>
      </w:pPr>
      <w:r w:rsidRPr="002E480B">
        <w:rPr>
          <w:rFonts w:ascii="Calibri" w:hAnsi="Calibri" w:cs="Times New Roman"/>
          <w:noProof/>
          <w:szCs w:val="24"/>
        </w:rPr>
        <w:t xml:space="preserve">20. </w:t>
      </w:r>
      <w:r w:rsidRPr="002E480B">
        <w:rPr>
          <w:rFonts w:ascii="Calibri" w:hAnsi="Calibri" w:cs="Times New Roman"/>
          <w:noProof/>
          <w:szCs w:val="24"/>
        </w:rPr>
        <w:tab/>
        <w:t>Murray CJL, Ezzati M, Flaxman AD, Lim S, Lozano R, Michaud C, et al. GBD 2010: Design, definitions, and metrics. Lancet. 2012;380: 2063–2066. doi:10.1016/S0140-6736(12)61899-6</w:t>
      </w:r>
    </w:p>
    <w:p w14:paraId="08FDDD3A" w14:textId="77777777" w:rsidR="002E480B" w:rsidRPr="002E480B" w:rsidRDefault="002E480B" w:rsidP="002E480B">
      <w:pPr>
        <w:widowControl w:val="0"/>
        <w:autoSpaceDE w:val="0"/>
        <w:autoSpaceDN w:val="0"/>
        <w:adjustRightInd w:val="0"/>
        <w:spacing w:line="240" w:lineRule="auto"/>
        <w:ind w:left="640" w:hanging="640"/>
        <w:rPr>
          <w:rFonts w:ascii="Calibri" w:hAnsi="Calibri"/>
          <w:noProof/>
        </w:rPr>
      </w:pPr>
      <w:r w:rsidRPr="002E480B">
        <w:rPr>
          <w:rFonts w:ascii="Calibri" w:hAnsi="Calibri" w:cs="Times New Roman"/>
          <w:noProof/>
          <w:szCs w:val="24"/>
        </w:rPr>
        <w:t xml:space="preserve">21. </w:t>
      </w:r>
      <w:r w:rsidRPr="002E480B">
        <w:rPr>
          <w:rFonts w:ascii="Calibri" w:hAnsi="Calibri" w:cs="Times New Roman"/>
          <w:noProof/>
          <w:szCs w:val="24"/>
        </w:rPr>
        <w:tab/>
        <w:t>The World Bank. Life expectancy at birth, total (years) [Internet]. Available: http://data.worldbank.org/indicator/SP.DYN.LE00.IN</w:t>
      </w:r>
    </w:p>
    <w:p w14:paraId="48780214" w14:textId="526E9355" w:rsidR="00F022AC" w:rsidRPr="00F022AC" w:rsidRDefault="00F022AC" w:rsidP="0066460B">
      <w:r>
        <w:fldChar w:fldCharType="end"/>
      </w:r>
    </w:p>
    <w:p w14:paraId="2E9A048E" w14:textId="77777777" w:rsidR="00F022AC" w:rsidRPr="00F022AC" w:rsidRDefault="00F022AC" w:rsidP="0066460B"/>
    <w:sectPr w:rsidR="00F022AC" w:rsidRPr="00F022AC" w:rsidSect="00213E1A">
      <w:footerReference w:type="default" r:id="rId642"/>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9073A8" w14:textId="77777777" w:rsidR="00824694" w:rsidRDefault="00824694" w:rsidP="0066460B">
      <w:r>
        <w:separator/>
      </w:r>
    </w:p>
  </w:endnote>
  <w:endnote w:type="continuationSeparator" w:id="0">
    <w:p w14:paraId="78BDAF79" w14:textId="77777777" w:rsidR="00824694" w:rsidRDefault="00824694" w:rsidP="006646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6183262"/>
      <w:docPartObj>
        <w:docPartGallery w:val="Page Numbers (Bottom of Page)"/>
        <w:docPartUnique/>
      </w:docPartObj>
    </w:sdtPr>
    <w:sdtEndPr>
      <w:rPr>
        <w:noProof/>
      </w:rPr>
    </w:sdtEndPr>
    <w:sdtContent>
      <w:p w14:paraId="35FDB34F" w14:textId="6FD6B126" w:rsidR="001E60B7" w:rsidRDefault="001E60B7" w:rsidP="0066460B">
        <w:pPr>
          <w:pStyle w:val="Footer"/>
        </w:pPr>
        <w:r>
          <w:fldChar w:fldCharType="begin"/>
        </w:r>
        <w:r>
          <w:instrText xml:space="preserve"> PAGE   \* MERGEFORMAT </w:instrText>
        </w:r>
        <w:r>
          <w:fldChar w:fldCharType="separate"/>
        </w:r>
        <w:r w:rsidR="004269DF">
          <w:rPr>
            <w:noProof/>
          </w:rPr>
          <w:t>19</w:t>
        </w:r>
        <w:r>
          <w:rPr>
            <w:noProof/>
          </w:rPr>
          <w:fldChar w:fldCharType="end"/>
        </w:r>
      </w:p>
    </w:sdtContent>
  </w:sdt>
  <w:p w14:paraId="60D4AE8C" w14:textId="77777777" w:rsidR="001E60B7" w:rsidRDefault="001E60B7" w:rsidP="006646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099A57" w14:textId="77777777" w:rsidR="00824694" w:rsidRDefault="00824694" w:rsidP="0066460B">
      <w:r>
        <w:separator/>
      </w:r>
    </w:p>
  </w:footnote>
  <w:footnote w:type="continuationSeparator" w:id="0">
    <w:p w14:paraId="22D1A14A" w14:textId="77777777" w:rsidR="00824694" w:rsidRDefault="00824694" w:rsidP="006646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283670"/>
    <w:multiLevelType w:val="multilevel"/>
    <w:tmpl w:val="756050A2"/>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23524A8"/>
    <w:multiLevelType w:val="multilevel"/>
    <w:tmpl w:val="BCF242CE"/>
    <w:lvl w:ilvl="0">
      <w:start w:val="2"/>
      <w:numFmt w:val="decimal"/>
      <w:lvlText w:val="%1"/>
      <w:lvlJc w:val="left"/>
      <w:pPr>
        <w:ind w:left="432" w:hanging="432"/>
      </w:pPr>
      <w:rPr>
        <w:rFonts w:cs="Times New Roman" w:hint="default"/>
      </w:rPr>
    </w:lvl>
    <w:lvl w:ilvl="1">
      <w:start w:val="1"/>
      <w:numFmt w:val="decimal"/>
      <w:lvlText w:val="%1.%2"/>
      <w:lvlJc w:val="left"/>
      <w:pPr>
        <w:ind w:left="3553"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2" w15:restartNumberingAfterBreak="0">
    <w:nsid w:val="3465487C"/>
    <w:multiLevelType w:val="hybridMultilevel"/>
    <w:tmpl w:val="21E6E4D6"/>
    <w:lvl w:ilvl="0" w:tplc="0809001B">
      <w:start w:val="1"/>
      <w:numFmt w:val="lowerRoman"/>
      <w:lvlText w:val="%1."/>
      <w:lvlJc w:val="righ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97C0FB3"/>
    <w:multiLevelType w:val="hybridMultilevel"/>
    <w:tmpl w:val="5B4ABC90"/>
    <w:lvl w:ilvl="0" w:tplc="4AFAC000">
      <w:start w:val="1"/>
      <w:numFmt w:val="bullet"/>
      <w:lvlText w:val=""/>
      <w:lvlJc w:val="left"/>
      <w:pPr>
        <w:ind w:left="72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1285A1E"/>
    <w:multiLevelType w:val="hybridMultilevel"/>
    <w:tmpl w:val="268E5AD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2A458EF"/>
    <w:multiLevelType w:val="hybridMultilevel"/>
    <w:tmpl w:val="1EE22D18"/>
    <w:lvl w:ilvl="0" w:tplc="63D68782">
      <w:start w:val="2"/>
      <w:numFmt w:val="bullet"/>
      <w:lvlText w:val="-"/>
      <w:lvlJc w:val="left"/>
      <w:pPr>
        <w:ind w:left="1080" w:hanging="360"/>
      </w:pPr>
      <w:rPr>
        <w:rFonts w:ascii="Calibri" w:eastAsia="Times New Roman" w:hAnsi="Calibri"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6A1A2BF2"/>
    <w:multiLevelType w:val="multilevel"/>
    <w:tmpl w:val="080034C4"/>
    <w:lvl w:ilvl="0">
      <w:start w:val="1"/>
      <w:numFmt w:val="lowerRoman"/>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6"/>
  </w:num>
  <w:num w:numId="2">
    <w:abstractNumId w:val="3"/>
  </w:num>
  <w:num w:numId="3">
    <w:abstractNumId w:val="0"/>
  </w:num>
  <w:num w:numId="4">
    <w:abstractNumId w:val="4"/>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oNotDisplayPageBoundarie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3E1A"/>
    <w:rsid w:val="00011082"/>
    <w:rsid w:val="00012065"/>
    <w:rsid w:val="00013006"/>
    <w:rsid w:val="00026CDC"/>
    <w:rsid w:val="000663D1"/>
    <w:rsid w:val="000808FC"/>
    <w:rsid w:val="00090ECD"/>
    <w:rsid w:val="000A291E"/>
    <w:rsid w:val="000B29FE"/>
    <w:rsid w:val="000F098C"/>
    <w:rsid w:val="000F7103"/>
    <w:rsid w:val="00103D97"/>
    <w:rsid w:val="00114D9C"/>
    <w:rsid w:val="0011554B"/>
    <w:rsid w:val="00120E7C"/>
    <w:rsid w:val="00121250"/>
    <w:rsid w:val="00127F9E"/>
    <w:rsid w:val="00172772"/>
    <w:rsid w:val="00194C29"/>
    <w:rsid w:val="001D3986"/>
    <w:rsid w:val="001E60B7"/>
    <w:rsid w:val="0020250B"/>
    <w:rsid w:val="00212F47"/>
    <w:rsid w:val="00213E1A"/>
    <w:rsid w:val="002243A8"/>
    <w:rsid w:val="002308E8"/>
    <w:rsid w:val="00235D7E"/>
    <w:rsid w:val="002452C3"/>
    <w:rsid w:val="00256855"/>
    <w:rsid w:val="00257E8F"/>
    <w:rsid w:val="002662CA"/>
    <w:rsid w:val="00266998"/>
    <w:rsid w:val="00271DDB"/>
    <w:rsid w:val="002776A7"/>
    <w:rsid w:val="00282CDF"/>
    <w:rsid w:val="002944B6"/>
    <w:rsid w:val="00294F80"/>
    <w:rsid w:val="002B7E6C"/>
    <w:rsid w:val="002D5BAD"/>
    <w:rsid w:val="002E2787"/>
    <w:rsid w:val="002E2955"/>
    <w:rsid w:val="002E480B"/>
    <w:rsid w:val="002F16C2"/>
    <w:rsid w:val="002F178A"/>
    <w:rsid w:val="002F2FF8"/>
    <w:rsid w:val="002F6704"/>
    <w:rsid w:val="00317AB2"/>
    <w:rsid w:val="00320898"/>
    <w:rsid w:val="003277E0"/>
    <w:rsid w:val="00330578"/>
    <w:rsid w:val="00355031"/>
    <w:rsid w:val="003627F4"/>
    <w:rsid w:val="00363292"/>
    <w:rsid w:val="00366CDE"/>
    <w:rsid w:val="003743E9"/>
    <w:rsid w:val="00390A33"/>
    <w:rsid w:val="00393BCB"/>
    <w:rsid w:val="003A016D"/>
    <w:rsid w:val="003A52D4"/>
    <w:rsid w:val="003A7842"/>
    <w:rsid w:val="003B3D44"/>
    <w:rsid w:val="003B4D99"/>
    <w:rsid w:val="003B5607"/>
    <w:rsid w:val="003C1B58"/>
    <w:rsid w:val="003C2A70"/>
    <w:rsid w:val="003D25AF"/>
    <w:rsid w:val="00405F60"/>
    <w:rsid w:val="00424DD4"/>
    <w:rsid w:val="004269DF"/>
    <w:rsid w:val="00441254"/>
    <w:rsid w:val="00443952"/>
    <w:rsid w:val="00443E02"/>
    <w:rsid w:val="004475D4"/>
    <w:rsid w:val="00450A8F"/>
    <w:rsid w:val="0046288D"/>
    <w:rsid w:val="00475185"/>
    <w:rsid w:val="00480637"/>
    <w:rsid w:val="00483DAA"/>
    <w:rsid w:val="0049793F"/>
    <w:rsid w:val="004B4A9E"/>
    <w:rsid w:val="004B61A9"/>
    <w:rsid w:val="004D010F"/>
    <w:rsid w:val="004E45CC"/>
    <w:rsid w:val="004E4F16"/>
    <w:rsid w:val="004E555B"/>
    <w:rsid w:val="004F6D32"/>
    <w:rsid w:val="00500107"/>
    <w:rsid w:val="005130F4"/>
    <w:rsid w:val="00551329"/>
    <w:rsid w:val="00560B8D"/>
    <w:rsid w:val="005639C5"/>
    <w:rsid w:val="005925DA"/>
    <w:rsid w:val="005C546C"/>
    <w:rsid w:val="005D5F52"/>
    <w:rsid w:val="005F5C6D"/>
    <w:rsid w:val="005F68EA"/>
    <w:rsid w:val="00617758"/>
    <w:rsid w:val="00626EA5"/>
    <w:rsid w:val="00643955"/>
    <w:rsid w:val="00656AEA"/>
    <w:rsid w:val="0066460B"/>
    <w:rsid w:val="00671492"/>
    <w:rsid w:val="00684547"/>
    <w:rsid w:val="00696737"/>
    <w:rsid w:val="006A2ABE"/>
    <w:rsid w:val="006A5512"/>
    <w:rsid w:val="007105EE"/>
    <w:rsid w:val="00725176"/>
    <w:rsid w:val="00725918"/>
    <w:rsid w:val="00764333"/>
    <w:rsid w:val="00765DC6"/>
    <w:rsid w:val="007819CA"/>
    <w:rsid w:val="007A37CD"/>
    <w:rsid w:val="007B12ED"/>
    <w:rsid w:val="007B1450"/>
    <w:rsid w:val="007B2FA5"/>
    <w:rsid w:val="007B375B"/>
    <w:rsid w:val="007C685D"/>
    <w:rsid w:val="007D6203"/>
    <w:rsid w:val="007E026E"/>
    <w:rsid w:val="007E1BA3"/>
    <w:rsid w:val="007E2C44"/>
    <w:rsid w:val="007F2E44"/>
    <w:rsid w:val="007F6C41"/>
    <w:rsid w:val="0080438A"/>
    <w:rsid w:val="0081639F"/>
    <w:rsid w:val="00824694"/>
    <w:rsid w:val="00825B71"/>
    <w:rsid w:val="00845AD6"/>
    <w:rsid w:val="0085228B"/>
    <w:rsid w:val="00853612"/>
    <w:rsid w:val="00856FCE"/>
    <w:rsid w:val="008748B2"/>
    <w:rsid w:val="00876EA6"/>
    <w:rsid w:val="008822B7"/>
    <w:rsid w:val="00887B87"/>
    <w:rsid w:val="00892891"/>
    <w:rsid w:val="008B061B"/>
    <w:rsid w:val="008C7EDF"/>
    <w:rsid w:val="008D5746"/>
    <w:rsid w:val="008E380B"/>
    <w:rsid w:val="00913AFD"/>
    <w:rsid w:val="009162F1"/>
    <w:rsid w:val="009308AE"/>
    <w:rsid w:val="00930C8E"/>
    <w:rsid w:val="00931D3E"/>
    <w:rsid w:val="00933308"/>
    <w:rsid w:val="00963A32"/>
    <w:rsid w:val="009773C7"/>
    <w:rsid w:val="0098209C"/>
    <w:rsid w:val="00987C99"/>
    <w:rsid w:val="009A10E3"/>
    <w:rsid w:val="009A4A99"/>
    <w:rsid w:val="009A6197"/>
    <w:rsid w:val="009A7767"/>
    <w:rsid w:val="009B4DB0"/>
    <w:rsid w:val="009B592A"/>
    <w:rsid w:val="009C73C9"/>
    <w:rsid w:val="009D5F5D"/>
    <w:rsid w:val="009E2B12"/>
    <w:rsid w:val="009E734B"/>
    <w:rsid w:val="009F4B5C"/>
    <w:rsid w:val="00A03BCC"/>
    <w:rsid w:val="00A10F04"/>
    <w:rsid w:val="00A20EAA"/>
    <w:rsid w:val="00A3648B"/>
    <w:rsid w:val="00A429B9"/>
    <w:rsid w:val="00A47C4A"/>
    <w:rsid w:val="00A50307"/>
    <w:rsid w:val="00A63B58"/>
    <w:rsid w:val="00A77E81"/>
    <w:rsid w:val="00A81AEA"/>
    <w:rsid w:val="00A96664"/>
    <w:rsid w:val="00AA0C04"/>
    <w:rsid w:val="00AA268E"/>
    <w:rsid w:val="00AB50B7"/>
    <w:rsid w:val="00AD64F7"/>
    <w:rsid w:val="00AD681C"/>
    <w:rsid w:val="00B05225"/>
    <w:rsid w:val="00B06010"/>
    <w:rsid w:val="00B13CB6"/>
    <w:rsid w:val="00B2212B"/>
    <w:rsid w:val="00B40C3D"/>
    <w:rsid w:val="00B44E21"/>
    <w:rsid w:val="00B473FA"/>
    <w:rsid w:val="00B51F00"/>
    <w:rsid w:val="00B642A0"/>
    <w:rsid w:val="00B65FBA"/>
    <w:rsid w:val="00B827A3"/>
    <w:rsid w:val="00B952EB"/>
    <w:rsid w:val="00BA29BC"/>
    <w:rsid w:val="00BB03CC"/>
    <w:rsid w:val="00BB387D"/>
    <w:rsid w:val="00BD0C40"/>
    <w:rsid w:val="00BD79D4"/>
    <w:rsid w:val="00BE604F"/>
    <w:rsid w:val="00C0061E"/>
    <w:rsid w:val="00C208A9"/>
    <w:rsid w:val="00C30C9C"/>
    <w:rsid w:val="00C4325C"/>
    <w:rsid w:val="00C44A3E"/>
    <w:rsid w:val="00C55456"/>
    <w:rsid w:val="00C63334"/>
    <w:rsid w:val="00C659F4"/>
    <w:rsid w:val="00C65E66"/>
    <w:rsid w:val="00C72D63"/>
    <w:rsid w:val="00C746F8"/>
    <w:rsid w:val="00C85EAE"/>
    <w:rsid w:val="00C95A6D"/>
    <w:rsid w:val="00CA0C85"/>
    <w:rsid w:val="00CB2F4F"/>
    <w:rsid w:val="00CC715C"/>
    <w:rsid w:val="00CD032A"/>
    <w:rsid w:val="00CD659B"/>
    <w:rsid w:val="00CF39DB"/>
    <w:rsid w:val="00D00D09"/>
    <w:rsid w:val="00D013BE"/>
    <w:rsid w:val="00D01F7E"/>
    <w:rsid w:val="00D16C97"/>
    <w:rsid w:val="00D2133F"/>
    <w:rsid w:val="00D4591A"/>
    <w:rsid w:val="00D5105B"/>
    <w:rsid w:val="00D61E2E"/>
    <w:rsid w:val="00D732E5"/>
    <w:rsid w:val="00D7740E"/>
    <w:rsid w:val="00D77DBF"/>
    <w:rsid w:val="00D84DD0"/>
    <w:rsid w:val="00DA0384"/>
    <w:rsid w:val="00DB01DE"/>
    <w:rsid w:val="00DC566E"/>
    <w:rsid w:val="00DD5C10"/>
    <w:rsid w:val="00DD7A55"/>
    <w:rsid w:val="00DE7318"/>
    <w:rsid w:val="00DF0222"/>
    <w:rsid w:val="00DF0D38"/>
    <w:rsid w:val="00E071C5"/>
    <w:rsid w:val="00E135AD"/>
    <w:rsid w:val="00E1703D"/>
    <w:rsid w:val="00E3117C"/>
    <w:rsid w:val="00E40A34"/>
    <w:rsid w:val="00E42C84"/>
    <w:rsid w:val="00E442DD"/>
    <w:rsid w:val="00E70647"/>
    <w:rsid w:val="00E8072D"/>
    <w:rsid w:val="00E85F01"/>
    <w:rsid w:val="00E87ED2"/>
    <w:rsid w:val="00E92C59"/>
    <w:rsid w:val="00EA63DD"/>
    <w:rsid w:val="00EB412A"/>
    <w:rsid w:val="00EC35B7"/>
    <w:rsid w:val="00ED3EEB"/>
    <w:rsid w:val="00ED509B"/>
    <w:rsid w:val="00EE3E42"/>
    <w:rsid w:val="00EE603A"/>
    <w:rsid w:val="00EF2535"/>
    <w:rsid w:val="00F00CFA"/>
    <w:rsid w:val="00F022AC"/>
    <w:rsid w:val="00F531F0"/>
    <w:rsid w:val="00F557B4"/>
    <w:rsid w:val="00F677B8"/>
    <w:rsid w:val="00F71CC2"/>
    <w:rsid w:val="00F97B0F"/>
    <w:rsid w:val="00FA038F"/>
    <w:rsid w:val="00FC36AC"/>
    <w:rsid w:val="00FC790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B1B815"/>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460B"/>
    <w:pPr>
      <w:spacing w:line="276" w:lineRule="auto"/>
    </w:pPr>
  </w:style>
  <w:style w:type="paragraph" w:styleId="Heading1">
    <w:name w:val="heading 1"/>
    <w:basedOn w:val="Normal"/>
    <w:next w:val="Normal"/>
    <w:link w:val="Heading1Char"/>
    <w:uiPriority w:val="99"/>
    <w:qFormat/>
    <w:rsid w:val="0066460B"/>
    <w:pPr>
      <w:keepNext/>
      <w:keepLines/>
      <w:numPr>
        <w:numId w:val="3"/>
      </w:numPr>
      <w:spacing w:before="240" w:after="120"/>
      <w:ind w:left="431" w:hanging="431"/>
      <w:outlineLvl w:val="0"/>
    </w:pPr>
    <w:rPr>
      <w:rFonts w:eastAsiaTheme="majorEastAsia" w:cstheme="minorHAnsi"/>
      <w:b/>
      <w:sz w:val="28"/>
      <w:szCs w:val="28"/>
    </w:rPr>
  </w:style>
  <w:style w:type="paragraph" w:styleId="Heading2">
    <w:name w:val="heading 2"/>
    <w:basedOn w:val="Normal"/>
    <w:next w:val="Normal"/>
    <w:link w:val="Heading2Char"/>
    <w:uiPriority w:val="99"/>
    <w:unhideWhenUsed/>
    <w:qFormat/>
    <w:rsid w:val="0066460B"/>
    <w:pPr>
      <w:keepNext/>
      <w:keepLines/>
      <w:numPr>
        <w:ilvl w:val="1"/>
        <w:numId w:val="3"/>
      </w:numPr>
      <w:spacing w:before="240" w:after="120"/>
      <w:ind w:left="578" w:hanging="578"/>
      <w:outlineLvl w:val="1"/>
    </w:pPr>
    <w:rPr>
      <w:rFonts w:eastAsiaTheme="majorEastAsia" w:cstheme="minorHAnsi"/>
      <w:b/>
      <w:sz w:val="28"/>
      <w:szCs w:val="28"/>
    </w:rPr>
  </w:style>
  <w:style w:type="paragraph" w:styleId="Heading3">
    <w:name w:val="heading 3"/>
    <w:basedOn w:val="Normal"/>
    <w:next w:val="Normal"/>
    <w:link w:val="Heading3Char"/>
    <w:uiPriority w:val="99"/>
    <w:unhideWhenUsed/>
    <w:qFormat/>
    <w:rsid w:val="009773C7"/>
    <w:pPr>
      <w:keepNext/>
      <w:keepLines/>
      <w:numPr>
        <w:ilvl w:val="2"/>
        <w:numId w:val="3"/>
      </w:numPr>
      <w:spacing w:before="120" w:after="120"/>
      <w:outlineLvl w:val="2"/>
    </w:pPr>
    <w:rPr>
      <w:rFonts w:eastAsiaTheme="majorEastAsia" w:cstheme="minorHAnsi"/>
      <w:b/>
      <w:i/>
      <w:sz w:val="24"/>
      <w:szCs w:val="24"/>
    </w:rPr>
  </w:style>
  <w:style w:type="paragraph" w:styleId="Heading4">
    <w:name w:val="heading 4"/>
    <w:basedOn w:val="Normal"/>
    <w:next w:val="Normal"/>
    <w:link w:val="Heading4Char"/>
    <w:uiPriority w:val="99"/>
    <w:unhideWhenUsed/>
    <w:qFormat/>
    <w:rsid w:val="00213E1A"/>
    <w:pPr>
      <w:keepNext/>
      <w:keepLines/>
      <w:numPr>
        <w:ilvl w:val="3"/>
        <w:numId w:val="3"/>
      </w:numPr>
      <w:spacing w:before="40" w:after="0"/>
      <w:outlineLvl w:val="3"/>
    </w:pPr>
    <w:rPr>
      <w:rFonts w:asciiTheme="majorHAnsi" w:eastAsiaTheme="majorEastAsia" w:hAnsiTheme="majorHAnsi" w:cstheme="majorBidi"/>
      <w:sz w:val="24"/>
      <w:szCs w:val="24"/>
    </w:rPr>
  </w:style>
  <w:style w:type="paragraph" w:styleId="Heading5">
    <w:name w:val="heading 5"/>
    <w:basedOn w:val="Normal"/>
    <w:next w:val="Normal"/>
    <w:link w:val="Heading5Char"/>
    <w:uiPriority w:val="99"/>
    <w:unhideWhenUsed/>
    <w:qFormat/>
    <w:rsid w:val="00213E1A"/>
    <w:pPr>
      <w:keepNext/>
      <w:keepLines/>
      <w:numPr>
        <w:ilvl w:val="4"/>
        <w:numId w:val="3"/>
      </w:numPr>
      <w:spacing w:before="40" w:after="0"/>
      <w:outlineLvl w:val="4"/>
    </w:pPr>
    <w:rPr>
      <w:rFonts w:asciiTheme="majorHAnsi" w:eastAsiaTheme="majorEastAsia" w:hAnsiTheme="majorHAnsi" w:cstheme="majorBidi"/>
      <w:caps/>
    </w:rPr>
  </w:style>
  <w:style w:type="paragraph" w:styleId="Heading6">
    <w:name w:val="heading 6"/>
    <w:basedOn w:val="Normal"/>
    <w:next w:val="Normal"/>
    <w:link w:val="Heading6Char"/>
    <w:uiPriority w:val="99"/>
    <w:unhideWhenUsed/>
    <w:qFormat/>
    <w:rsid w:val="00213E1A"/>
    <w:pPr>
      <w:keepNext/>
      <w:keepLines/>
      <w:numPr>
        <w:ilvl w:val="5"/>
        <w:numId w:val="3"/>
      </w:numPr>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9"/>
    <w:unhideWhenUsed/>
    <w:qFormat/>
    <w:rsid w:val="00213E1A"/>
    <w:pPr>
      <w:keepNext/>
      <w:keepLines/>
      <w:numPr>
        <w:ilvl w:val="6"/>
        <w:numId w:val="3"/>
      </w:numPr>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9"/>
    <w:unhideWhenUsed/>
    <w:qFormat/>
    <w:rsid w:val="00213E1A"/>
    <w:pPr>
      <w:keepNext/>
      <w:keepLines/>
      <w:numPr>
        <w:ilvl w:val="7"/>
        <w:numId w:val="3"/>
      </w:numPr>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9"/>
    <w:unhideWhenUsed/>
    <w:qFormat/>
    <w:rsid w:val="00213E1A"/>
    <w:pPr>
      <w:keepNext/>
      <w:keepLines/>
      <w:numPr>
        <w:ilvl w:val="8"/>
        <w:numId w:val="3"/>
      </w:numPr>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6460B"/>
    <w:rPr>
      <w:rFonts w:eastAsiaTheme="majorEastAsia" w:cstheme="minorHAnsi"/>
      <w:b/>
      <w:sz w:val="28"/>
      <w:szCs w:val="28"/>
    </w:rPr>
  </w:style>
  <w:style w:type="character" w:customStyle="1" w:styleId="Heading2Char">
    <w:name w:val="Heading 2 Char"/>
    <w:basedOn w:val="DefaultParagraphFont"/>
    <w:link w:val="Heading2"/>
    <w:uiPriority w:val="9"/>
    <w:rsid w:val="0066460B"/>
    <w:rPr>
      <w:rFonts w:eastAsiaTheme="majorEastAsia" w:cstheme="minorHAnsi"/>
      <w:b/>
      <w:sz w:val="28"/>
      <w:szCs w:val="28"/>
    </w:rPr>
  </w:style>
  <w:style w:type="character" w:customStyle="1" w:styleId="Heading3Char">
    <w:name w:val="Heading 3 Char"/>
    <w:basedOn w:val="DefaultParagraphFont"/>
    <w:link w:val="Heading3"/>
    <w:uiPriority w:val="9"/>
    <w:rsid w:val="009773C7"/>
    <w:rPr>
      <w:rFonts w:eastAsiaTheme="majorEastAsia" w:cstheme="minorHAnsi"/>
      <w:b/>
      <w:i/>
      <w:sz w:val="24"/>
      <w:szCs w:val="24"/>
    </w:rPr>
  </w:style>
  <w:style w:type="character" w:customStyle="1" w:styleId="Heading4Char">
    <w:name w:val="Heading 4 Char"/>
    <w:basedOn w:val="DefaultParagraphFont"/>
    <w:link w:val="Heading4"/>
    <w:uiPriority w:val="99"/>
    <w:rsid w:val="00213E1A"/>
    <w:rPr>
      <w:rFonts w:asciiTheme="majorHAnsi" w:eastAsiaTheme="majorEastAsia" w:hAnsiTheme="majorHAnsi" w:cstheme="majorBidi"/>
      <w:sz w:val="24"/>
      <w:szCs w:val="24"/>
    </w:rPr>
  </w:style>
  <w:style w:type="character" w:customStyle="1" w:styleId="Heading5Char">
    <w:name w:val="Heading 5 Char"/>
    <w:basedOn w:val="DefaultParagraphFont"/>
    <w:link w:val="Heading5"/>
    <w:uiPriority w:val="9"/>
    <w:semiHidden/>
    <w:rsid w:val="00213E1A"/>
    <w:rPr>
      <w:rFonts w:asciiTheme="majorHAnsi" w:eastAsiaTheme="majorEastAsia" w:hAnsiTheme="majorHAnsi" w:cstheme="majorBidi"/>
      <w:caps/>
    </w:rPr>
  </w:style>
  <w:style w:type="character" w:customStyle="1" w:styleId="Heading6Char">
    <w:name w:val="Heading 6 Char"/>
    <w:basedOn w:val="DefaultParagraphFont"/>
    <w:link w:val="Heading6"/>
    <w:uiPriority w:val="9"/>
    <w:semiHidden/>
    <w:rsid w:val="00213E1A"/>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213E1A"/>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213E1A"/>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213E1A"/>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99"/>
    <w:unhideWhenUsed/>
    <w:qFormat/>
    <w:rsid w:val="00213E1A"/>
    <w:pPr>
      <w:spacing w:line="240" w:lineRule="auto"/>
    </w:pPr>
    <w:rPr>
      <w:b/>
      <w:bCs/>
      <w:sz w:val="20"/>
    </w:rPr>
  </w:style>
  <w:style w:type="paragraph" w:styleId="Title">
    <w:name w:val="Title"/>
    <w:basedOn w:val="Normal"/>
    <w:next w:val="Normal"/>
    <w:link w:val="TitleChar"/>
    <w:uiPriority w:val="10"/>
    <w:qFormat/>
    <w:rsid w:val="0066460B"/>
    <w:pPr>
      <w:spacing w:after="0" w:line="204" w:lineRule="auto"/>
      <w:contextualSpacing/>
    </w:pPr>
    <w:rPr>
      <w:rFonts w:eastAsiaTheme="majorEastAsia" w:cstheme="minorHAnsi"/>
      <w:b/>
      <w:caps/>
      <w:spacing w:val="-15"/>
      <w:sz w:val="32"/>
      <w:szCs w:val="32"/>
    </w:rPr>
  </w:style>
  <w:style w:type="character" w:customStyle="1" w:styleId="TitleChar">
    <w:name w:val="Title Char"/>
    <w:basedOn w:val="DefaultParagraphFont"/>
    <w:link w:val="Title"/>
    <w:uiPriority w:val="10"/>
    <w:rsid w:val="0066460B"/>
    <w:rPr>
      <w:rFonts w:eastAsiaTheme="majorEastAsia" w:cstheme="minorHAnsi"/>
      <w:b/>
      <w:caps/>
      <w:spacing w:val="-15"/>
      <w:sz w:val="32"/>
      <w:szCs w:val="32"/>
    </w:rPr>
  </w:style>
  <w:style w:type="paragraph" w:styleId="Subtitle">
    <w:name w:val="Subtitle"/>
    <w:basedOn w:val="Normal"/>
    <w:next w:val="Normal"/>
    <w:link w:val="SubtitleChar"/>
    <w:uiPriority w:val="11"/>
    <w:qFormat/>
    <w:rsid w:val="00213E1A"/>
    <w:pPr>
      <w:numPr>
        <w:ilvl w:val="1"/>
      </w:numPr>
      <w:spacing w:after="240" w:line="240" w:lineRule="auto"/>
    </w:pPr>
    <w:rPr>
      <w:rFonts w:asciiTheme="majorHAnsi" w:eastAsiaTheme="majorEastAsia" w:hAnsiTheme="majorHAnsi" w:cstheme="majorBidi"/>
      <w:sz w:val="28"/>
      <w:szCs w:val="28"/>
    </w:rPr>
  </w:style>
  <w:style w:type="character" w:customStyle="1" w:styleId="SubtitleChar">
    <w:name w:val="Subtitle Char"/>
    <w:basedOn w:val="DefaultParagraphFont"/>
    <w:link w:val="Subtitle"/>
    <w:uiPriority w:val="11"/>
    <w:rsid w:val="00213E1A"/>
    <w:rPr>
      <w:rFonts w:asciiTheme="majorHAnsi" w:eastAsiaTheme="majorEastAsia" w:hAnsiTheme="majorHAnsi" w:cstheme="majorBidi"/>
      <w:sz w:val="28"/>
      <w:szCs w:val="28"/>
    </w:rPr>
  </w:style>
  <w:style w:type="character" w:styleId="Strong">
    <w:name w:val="Strong"/>
    <w:basedOn w:val="DefaultParagraphFont"/>
    <w:uiPriority w:val="22"/>
    <w:qFormat/>
    <w:rsid w:val="00213E1A"/>
    <w:rPr>
      <w:b/>
      <w:bCs/>
    </w:rPr>
  </w:style>
  <w:style w:type="character" w:styleId="Emphasis">
    <w:name w:val="Emphasis"/>
    <w:basedOn w:val="DefaultParagraphFont"/>
    <w:uiPriority w:val="20"/>
    <w:qFormat/>
    <w:rsid w:val="00213E1A"/>
    <w:rPr>
      <w:i/>
      <w:iCs/>
    </w:rPr>
  </w:style>
  <w:style w:type="paragraph" w:styleId="NoSpacing">
    <w:name w:val="No Spacing"/>
    <w:uiPriority w:val="1"/>
    <w:qFormat/>
    <w:rsid w:val="00213E1A"/>
    <w:pPr>
      <w:spacing w:after="0" w:line="240" w:lineRule="auto"/>
    </w:pPr>
  </w:style>
  <w:style w:type="paragraph" w:styleId="ListParagraph">
    <w:name w:val="List Paragraph"/>
    <w:basedOn w:val="Normal"/>
    <w:uiPriority w:val="34"/>
    <w:qFormat/>
    <w:rsid w:val="00213E1A"/>
    <w:pPr>
      <w:ind w:left="720"/>
      <w:contextualSpacing/>
    </w:pPr>
  </w:style>
  <w:style w:type="paragraph" w:styleId="Quote">
    <w:name w:val="Quote"/>
    <w:basedOn w:val="Normal"/>
    <w:next w:val="Normal"/>
    <w:link w:val="QuoteChar"/>
    <w:uiPriority w:val="29"/>
    <w:qFormat/>
    <w:rsid w:val="00213E1A"/>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213E1A"/>
    <w:rPr>
      <w:color w:val="44546A" w:themeColor="text2"/>
      <w:sz w:val="24"/>
      <w:szCs w:val="24"/>
    </w:rPr>
  </w:style>
  <w:style w:type="paragraph" w:styleId="IntenseQuote">
    <w:name w:val="Intense Quote"/>
    <w:basedOn w:val="Normal"/>
    <w:next w:val="Normal"/>
    <w:link w:val="IntenseQuoteChar"/>
    <w:uiPriority w:val="30"/>
    <w:qFormat/>
    <w:rsid w:val="00213E1A"/>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213E1A"/>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213E1A"/>
    <w:rPr>
      <w:i/>
      <w:iCs/>
      <w:color w:val="595959" w:themeColor="text1" w:themeTint="A6"/>
    </w:rPr>
  </w:style>
  <w:style w:type="character" w:styleId="IntenseEmphasis">
    <w:name w:val="Intense Emphasis"/>
    <w:basedOn w:val="DefaultParagraphFont"/>
    <w:uiPriority w:val="21"/>
    <w:qFormat/>
    <w:rsid w:val="00213E1A"/>
    <w:rPr>
      <w:b/>
      <w:bCs/>
      <w:i/>
      <w:iCs/>
    </w:rPr>
  </w:style>
  <w:style w:type="character" w:styleId="SubtleReference">
    <w:name w:val="Subtle Reference"/>
    <w:basedOn w:val="DefaultParagraphFont"/>
    <w:uiPriority w:val="31"/>
    <w:qFormat/>
    <w:rsid w:val="00213E1A"/>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213E1A"/>
    <w:rPr>
      <w:b/>
      <w:bCs/>
      <w:smallCaps/>
      <w:color w:val="44546A" w:themeColor="text2"/>
      <w:u w:val="single"/>
    </w:rPr>
  </w:style>
  <w:style w:type="character" w:styleId="BookTitle">
    <w:name w:val="Book Title"/>
    <w:basedOn w:val="DefaultParagraphFont"/>
    <w:uiPriority w:val="33"/>
    <w:qFormat/>
    <w:rsid w:val="00213E1A"/>
    <w:rPr>
      <w:b/>
      <w:bCs/>
      <w:smallCaps/>
      <w:spacing w:val="10"/>
    </w:rPr>
  </w:style>
  <w:style w:type="paragraph" w:styleId="TOCHeading">
    <w:name w:val="TOC Heading"/>
    <w:basedOn w:val="Heading1"/>
    <w:next w:val="Normal"/>
    <w:uiPriority w:val="39"/>
    <w:semiHidden/>
    <w:unhideWhenUsed/>
    <w:qFormat/>
    <w:rsid w:val="00213E1A"/>
    <w:pPr>
      <w:outlineLvl w:val="9"/>
    </w:pPr>
  </w:style>
  <w:style w:type="character" w:styleId="LineNumber">
    <w:name w:val="line number"/>
    <w:basedOn w:val="DefaultParagraphFont"/>
    <w:uiPriority w:val="99"/>
    <w:semiHidden/>
    <w:unhideWhenUsed/>
    <w:rsid w:val="00213E1A"/>
  </w:style>
  <w:style w:type="paragraph" w:styleId="Header">
    <w:name w:val="header"/>
    <w:basedOn w:val="Normal"/>
    <w:link w:val="HeaderChar"/>
    <w:uiPriority w:val="99"/>
    <w:unhideWhenUsed/>
    <w:rsid w:val="00213E1A"/>
    <w:pPr>
      <w:tabs>
        <w:tab w:val="center" w:pos="4513"/>
        <w:tab w:val="right" w:pos="9026"/>
      </w:tabs>
      <w:spacing w:after="0" w:line="240" w:lineRule="auto"/>
    </w:pPr>
  </w:style>
  <w:style w:type="character" w:customStyle="1" w:styleId="HeaderChar">
    <w:name w:val="Header Char"/>
    <w:basedOn w:val="DefaultParagraphFont"/>
    <w:link w:val="Header"/>
    <w:uiPriority w:val="99"/>
    <w:rsid w:val="00213E1A"/>
  </w:style>
  <w:style w:type="paragraph" w:styleId="Footer">
    <w:name w:val="footer"/>
    <w:basedOn w:val="Normal"/>
    <w:link w:val="FooterChar"/>
    <w:uiPriority w:val="99"/>
    <w:unhideWhenUsed/>
    <w:rsid w:val="00213E1A"/>
    <w:pPr>
      <w:tabs>
        <w:tab w:val="center" w:pos="4513"/>
        <w:tab w:val="right" w:pos="9026"/>
      </w:tabs>
      <w:spacing w:after="0" w:line="240" w:lineRule="auto"/>
    </w:pPr>
  </w:style>
  <w:style w:type="character" w:customStyle="1" w:styleId="FooterChar">
    <w:name w:val="Footer Char"/>
    <w:basedOn w:val="DefaultParagraphFont"/>
    <w:link w:val="Footer"/>
    <w:uiPriority w:val="99"/>
    <w:rsid w:val="00213E1A"/>
  </w:style>
  <w:style w:type="character" w:customStyle="1" w:styleId="MTEquationSection">
    <w:name w:val="MTEquationSection"/>
    <w:basedOn w:val="DefaultParagraphFont"/>
    <w:rsid w:val="0020250B"/>
    <w:rPr>
      <w:vanish/>
      <w:color w:val="FF0000"/>
    </w:rPr>
  </w:style>
  <w:style w:type="paragraph" w:customStyle="1" w:styleId="MTDisplayEquation">
    <w:name w:val="MTDisplayEquation"/>
    <w:basedOn w:val="Normal"/>
    <w:next w:val="Normal"/>
    <w:link w:val="MTDisplayEquationChar"/>
    <w:rsid w:val="0020250B"/>
    <w:pPr>
      <w:tabs>
        <w:tab w:val="center" w:pos="4520"/>
        <w:tab w:val="right" w:pos="9020"/>
      </w:tabs>
    </w:pPr>
  </w:style>
  <w:style w:type="character" w:customStyle="1" w:styleId="MTDisplayEquationChar">
    <w:name w:val="MTDisplayEquation Char"/>
    <w:basedOn w:val="DefaultParagraphFont"/>
    <w:link w:val="MTDisplayEquation"/>
    <w:rsid w:val="0020250B"/>
  </w:style>
  <w:style w:type="table" w:styleId="PlainTable2">
    <w:name w:val="Plain Table 2"/>
    <w:basedOn w:val="TableNormal"/>
    <w:uiPriority w:val="42"/>
    <w:rsid w:val="00405F60"/>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CommentReference">
    <w:name w:val="annotation reference"/>
    <w:basedOn w:val="DefaultParagraphFont"/>
    <w:uiPriority w:val="99"/>
    <w:semiHidden/>
    <w:unhideWhenUsed/>
    <w:rsid w:val="00C85EAE"/>
    <w:rPr>
      <w:sz w:val="16"/>
      <w:szCs w:val="16"/>
    </w:rPr>
  </w:style>
  <w:style w:type="paragraph" w:styleId="CommentText">
    <w:name w:val="annotation text"/>
    <w:basedOn w:val="Normal"/>
    <w:link w:val="CommentTextChar"/>
    <w:uiPriority w:val="99"/>
    <w:unhideWhenUsed/>
    <w:rsid w:val="00C85EAE"/>
    <w:pPr>
      <w:spacing w:line="240" w:lineRule="auto"/>
    </w:pPr>
    <w:rPr>
      <w:sz w:val="20"/>
      <w:szCs w:val="20"/>
    </w:rPr>
  </w:style>
  <w:style w:type="character" w:customStyle="1" w:styleId="CommentTextChar">
    <w:name w:val="Comment Text Char"/>
    <w:basedOn w:val="DefaultParagraphFont"/>
    <w:link w:val="CommentText"/>
    <w:uiPriority w:val="99"/>
    <w:rsid w:val="00C85EAE"/>
    <w:rPr>
      <w:sz w:val="20"/>
      <w:szCs w:val="20"/>
    </w:rPr>
  </w:style>
  <w:style w:type="paragraph" w:styleId="CommentSubject">
    <w:name w:val="annotation subject"/>
    <w:basedOn w:val="CommentText"/>
    <w:next w:val="CommentText"/>
    <w:link w:val="CommentSubjectChar"/>
    <w:uiPriority w:val="99"/>
    <w:semiHidden/>
    <w:unhideWhenUsed/>
    <w:rsid w:val="00C85EAE"/>
    <w:rPr>
      <w:b/>
      <w:bCs/>
    </w:rPr>
  </w:style>
  <w:style w:type="character" w:customStyle="1" w:styleId="CommentSubjectChar">
    <w:name w:val="Comment Subject Char"/>
    <w:basedOn w:val="CommentTextChar"/>
    <w:link w:val="CommentSubject"/>
    <w:uiPriority w:val="99"/>
    <w:semiHidden/>
    <w:rsid w:val="00C85EAE"/>
    <w:rPr>
      <w:b/>
      <w:bCs/>
      <w:sz w:val="20"/>
      <w:szCs w:val="20"/>
    </w:rPr>
  </w:style>
  <w:style w:type="paragraph" w:styleId="BalloonText">
    <w:name w:val="Balloon Text"/>
    <w:basedOn w:val="Normal"/>
    <w:link w:val="BalloonTextChar"/>
    <w:uiPriority w:val="99"/>
    <w:semiHidden/>
    <w:unhideWhenUsed/>
    <w:rsid w:val="00C85EA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5EAE"/>
    <w:rPr>
      <w:rFonts w:ascii="Segoe UI" w:hAnsi="Segoe UI" w:cs="Segoe UI"/>
      <w:sz w:val="18"/>
      <w:szCs w:val="18"/>
    </w:rPr>
  </w:style>
  <w:style w:type="character" w:styleId="PlaceholderText">
    <w:name w:val="Placeholder Text"/>
    <w:basedOn w:val="DefaultParagraphFont"/>
    <w:uiPriority w:val="99"/>
    <w:semiHidden/>
    <w:rsid w:val="00256855"/>
    <w:rPr>
      <w:color w:val="808080"/>
    </w:rPr>
  </w:style>
  <w:style w:type="table" w:styleId="GridTable2">
    <w:name w:val="Grid Table 2"/>
    <w:basedOn w:val="TableNormal"/>
    <w:uiPriority w:val="47"/>
    <w:rsid w:val="0098209C"/>
    <w:pPr>
      <w:spacing w:after="0" w:line="240" w:lineRule="auto"/>
    </w:p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ndnoteText">
    <w:name w:val="endnote text"/>
    <w:basedOn w:val="Normal"/>
    <w:link w:val="EndnoteTextChar"/>
    <w:uiPriority w:val="99"/>
    <w:rsid w:val="002452C3"/>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rsid w:val="002452C3"/>
    <w:rPr>
      <w:rFonts w:ascii="Calibri" w:eastAsia="Calibri" w:hAnsi="Calibri" w:cs="Times New Roman"/>
      <w:sz w:val="20"/>
      <w:szCs w:val="20"/>
    </w:rPr>
  </w:style>
  <w:style w:type="character" w:customStyle="1" w:styleId="MTConvertedEquation">
    <w:name w:val="MTConvertedEquation"/>
    <w:basedOn w:val="DefaultParagraphFont"/>
    <w:rsid w:val="00892891"/>
  </w:style>
  <w:style w:type="table" w:styleId="TableGrid">
    <w:name w:val="Table Grid"/>
    <w:basedOn w:val="TableNormal"/>
    <w:uiPriority w:val="39"/>
    <w:rsid w:val="002776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21">
    <w:name w:val="Plain Table 21"/>
    <w:basedOn w:val="TableNormal"/>
    <w:uiPriority w:val="42"/>
    <w:rsid w:val="000B29FE"/>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0828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image" Target="media/image262.wmf"/><Relationship Id="rId573" Type="http://schemas.openxmlformats.org/officeDocument/2006/relationships/image" Target="media/image283.wmf"/><Relationship Id="rId629" Type="http://schemas.openxmlformats.org/officeDocument/2006/relationships/oleObject" Target="embeddings/oleObject312.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14.wmf"/><Relationship Id="rId268" Type="http://schemas.openxmlformats.org/officeDocument/2006/relationships/oleObject" Target="embeddings/oleObject130.bin"/><Relationship Id="rId475" Type="http://schemas.openxmlformats.org/officeDocument/2006/relationships/image" Target="media/image235.wmf"/><Relationship Id="rId640" Type="http://schemas.openxmlformats.org/officeDocument/2006/relationships/image" Target="media/image316.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oleObject" Target="embeddings/oleObject289.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oleObject" Target="embeddings/oleObject218.bin"/><Relationship Id="rId486" Type="http://schemas.openxmlformats.org/officeDocument/2006/relationships/oleObject" Target="embeddings/oleObject239.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image" Target="media/image252.wmf"/><Relationship Id="rId553" Type="http://schemas.openxmlformats.org/officeDocument/2006/relationships/image" Target="media/image273.wmf"/><Relationship Id="rId609" Type="http://schemas.openxmlformats.org/officeDocument/2006/relationships/image" Target="media/image301.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4.wmf"/><Relationship Id="rId595" Type="http://schemas.openxmlformats.org/officeDocument/2006/relationships/image" Target="media/image294.wmf"/><Relationship Id="rId248" Type="http://schemas.openxmlformats.org/officeDocument/2006/relationships/oleObject" Target="embeddings/oleObject120.bin"/><Relationship Id="rId455" Type="http://schemas.openxmlformats.org/officeDocument/2006/relationships/image" Target="media/image225.wmf"/><Relationship Id="rId497" Type="http://schemas.openxmlformats.org/officeDocument/2006/relationships/oleObject" Target="embeddings/oleObject245.bin"/><Relationship Id="rId620" Type="http://schemas.openxmlformats.org/officeDocument/2006/relationships/oleObject" Target="embeddings/oleObject307.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8.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564" Type="http://schemas.openxmlformats.org/officeDocument/2006/relationships/oleObject" Target="embeddings/oleObject279.bin"/><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oleObject" Target="embeddings/oleObject229.bin"/><Relationship Id="rId631" Type="http://schemas.openxmlformats.org/officeDocument/2006/relationships/oleObject" Target="embeddings/oleObject313.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533" Type="http://schemas.openxmlformats.org/officeDocument/2006/relationships/image" Target="media/image263.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oleObject" Target="embeddings/oleObject297.bin"/><Relationship Id="rId642" Type="http://schemas.openxmlformats.org/officeDocument/2006/relationships/footer" Target="footer1.xml"/><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586" Type="http://schemas.openxmlformats.org/officeDocument/2006/relationships/image" Target="media/image290.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611" Type="http://schemas.openxmlformats.org/officeDocument/2006/relationships/image" Target="media/image302.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oleObject" Target="embeddings/oleObject240.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70.bin"/><Relationship Id="rId513" Type="http://schemas.openxmlformats.org/officeDocument/2006/relationships/image" Target="media/image253.wmf"/><Relationship Id="rId555" Type="http://schemas.openxmlformats.org/officeDocument/2006/relationships/image" Target="media/image274.wmf"/><Relationship Id="rId597" Type="http://schemas.openxmlformats.org/officeDocument/2006/relationships/image" Target="media/image295.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5.wmf"/><Relationship Id="rId457" Type="http://schemas.openxmlformats.org/officeDocument/2006/relationships/image" Target="media/image226.wmf"/><Relationship Id="rId622" Type="http://schemas.openxmlformats.org/officeDocument/2006/relationships/image" Target="media/image307.wmf"/><Relationship Id="rId261" Type="http://schemas.openxmlformats.org/officeDocument/2006/relationships/image" Target="media/image128.wmf"/><Relationship Id="rId499" Type="http://schemas.openxmlformats.org/officeDocument/2006/relationships/image" Target="media/image246.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633" Type="http://schemas.openxmlformats.org/officeDocument/2006/relationships/oleObject" Target="embeddings/oleObject314.bin"/><Relationship Id="rId230" Type="http://schemas.openxmlformats.org/officeDocument/2006/relationships/oleObject" Target="embeddings/oleObject111.bin"/><Relationship Id="rId468" Type="http://schemas.openxmlformats.org/officeDocument/2006/relationships/oleObject" Target="embeddings/oleObject230.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64.wmf"/><Relationship Id="rId577" Type="http://schemas.openxmlformats.org/officeDocument/2006/relationships/image" Target="media/image285.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8.wmf"/><Relationship Id="rId602" Type="http://schemas.openxmlformats.org/officeDocument/2006/relationships/oleObject" Target="embeddings/oleObject298.bin"/><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theme" Target="theme/theme1.xml"/><Relationship Id="rId36" Type="http://schemas.openxmlformats.org/officeDocument/2006/relationships/oleObject" Target="embeddings/oleObject14.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1.bin"/><Relationship Id="rId504" Type="http://schemas.openxmlformats.org/officeDocument/2006/relationships/oleObject" Target="embeddings/oleObject249.bin"/><Relationship Id="rId546" Type="http://schemas.openxmlformats.org/officeDocument/2006/relationships/oleObject" Target="embeddings/oleObject270.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2.bin"/><Relationship Id="rId448" Type="http://schemas.openxmlformats.org/officeDocument/2006/relationships/oleObject" Target="embeddings/oleObject220.bin"/><Relationship Id="rId613" Type="http://schemas.openxmlformats.org/officeDocument/2006/relationships/image" Target="media/image303.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557" Type="http://schemas.openxmlformats.org/officeDocument/2006/relationships/image" Target="media/image275.wmf"/><Relationship Id="rId599" Type="http://schemas.openxmlformats.org/officeDocument/2006/relationships/image" Target="media/image296.wmf"/><Relationship Id="rId196" Type="http://schemas.openxmlformats.org/officeDocument/2006/relationships/oleObject" Target="embeddings/oleObject94.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image" Target="media/image308.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1.bin"/><Relationship Id="rId526" Type="http://schemas.openxmlformats.org/officeDocument/2006/relationships/oleObject" Target="embeddings/oleObject260.bin"/><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1.bin"/><Relationship Id="rId568" Type="http://schemas.openxmlformats.org/officeDocument/2006/relationships/oleObject" Target="embeddings/oleObject281.bin"/><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10.bin"/><Relationship Id="rId635" Type="http://schemas.openxmlformats.org/officeDocument/2006/relationships/oleObject" Target="embeddings/oleObject315.bin"/><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image" Target="media/image2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image" Target="media/image292.wmf"/><Relationship Id="rId604" Type="http://schemas.openxmlformats.org/officeDocument/2006/relationships/oleObject" Target="embeddings/oleObject299.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1.bin"/><Relationship Id="rId506" Type="http://schemas.openxmlformats.org/officeDocument/2006/relationships/oleObject" Target="embeddings/oleObject250.bin"/><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71.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oleObject" Target="embeddings/oleObject216.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image" Target="media/image228.wmf"/><Relationship Id="rId482" Type="http://schemas.openxmlformats.org/officeDocument/2006/relationships/oleObject" Target="embeddings/oleObject237.bin"/><Relationship Id="rId517" Type="http://schemas.openxmlformats.org/officeDocument/2006/relationships/image" Target="media/image255.wmf"/><Relationship Id="rId538" Type="http://schemas.openxmlformats.org/officeDocument/2006/relationships/oleObject" Target="embeddings/oleObject266.bin"/><Relationship Id="rId559" Type="http://schemas.openxmlformats.org/officeDocument/2006/relationships/image" Target="media/image276.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image" Target="media/image207.wmf"/><Relationship Id="rId570" Type="http://schemas.openxmlformats.org/officeDocument/2006/relationships/oleObject" Target="embeddings/oleObject282.bin"/><Relationship Id="rId591" Type="http://schemas.openxmlformats.org/officeDocument/2006/relationships/oleObject" Target="embeddings/oleObject292.bin"/><Relationship Id="rId605" Type="http://schemas.openxmlformats.org/officeDocument/2006/relationships/image" Target="media/image299.wmf"/><Relationship Id="rId626" Type="http://schemas.openxmlformats.org/officeDocument/2006/relationships/image" Target="media/image309.wmf"/><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image" Target="media/image223.wmf"/><Relationship Id="rId472" Type="http://schemas.openxmlformats.org/officeDocument/2006/relationships/oleObject" Target="embeddings/oleObject232.bin"/><Relationship Id="rId493" Type="http://schemas.openxmlformats.org/officeDocument/2006/relationships/image" Target="media/image244.wmf"/><Relationship Id="rId507" Type="http://schemas.openxmlformats.org/officeDocument/2006/relationships/image" Target="media/image250.wmf"/><Relationship Id="rId528" Type="http://schemas.openxmlformats.org/officeDocument/2006/relationships/oleObject" Target="embeddings/oleObject261.bin"/><Relationship Id="rId549" Type="http://schemas.openxmlformats.org/officeDocument/2006/relationships/image" Target="media/image27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581" Type="http://schemas.openxmlformats.org/officeDocument/2006/relationships/image" Target="media/image287.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420" Type="http://schemas.openxmlformats.org/officeDocument/2006/relationships/oleObject" Target="embeddings/oleObject206.bin"/><Relationship Id="rId616" Type="http://schemas.openxmlformats.org/officeDocument/2006/relationships/oleObject" Target="embeddings/oleObject305.bin"/><Relationship Id="rId637" Type="http://schemas.openxmlformats.org/officeDocument/2006/relationships/oleObject" Target="embeddings/oleObject316.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41" Type="http://schemas.openxmlformats.org/officeDocument/2006/relationships/image" Target="media/image218.wmf"/><Relationship Id="rId462" Type="http://schemas.openxmlformats.org/officeDocument/2006/relationships/oleObject" Target="embeddings/oleObject227.bin"/><Relationship Id="rId483" Type="http://schemas.openxmlformats.org/officeDocument/2006/relationships/image" Target="media/image239.wmf"/><Relationship Id="rId518" Type="http://schemas.openxmlformats.org/officeDocument/2006/relationships/oleObject" Target="embeddings/oleObject256.bin"/><Relationship Id="rId539" Type="http://schemas.openxmlformats.org/officeDocument/2006/relationships/image" Target="media/image266.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550" Type="http://schemas.openxmlformats.org/officeDocument/2006/relationships/oleObject" Target="embeddings/oleObject272.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571" Type="http://schemas.openxmlformats.org/officeDocument/2006/relationships/image" Target="media/image282.wmf"/><Relationship Id="rId592" Type="http://schemas.openxmlformats.org/officeDocument/2006/relationships/image" Target="media/image293.wmf"/><Relationship Id="rId606" Type="http://schemas.openxmlformats.org/officeDocument/2006/relationships/oleObject" Target="embeddings/oleObject300.bin"/><Relationship Id="rId627" Type="http://schemas.openxmlformats.org/officeDocument/2006/relationships/oleObject" Target="embeddings/oleObject311.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oleObject" Target="embeddings/oleObject201.bin"/><Relationship Id="rId431" Type="http://schemas.openxmlformats.org/officeDocument/2006/relationships/image" Target="media/image213.wmf"/><Relationship Id="rId452" Type="http://schemas.openxmlformats.org/officeDocument/2006/relationships/oleObject" Target="embeddings/oleObject222.bin"/><Relationship Id="rId473" Type="http://schemas.openxmlformats.org/officeDocument/2006/relationships/image" Target="media/image234.wmf"/><Relationship Id="rId494" Type="http://schemas.openxmlformats.org/officeDocument/2006/relationships/oleObject" Target="embeddings/oleObject243.bin"/><Relationship Id="rId508" Type="http://schemas.openxmlformats.org/officeDocument/2006/relationships/oleObject" Target="embeddings/oleObject251.bin"/><Relationship Id="rId529" Type="http://schemas.openxmlformats.org/officeDocument/2006/relationships/image" Target="media/image261.wmf"/><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40" Type="http://schemas.openxmlformats.org/officeDocument/2006/relationships/oleObject" Target="embeddings/oleObject267.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4.bin"/><Relationship Id="rId561" Type="http://schemas.openxmlformats.org/officeDocument/2006/relationships/image" Target="media/image277.wmf"/><Relationship Id="rId582" Type="http://schemas.openxmlformats.org/officeDocument/2006/relationships/oleObject" Target="embeddings/oleObject288.bin"/><Relationship Id="rId617" Type="http://schemas.openxmlformats.org/officeDocument/2006/relationships/image" Target="media/image305.wmf"/><Relationship Id="rId638" Type="http://schemas.openxmlformats.org/officeDocument/2006/relationships/image" Target="media/image315.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8.wmf"/><Relationship Id="rId442" Type="http://schemas.openxmlformats.org/officeDocument/2006/relationships/oleObject" Target="embeddings/oleObject217.bin"/><Relationship Id="rId463" Type="http://schemas.openxmlformats.org/officeDocument/2006/relationships/image" Target="media/image229.wmf"/><Relationship Id="rId484" Type="http://schemas.openxmlformats.org/officeDocument/2006/relationships/oleObject" Target="embeddings/oleObject238.bin"/><Relationship Id="rId519" Type="http://schemas.openxmlformats.org/officeDocument/2006/relationships/image" Target="media/image256.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530" Type="http://schemas.openxmlformats.org/officeDocument/2006/relationships/oleObject" Target="embeddings/oleObject262.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89.bin"/><Relationship Id="rId551" Type="http://schemas.openxmlformats.org/officeDocument/2006/relationships/image" Target="media/image272.wmf"/><Relationship Id="rId572" Type="http://schemas.openxmlformats.org/officeDocument/2006/relationships/oleObject" Target="embeddings/oleObject283.bin"/><Relationship Id="rId593" Type="http://schemas.openxmlformats.org/officeDocument/2006/relationships/oleObject" Target="embeddings/oleObject293.bin"/><Relationship Id="rId607" Type="http://schemas.openxmlformats.org/officeDocument/2006/relationships/image" Target="media/image300.wmf"/><Relationship Id="rId628" Type="http://schemas.openxmlformats.org/officeDocument/2006/relationships/image" Target="media/image310.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image" Target="media/image203.wmf"/><Relationship Id="rId432" Type="http://schemas.openxmlformats.org/officeDocument/2006/relationships/oleObject" Target="embeddings/oleObject212.bin"/><Relationship Id="rId453" Type="http://schemas.openxmlformats.org/officeDocument/2006/relationships/image" Target="media/image224.wmf"/><Relationship Id="rId474" Type="http://schemas.openxmlformats.org/officeDocument/2006/relationships/oleObject" Target="embeddings/oleObject233.bin"/><Relationship Id="rId509" Type="http://schemas.openxmlformats.org/officeDocument/2006/relationships/image" Target="media/image251.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image" Target="media/image24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520" Type="http://schemas.openxmlformats.org/officeDocument/2006/relationships/oleObject" Target="embeddings/oleObject257.bin"/><Relationship Id="rId541" Type="http://schemas.openxmlformats.org/officeDocument/2006/relationships/image" Target="media/image267.wmf"/><Relationship Id="rId562" Type="http://schemas.openxmlformats.org/officeDocument/2006/relationships/oleObject" Target="embeddings/oleObject278.bin"/><Relationship Id="rId583" Type="http://schemas.openxmlformats.org/officeDocument/2006/relationships/image" Target="media/image288.wmf"/><Relationship Id="rId618" Type="http://schemas.openxmlformats.org/officeDocument/2006/relationships/oleObject" Target="embeddings/oleObject306.bin"/><Relationship Id="rId639" Type="http://schemas.openxmlformats.org/officeDocument/2006/relationships/oleObject" Target="embeddings/oleObject317.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8.wmf"/><Relationship Id="rId422" Type="http://schemas.openxmlformats.org/officeDocument/2006/relationships/oleObject" Target="embeddings/oleObject207.bin"/><Relationship Id="rId443" Type="http://schemas.openxmlformats.org/officeDocument/2006/relationships/image" Target="media/image219.wmf"/><Relationship Id="rId464" Type="http://schemas.openxmlformats.org/officeDocument/2006/relationships/oleObject" Target="embeddings/oleObject228.bin"/><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image" Target="media/image230.wmf"/><Relationship Id="rId630" Type="http://schemas.openxmlformats.org/officeDocument/2006/relationships/image" Target="media/image311.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oleObject" Target="embeddings/oleObject318.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9.wmf"/><Relationship Id="rId585" Type="http://schemas.openxmlformats.org/officeDocument/2006/relationships/image" Target="media/image289.tif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2.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6.bin"/><Relationship Id="rId621" Type="http://schemas.openxmlformats.org/officeDocument/2006/relationships/oleObject" Target="embeddings/oleObject308.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8.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image" Target="media/image312.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297.wmf"/><Relationship Id="rId643" Type="http://schemas.openxmlformats.org/officeDocument/2006/relationships/fontTable" Target="fontTable.xml"/><Relationship Id="rId240" Type="http://schemas.openxmlformats.org/officeDocument/2006/relationships/oleObject" Target="embeddings/oleObject116.bin"/><Relationship Id="rId478" Type="http://schemas.openxmlformats.org/officeDocument/2006/relationships/oleObject" Target="embeddings/oleObject235.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3.bin"/><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6.bin"/><Relationship Id="rId220" Type="http://schemas.openxmlformats.org/officeDocument/2006/relationships/oleObject" Target="embeddings/oleObject106.bin"/><Relationship Id="rId458" Type="http://schemas.openxmlformats.org/officeDocument/2006/relationships/oleObject" Target="embeddings/oleObject225.bin"/><Relationship Id="rId623" Type="http://schemas.openxmlformats.org/officeDocument/2006/relationships/oleObject" Target="embeddings/oleObject309.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image" Target="media/image313.wmf"/><Relationship Id="rId26" Type="http://schemas.openxmlformats.org/officeDocument/2006/relationships/image" Target="media/image10.tiff"/><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oleObject" Target="embeddings/oleObject265.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578" Type="http://schemas.openxmlformats.org/officeDocument/2006/relationships/oleObject" Target="embeddings/oleObject286.bin"/><Relationship Id="rId200" Type="http://schemas.openxmlformats.org/officeDocument/2006/relationships/oleObject" Target="embeddings/oleObject96.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298.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image" Target="media/image24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0.wmf"/><Relationship Id="rId589" Type="http://schemas.openxmlformats.org/officeDocument/2006/relationships/oleObject" Target="embeddings/oleObject291.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4.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516" Type="http://schemas.openxmlformats.org/officeDocument/2006/relationships/oleObject" Target="embeddings/oleObject255.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6.bin"/><Relationship Id="rId558" Type="http://schemas.openxmlformats.org/officeDocument/2006/relationships/oleObject" Target="embeddings/oleObject27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oleObject" Target="embeddings/oleObject310.bin"/><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image" Target="media/image233.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58.bin"/><Relationship Id="rId527" Type="http://schemas.openxmlformats.org/officeDocument/2006/relationships/image" Target="media/image260.wmf"/><Relationship Id="rId569" Type="http://schemas.openxmlformats.org/officeDocument/2006/relationships/image" Target="media/image281.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7.bin"/><Relationship Id="rId636" Type="http://schemas.openxmlformats.org/officeDocument/2006/relationships/image" Target="media/image3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DA5F77-E88B-4569-8C1C-4159332916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22966</Words>
  <Characters>130909</Characters>
  <Application>Microsoft Office Word</Application>
  <DocSecurity>0</DocSecurity>
  <Lines>1090</Lines>
  <Paragraphs>3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5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7-11-03T15:33:00Z</dcterms:created>
  <dcterms:modified xsi:type="dcterms:W3CDTF">2017-11-03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24214561/apa</vt:lpwstr>
  </property>
  <property fmtid="{D5CDD505-2E9C-101B-9397-08002B2CF9AE}" pid="5" name="Mendeley Recent Style Name 1_1">
    <vt:lpwstr>American Psychological Association 6th edition - Peter Winskill</vt:lpwstr>
  </property>
  <property fmtid="{D5CDD505-2E9C-101B-9397-08002B2CF9AE}" pid="6" name="Mendeley Recent Style Id 2_1">
    <vt:lpwstr>http://www.zotero.org/styles/modern-humanities-research-association</vt:lpwstr>
  </property>
  <property fmtid="{D5CDD505-2E9C-101B-9397-08002B2CF9AE}" pid="7" name="Mendeley Recent Style Name 2_1">
    <vt:lpwstr>Modern Humanities Research Association 3rd edition (note with bibliography)</vt:lpwstr>
  </property>
  <property fmtid="{D5CDD505-2E9C-101B-9397-08002B2CF9AE}" pid="8" name="Mendeley Recent Style Id 3_1">
    <vt:lpwstr>http://www.zotero.org/styles/nature-communications</vt:lpwstr>
  </property>
  <property fmtid="{D5CDD505-2E9C-101B-9397-08002B2CF9AE}" pid="9" name="Mendeley Recent Style Name 3_1">
    <vt:lpwstr>Nature Communications</vt:lpwstr>
  </property>
  <property fmtid="{D5CDD505-2E9C-101B-9397-08002B2CF9AE}" pid="10" name="Mendeley Recent Style Id 4_1">
    <vt:lpwstr>http://www.zotero.org/styles/plos-medicine</vt:lpwstr>
  </property>
  <property fmtid="{D5CDD505-2E9C-101B-9397-08002B2CF9AE}" pid="11" name="Mendeley Recent Style Name 4_1">
    <vt:lpwstr>PLOS Medicine</vt:lpwstr>
  </property>
  <property fmtid="{D5CDD505-2E9C-101B-9397-08002B2CF9AE}" pid="12" name="Mendeley Recent Style Id 5_1">
    <vt:lpwstr>http://csl.mendeley.com/styles/24214561/plos</vt:lpwstr>
  </property>
  <property fmtid="{D5CDD505-2E9C-101B-9397-08002B2CF9AE}" pid="13" name="Mendeley Recent Style Name 5_1">
    <vt:lpwstr>Public Library of Science - Peter Winskill</vt:lpwstr>
  </property>
  <property fmtid="{D5CDD505-2E9C-101B-9397-08002B2CF9AE}" pid="14" name="Mendeley Recent Style Id 6_1">
    <vt:lpwstr>http://www.zotero.org/styles/science</vt:lpwstr>
  </property>
  <property fmtid="{D5CDD505-2E9C-101B-9397-08002B2CF9AE}" pid="15" name="Mendeley Recent Style Name 6_1">
    <vt:lpwstr>Science</vt:lpwstr>
  </property>
  <property fmtid="{D5CDD505-2E9C-101B-9397-08002B2CF9AE}" pid="16" name="Mendeley Recent Style Id 7_1">
    <vt:lpwstr>http://www.zotero.org/styles/springer-basic-author-date</vt:lpwstr>
  </property>
  <property fmtid="{D5CDD505-2E9C-101B-9397-08002B2CF9AE}" pid="17" name="Mendeley Recent Style Name 7_1">
    <vt:lpwstr>Springer Basic (author-date)</vt:lpwstr>
  </property>
  <property fmtid="{D5CDD505-2E9C-101B-9397-08002B2CF9AE}" pid="18" name="Mendeley Recent Style Id 8_1">
    <vt:lpwstr>http://www.zotero.org/styles/the-lancet-infectious-diseases</vt:lpwstr>
  </property>
  <property fmtid="{D5CDD505-2E9C-101B-9397-08002B2CF9AE}" pid="19" name="Mendeley Recent Style Name 8_1">
    <vt:lpwstr>The Lancet Infectious Diseases</vt:lpwstr>
  </property>
  <property fmtid="{D5CDD505-2E9C-101B-9397-08002B2CF9AE}" pid="20" name="Mendeley Recent Style Id 9_1">
    <vt:lpwstr>http://csl.mendeley.com/styles/24214561/vancouver</vt:lpwstr>
  </property>
  <property fmtid="{D5CDD505-2E9C-101B-9397-08002B2CF9AE}" pid="21" name="Mendeley Recent Style Name 9_1">
    <vt:lpwstr>Vancouver - Peter Winskill</vt:lpwstr>
  </property>
  <property fmtid="{D5CDD505-2E9C-101B-9397-08002B2CF9AE}" pid="22" name="Mendeley Document_1">
    <vt:lpwstr>True</vt:lpwstr>
  </property>
  <property fmtid="{D5CDD505-2E9C-101B-9397-08002B2CF9AE}" pid="23" name="Mendeley Unique User Id_1">
    <vt:lpwstr>ae16eda3-0dc8-367b-85e5-c8267e27b054</vt:lpwstr>
  </property>
  <property fmtid="{D5CDD505-2E9C-101B-9397-08002B2CF9AE}" pid="24" name="Mendeley Citation Style_1">
    <vt:lpwstr>http://www.zotero.org/styles/plos-medicine</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ies>
</file>